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5E31FFE" w14:textId="47CA6F71" w:rsidR="00956E9E" w:rsidRPr="003D1475" w:rsidRDefault="00956E9E" w:rsidP="00425FB3">
      <w:pPr>
        <w:spacing w:after="0" w:line="23" w:lineRule="atLeast"/>
        <w:ind w:right="-1260"/>
        <w:rPr>
          <w:rFonts w:ascii="Times New Roman" w:hAnsi="Times New Roman" w:cs="Times New Roman"/>
        </w:rPr>
      </w:pPr>
    </w:p>
    <w:p w14:paraId="3ABBC1E9" w14:textId="4B977FD0" w:rsidR="00956E9E" w:rsidRPr="003D1475" w:rsidRDefault="00766BE6" w:rsidP="00425FB3">
      <w:pPr>
        <w:spacing w:after="0" w:line="23" w:lineRule="atLeast"/>
        <w:ind w:left="-180"/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  <w:r w:rsidRPr="00C05684">
        <w:rPr>
          <w:rFonts w:ascii="Times New Roman" w:hAnsi="Times New Roman" w:cs="Times New Roman"/>
          <w:b/>
          <w:sz w:val="24"/>
          <w:szCs w:val="24"/>
          <w:lang w:val="pt-PT"/>
        </w:rPr>
        <w:t>PROIECTTAREA UNI</w:t>
      </w:r>
      <w:r w:rsidRPr="003D1475">
        <w:rPr>
          <w:rFonts w:ascii="Times New Roman" w:hAnsi="Times New Roman" w:cs="Times New Roman"/>
          <w:b/>
          <w:sz w:val="24"/>
          <w:szCs w:val="24"/>
          <w:lang w:val="ro-RO"/>
        </w:rPr>
        <w:t>TĂȚILOR DE ÎNVĂȚARE</w:t>
      </w:r>
    </w:p>
    <w:p w14:paraId="00AF64DD" w14:textId="77777777" w:rsidR="0023325B" w:rsidRDefault="0023325B" w:rsidP="00425FB3">
      <w:pPr>
        <w:spacing w:after="0" w:line="23" w:lineRule="atLeast"/>
        <w:ind w:left="-1260" w:right="-1260"/>
        <w:jc w:val="center"/>
        <w:rPr>
          <w:rFonts w:ascii="Times New Roman" w:hAnsi="Times New Roman" w:cs="Times New Roman"/>
          <w:b/>
          <w:lang w:val="ro-RO"/>
        </w:rPr>
      </w:pPr>
      <w:r w:rsidRPr="00C05684">
        <w:rPr>
          <w:rFonts w:ascii="Times New Roman" w:hAnsi="Times New Roman" w:cs="Times New Roman"/>
          <w:b/>
          <w:lang w:val="pt-PT"/>
        </w:rPr>
        <w:t>CLASA A VII-A, MATEMATIC</w:t>
      </w:r>
      <w:r w:rsidRPr="003D1475">
        <w:rPr>
          <w:rFonts w:ascii="Times New Roman" w:hAnsi="Times New Roman" w:cs="Times New Roman"/>
          <w:b/>
          <w:lang w:val="ro-RO"/>
        </w:rPr>
        <w:t>Ă</w:t>
      </w:r>
    </w:p>
    <w:p w14:paraId="603AA876" w14:textId="77777777" w:rsidR="00D34FEC" w:rsidRPr="003D1475" w:rsidRDefault="00D34FEC" w:rsidP="00425FB3">
      <w:pPr>
        <w:spacing w:after="0" w:line="23" w:lineRule="atLeast"/>
        <w:ind w:left="-1260" w:right="-1260"/>
        <w:jc w:val="center"/>
        <w:rPr>
          <w:rFonts w:ascii="Times New Roman" w:hAnsi="Times New Roman" w:cs="Times New Roman"/>
          <w:b/>
          <w:lang w:val="ro-RO"/>
        </w:rPr>
      </w:pPr>
    </w:p>
    <w:p w14:paraId="48D11E9C" w14:textId="5762C475" w:rsidR="00766BE6" w:rsidRPr="00D34FEC" w:rsidRDefault="00766BE6" w:rsidP="00425FB3">
      <w:pPr>
        <w:spacing w:after="0" w:line="23" w:lineRule="atLeast"/>
        <w:rPr>
          <w:rFonts w:ascii="Times New Roman" w:hAnsi="Times New Roman" w:cs="Times New Roman"/>
          <w:b/>
          <w:color w:val="3A7400"/>
          <w:sz w:val="24"/>
          <w:szCs w:val="24"/>
          <w:lang w:val="ro-RO"/>
        </w:rPr>
      </w:pPr>
      <w:r w:rsidRPr="00D34FEC">
        <w:rPr>
          <w:rFonts w:ascii="Times New Roman" w:hAnsi="Times New Roman" w:cs="Times New Roman"/>
          <w:b/>
          <w:color w:val="3A7400"/>
          <w:sz w:val="24"/>
          <w:szCs w:val="24"/>
          <w:lang w:val="ro-RO"/>
        </w:rPr>
        <w:t>1. MULŢIMEA  NUMERELOR REALE</w:t>
      </w:r>
    </w:p>
    <w:p w14:paraId="27C91762" w14:textId="77777777" w:rsidR="001C007D" w:rsidRPr="00C05684" w:rsidRDefault="001C007D" w:rsidP="00425FB3">
      <w:pPr>
        <w:spacing w:after="0" w:line="23" w:lineRule="atLeast"/>
        <w:rPr>
          <w:rFonts w:ascii="Times New Roman" w:eastAsia="Times New Roman" w:hAnsi="Times New Roman" w:cs="Times New Roman"/>
          <w:b/>
          <w:lang w:val="pt-PT"/>
        </w:rPr>
      </w:pPr>
    </w:p>
    <w:p w14:paraId="7CF62678" w14:textId="5D484A03" w:rsidR="00956E9E" w:rsidRPr="003D1475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  <w:sz w:val="24"/>
          <w:szCs w:val="24"/>
          <w:shd w:val="clear" w:color="auto" w:fill="00B0F0"/>
        </w:rPr>
      </w:pPr>
      <w:r w:rsidRPr="00C05684">
        <w:rPr>
          <w:rFonts w:ascii="Times New Roman" w:eastAsia="Times New Roman" w:hAnsi="Times New Roman" w:cs="Times New Roman"/>
          <w:b/>
          <w:lang w:val="pt-PT"/>
        </w:rPr>
        <w:t xml:space="preserve">Unitatea de învăţare:  </w:t>
      </w:r>
      <w:r w:rsidR="001D166C" w:rsidRPr="00C05684">
        <w:rPr>
          <w:rFonts w:ascii="Times New Roman" w:eastAsia="Times New Roman" w:hAnsi="Times New Roman" w:cs="Times New Roman"/>
          <w:b/>
          <w:color w:val="3A7400"/>
          <w:sz w:val="24"/>
          <w:szCs w:val="24"/>
          <w:lang w:val="pt-PT"/>
        </w:rPr>
        <w:t xml:space="preserve">1.1. </w:t>
      </w:r>
      <w:r w:rsidR="00766BE6" w:rsidRPr="00C05684">
        <w:rPr>
          <w:rFonts w:ascii="Times New Roman" w:eastAsia="Times New Roman" w:hAnsi="Times New Roman" w:cs="Times New Roman"/>
          <w:b/>
          <w:color w:val="3A7400"/>
          <w:sz w:val="24"/>
          <w:szCs w:val="24"/>
          <w:lang w:val="pt-PT"/>
        </w:rPr>
        <w:t xml:space="preserve">Radăcina pătrată a pătratului unui număr natural. </w:t>
      </w:r>
      <w:proofErr w:type="spellStart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Estimarea</w:t>
      </w:r>
      <w:proofErr w:type="spellEnd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rădăcinii</w:t>
      </w:r>
      <w:proofErr w:type="spellEnd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pătrate</w:t>
      </w:r>
      <w:proofErr w:type="spellEnd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 xml:space="preserve"> a </w:t>
      </w:r>
      <w:proofErr w:type="spellStart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unui</w:t>
      </w:r>
      <w:proofErr w:type="spellEnd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număr</w:t>
      </w:r>
      <w:proofErr w:type="spellEnd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rațional</w:t>
      </w:r>
      <w:proofErr w:type="spellEnd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766BE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poziti</w:t>
      </w:r>
      <w:r w:rsidR="00E642BE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v</w:t>
      </w:r>
      <w:proofErr w:type="spellEnd"/>
      <w:r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  <w:shd w:val="clear" w:color="auto" w:fill="00B0F0"/>
        </w:rPr>
        <w:t xml:space="preserve">  </w:t>
      </w:r>
    </w:p>
    <w:p w14:paraId="5118F3F1" w14:textId="505A58E1" w:rsidR="001D166C" w:rsidRPr="003D1475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  <w:r w:rsidRPr="003D1475">
        <w:rPr>
          <w:rFonts w:ascii="Times New Roman" w:eastAsia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eastAsia="Times New Roman" w:hAnsi="Times New Roman" w:cs="Times New Roman"/>
          <w:b/>
        </w:rPr>
        <w:t>alocate</w:t>
      </w:r>
      <w:proofErr w:type="spellEnd"/>
      <w:r w:rsidRPr="003D1475">
        <w:rPr>
          <w:rFonts w:ascii="Times New Roman" w:eastAsia="Times New Roman" w:hAnsi="Times New Roman" w:cs="Times New Roman"/>
          <w:b/>
        </w:rPr>
        <w:t xml:space="preserve">: </w:t>
      </w:r>
      <w:r w:rsidR="004460D0">
        <w:rPr>
          <w:rFonts w:ascii="Times New Roman" w:eastAsia="Times New Roman" w:hAnsi="Times New Roman" w:cs="Times New Roman"/>
          <w:b/>
        </w:rPr>
        <w:t>5</w:t>
      </w:r>
      <w:r w:rsidR="00A50C1F">
        <w:rPr>
          <w:rFonts w:ascii="Times New Roman" w:eastAsia="Times New Roman" w:hAnsi="Times New Roman" w:cs="Times New Roman"/>
          <w:b/>
        </w:rPr>
        <w:t xml:space="preserve"> ore</w:t>
      </w:r>
    </w:p>
    <w:p w14:paraId="5DC71F6C" w14:textId="7113A386" w:rsidR="0023325B" w:rsidRDefault="001D166C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  <w:proofErr w:type="spellStart"/>
      <w:r w:rsidRPr="003D1475">
        <w:rPr>
          <w:rFonts w:ascii="Times New Roman" w:eastAsia="Times New Roman" w:hAnsi="Times New Roman" w:cs="Times New Roman"/>
          <w:b/>
        </w:rPr>
        <w:t>Perioada</w:t>
      </w:r>
      <w:proofErr w:type="spellEnd"/>
      <w:r w:rsidR="00956E9E" w:rsidRPr="003D1475">
        <w:rPr>
          <w:rFonts w:ascii="Times New Roman" w:eastAsia="Times New Roman" w:hAnsi="Times New Roman" w:cs="Times New Roman"/>
          <w:b/>
        </w:rPr>
        <w:t xml:space="preserve">: </w:t>
      </w:r>
      <w:r w:rsidR="007E25E3">
        <w:rPr>
          <w:rFonts w:ascii="Times New Roman" w:eastAsia="Times New Roman" w:hAnsi="Times New Roman" w:cs="Times New Roman"/>
          <w:b/>
        </w:rPr>
        <w:t xml:space="preserve">S2, S3, </w:t>
      </w:r>
      <w:r w:rsidR="00956E9E" w:rsidRPr="003D1475">
        <w:rPr>
          <w:rFonts w:ascii="Times New Roman" w:eastAsia="Times New Roman" w:hAnsi="Times New Roman" w:cs="Times New Roman"/>
          <w:b/>
        </w:rPr>
        <w:t>S4</w:t>
      </w:r>
      <w:r w:rsidR="007E25E3">
        <w:rPr>
          <w:rFonts w:ascii="Times New Roman" w:eastAsia="Times New Roman" w:hAnsi="Times New Roman" w:cs="Times New Roman"/>
          <w:b/>
        </w:rPr>
        <w:t xml:space="preserve"> (1 </w:t>
      </w:r>
      <w:proofErr w:type="spellStart"/>
      <w:r w:rsidR="007E25E3">
        <w:rPr>
          <w:rFonts w:ascii="Times New Roman" w:eastAsia="Times New Roman" w:hAnsi="Times New Roman" w:cs="Times New Roman"/>
          <w:b/>
        </w:rPr>
        <w:t>oră</w:t>
      </w:r>
      <w:proofErr w:type="spellEnd"/>
      <w:r w:rsidR="007E25E3">
        <w:rPr>
          <w:rFonts w:ascii="Times New Roman" w:eastAsia="Times New Roman" w:hAnsi="Times New Roman" w:cs="Times New Roman"/>
          <w:b/>
        </w:rPr>
        <w:t>)</w:t>
      </w:r>
    </w:p>
    <w:p w14:paraId="0170BF91" w14:textId="77777777" w:rsidR="008C1577" w:rsidRPr="003D1475" w:rsidRDefault="008C1577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tbl>
      <w:tblPr>
        <w:tblW w:w="14505" w:type="dxa"/>
        <w:tblInd w:w="-65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430"/>
        <w:gridCol w:w="2340"/>
        <w:gridCol w:w="2456"/>
        <w:gridCol w:w="1453"/>
        <w:gridCol w:w="2167"/>
        <w:gridCol w:w="1304"/>
        <w:gridCol w:w="2355"/>
      </w:tblGrid>
      <w:tr w:rsidR="001C6364" w:rsidRPr="003D1475" w14:paraId="775E0851" w14:textId="77777777" w:rsidTr="00A50C1F">
        <w:tc>
          <w:tcPr>
            <w:tcW w:w="2430" w:type="dxa"/>
            <w:vMerge w:val="restart"/>
            <w:shd w:val="clear" w:color="auto" w:fill="EBFFB3"/>
            <w:vAlign w:val="center"/>
          </w:tcPr>
          <w:p w14:paraId="14386439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nţinuturi</w:t>
            </w:r>
            <w:proofErr w:type="spellEnd"/>
          </w:p>
          <w:p w14:paraId="0411822A" w14:textId="5269A97C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2340" w:type="dxa"/>
            <w:vMerge w:val="restart"/>
            <w:shd w:val="clear" w:color="auto" w:fill="EBFFB3"/>
            <w:vAlign w:val="center"/>
          </w:tcPr>
          <w:p w14:paraId="2EBB33B7" w14:textId="6F40AAC5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456" w:type="dxa"/>
            <w:vMerge w:val="restart"/>
            <w:shd w:val="clear" w:color="auto" w:fill="EBFFB3"/>
            <w:vAlign w:val="center"/>
          </w:tcPr>
          <w:p w14:paraId="351B33E7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ctivităţi</w:t>
            </w:r>
            <w:proofErr w:type="spellEnd"/>
          </w:p>
          <w:p w14:paraId="638D2DCF" w14:textId="25A2BD6E" w:rsidR="001C6364" w:rsidRPr="003D1475" w:rsidRDefault="00252505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d</w:t>
            </w:r>
            <w:r w:rsidR="001C6364" w:rsidRPr="003D1475">
              <w:rPr>
                <w:rFonts w:ascii="Times New Roman" w:eastAsia="Times New Roman" w:hAnsi="Times New Roman" w:cs="Times New Roman"/>
                <w:b/>
              </w:rPr>
              <w:t xml:space="preserve">e </w:t>
            </w:r>
            <w:proofErr w:type="spellStart"/>
            <w:r w:rsidR="001C6364" w:rsidRPr="003D1475">
              <w:rPr>
                <w:rFonts w:ascii="Times New Roman" w:eastAsia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924" w:type="dxa"/>
            <w:gridSpan w:val="3"/>
            <w:shd w:val="clear" w:color="auto" w:fill="EBFFB3"/>
            <w:vAlign w:val="center"/>
          </w:tcPr>
          <w:p w14:paraId="3A2339B0" w14:textId="028D0FA1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55" w:type="dxa"/>
            <w:vMerge w:val="restart"/>
            <w:shd w:val="clear" w:color="auto" w:fill="EBFFB3"/>
            <w:vAlign w:val="center"/>
          </w:tcPr>
          <w:p w14:paraId="7468E675" w14:textId="436DB24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/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1C6364" w:rsidRPr="00C05684" w14:paraId="7C2B1B0E" w14:textId="77777777" w:rsidTr="00A50C1F">
        <w:tc>
          <w:tcPr>
            <w:tcW w:w="243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6D720854" w14:textId="77777777" w:rsidR="001C6364" w:rsidRPr="003D1475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34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4AB676ED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456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54FD380A" w14:textId="77777777" w:rsidR="001C6364" w:rsidRPr="003D1475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53" w:type="dxa"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115BBE96" w14:textId="2A700768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2167" w:type="dxa"/>
            <w:tcBorders>
              <w:bottom w:val="double" w:sz="6" w:space="0" w:color="000000"/>
              <w:right w:val="single" w:sz="4" w:space="0" w:color="auto"/>
            </w:tcBorders>
            <w:shd w:val="clear" w:color="auto" w:fill="EBFFB3"/>
            <w:vAlign w:val="center"/>
          </w:tcPr>
          <w:p w14:paraId="07AB4A00" w14:textId="688A2BAE" w:rsidR="001C6364" w:rsidRPr="003D1475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304" w:type="dxa"/>
            <w:tcBorders>
              <w:left w:val="single" w:sz="4" w:space="0" w:color="auto"/>
              <w:bottom w:val="double" w:sz="6" w:space="0" w:color="000000"/>
            </w:tcBorders>
            <w:shd w:val="clear" w:color="auto" w:fill="EBFFB3"/>
            <w:vAlign w:val="center"/>
          </w:tcPr>
          <w:p w14:paraId="51429CBE" w14:textId="6F21780F" w:rsidR="001C6364" w:rsidRPr="00C05684" w:rsidRDefault="00DA185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55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03840E74" w14:textId="77777777" w:rsidR="001C6364" w:rsidRPr="00C05684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</w:tr>
      <w:tr w:rsidR="00956E9E" w:rsidRPr="003D1475" w14:paraId="258C50C8" w14:textId="77777777" w:rsidTr="00DE5E68">
        <w:tc>
          <w:tcPr>
            <w:tcW w:w="243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1CB9DAA7" w14:textId="77777777" w:rsidR="00956E9E" w:rsidRPr="00C05684" w:rsidRDefault="00956E9E" w:rsidP="00425FB3">
            <w:pPr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1. Radăcina pătrată a pătratului unui număr natural</w:t>
            </w:r>
          </w:p>
          <w:p w14:paraId="182617DF" w14:textId="77777777" w:rsidR="00F35CBD" w:rsidRPr="00C05684" w:rsidRDefault="00F35CBD" w:rsidP="00425FB3">
            <w:pPr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2106082B" w14:textId="035CBF5D" w:rsidR="00956E9E" w:rsidRPr="00C05684" w:rsidRDefault="00956E9E" w:rsidP="00425FB3">
            <w:pPr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2. Radăcina pătrată a pătratului unui număr rațional</w:t>
            </w:r>
          </w:p>
          <w:p w14:paraId="13EF22CA" w14:textId="77777777" w:rsidR="00F35CBD" w:rsidRPr="00C05684" w:rsidRDefault="00F35CBD" w:rsidP="00425FB3">
            <w:pPr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7F7428BE" w14:textId="086E8BA0" w:rsidR="00956E9E" w:rsidRPr="00C05684" w:rsidRDefault="00956E9E" w:rsidP="00425FB3">
            <w:pPr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3. Estimarea rădăcinii pătrate a unui număr rațional pozitiv</w:t>
            </w:r>
          </w:p>
          <w:p w14:paraId="364A7FC8" w14:textId="0E726D6A" w:rsidR="00956E9E" w:rsidRPr="00C05684" w:rsidRDefault="00956E9E" w:rsidP="004460D0">
            <w:pPr>
              <w:spacing w:after="0" w:line="23" w:lineRule="atLeast"/>
              <w:rPr>
                <w:rFonts w:ascii="Times New Roman" w:eastAsia="Times New Roman" w:hAnsi="Times New Roman" w:cs="Times New Roman"/>
                <w:i/>
                <w:iCs/>
                <w:lang w:val="pt-PT"/>
              </w:rPr>
            </w:pPr>
          </w:p>
        </w:tc>
        <w:tc>
          <w:tcPr>
            <w:tcW w:w="234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65675025" w14:textId="77777777" w:rsidR="00DE5E68" w:rsidRPr="00C05684" w:rsidRDefault="00DE5E68" w:rsidP="00DE5E68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1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Identificarea numerelor aparținând diferitelor submulțimi ale mul</w:t>
            </w: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  <w:lang w:val="ro-RO"/>
              </w:rPr>
              <w:t>țimii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</w:t>
            </w:r>
            <w:r w:rsidRPr="00C05684">
              <w:rPr>
                <w:rFonts w:ascii="Times New Roman" w:eastAsia="MS Gothic" w:hAnsi="Times New Roman" w:cs="Times New Roman"/>
                <w:i/>
                <w:sz w:val="20"/>
                <w:szCs w:val="20"/>
                <w:lang w:val="pt-PT"/>
              </w:rPr>
              <w:t>ℝ</w:t>
            </w:r>
          </w:p>
          <w:p w14:paraId="477A7AC0" w14:textId="77777777" w:rsidR="00DE5E68" w:rsidRPr="00C05684" w:rsidRDefault="00DE5E68" w:rsidP="00DE5E68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2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Aplicarea regulilor de calcul pentru estimarea şi aproximarea numerelor reale</w:t>
            </w:r>
          </w:p>
          <w:p w14:paraId="341B31D4" w14:textId="40C3F363" w:rsidR="00956E9E" w:rsidRPr="00C05684" w:rsidRDefault="00DE5E68" w:rsidP="00DE5E68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5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Elaborarea de strategii pentru rezolvarea unor probleme cu numere reale</w:t>
            </w:r>
          </w:p>
        </w:tc>
        <w:tc>
          <w:tcPr>
            <w:tcW w:w="2456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1949C2F6" w14:textId="50DDC67D" w:rsidR="004529A3" w:rsidRPr="00C05684" w:rsidRDefault="004460D0" w:rsidP="004460D0">
            <w:pPr>
              <w:tabs>
                <w:tab w:val="left" w:pos="-59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>
              <w:rPr>
                <w:rFonts w:ascii="Times New Roman" w:eastAsia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  <w:r w:rsidR="00956E9E" w:rsidRPr="00C05684">
              <w:rPr>
                <w:rFonts w:ascii="Times New Roman" w:eastAsia="Times New Roman" w:hAnsi="Times New Roman" w:cs="Times New Roman"/>
                <w:lang w:val="pt-PT"/>
              </w:rPr>
              <w:t>Identificarea pătratelor unor numere naturale dintr-o enumerare de numere date</w:t>
            </w:r>
          </w:p>
          <w:p w14:paraId="0CB72583" w14:textId="1A4970EC" w:rsidR="004529A3" w:rsidRPr="00C05684" w:rsidRDefault="004460D0" w:rsidP="004460D0">
            <w:pPr>
              <w:tabs>
                <w:tab w:val="left" w:pos="-59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>
              <w:rPr>
                <w:rFonts w:ascii="Times New Roman" w:eastAsia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  <w:r w:rsidR="00956E9E" w:rsidRPr="00C05684">
              <w:rPr>
                <w:rFonts w:ascii="Times New Roman" w:eastAsia="Times New Roman" w:hAnsi="Times New Roman" w:cs="Times New Roman"/>
                <w:lang w:val="pt-PT"/>
              </w:rPr>
              <w:t>Identificarea, în exemple relevante, a relaţiei între puterea cu exponent 2 şi rădăcina pătrată a pătratului unui număr natural</w:t>
            </w:r>
          </w:p>
          <w:p w14:paraId="484CF9EE" w14:textId="0E7DD572" w:rsidR="004529A3" w:rsidRPr="00C05684" w:rsidRDefault="004460D0" w:rsidP="004460D0">
            <w:pPr>
              <w:tabs>
                <w:tab w:val="left" w:pos="-59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>
              <w:rPr>
                <w:rFonts w:ascii="Times New Roman" w:eastAsia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  <w:r w:rsidR="00956E9E"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Identificarea pătratelor unor numere </w:t>
            </w:r>
            <w:r w:rsidR="004529A3" w:rsidRPr="00C05684">
              <w:rPr>
                <w:rFonts w:ascii="Times New Roman" w:eastAsia="Times New Roman" w:hAnsi="Times New Roman" w:cs="Times New Roman"/>
                <w:lang w:val="pt-PT"/>
              </w:rPr>
              <w:t>ra</w:t>
            </w:r>
            <w:r w:rsidR="00641099">
              <w:rPr>
                <w:rFonts w:ascii="Times New Roman" w:eastAsia="Times New Roman" w:hAnsi="Times New Roman" w:cs="Times New Roman"/>
                <w:lang w:val="ro-RO"/>
              </w:rPr>
              <w:t>ț</w:t>
            </w:r>
            <w:r w:rsidR="004529A3" w:rsidRPr="00C05684">
              <w:rPr>
                <w:rFonts w:ascii="Times New Roman" w:eastAsia="Times New Roman" w:hAnsi="Times New Roman" w:cs="Times New Roman"/>
                <w:lang w:val="pt-PT"/>
              </w:rPr>
              <w:t>ionale</w:t>
            </w:r>
          </w:p>
          <w:p w14:paraId="3D63C805" w14:textId="0C722360" w:rsidR="004529A3" w:rsidRPr="00C05684" w:rsidRDefault="004460D0" w:rsidP="004460D0">
            <w:pPr>
              <w:tabs>
                <w:tab w:val="left" w:pos="-59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>
              <w:rPr>
                <w:rFonts w:ascii="Times New Roman" w:eastAsia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  <w:r w:rsidR="00956E9E"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Scrierea unui număr rațional ca putere cu exponent par  </w:t>
            </w:r>
          </w:p>
          <w:p w14:paraId="0AE39628" w14:textId="11C3CCC1" w:rsidR="00956E9E" w:rsidRPr="00C05684" w:rsidRDefault="004460D0" w:rsidP="004460D0">
            <w:pPr>
              <w:tabs>
                <w:tab w:val="left" w:pos="-59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>
              <w:rPr>
                <w:rFonts w:ascii="Times New Roman" w:eastAsia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  <w:r w:rsidR="00956E9E" w:rsidRPr="00C05684">
              <w:rPr>
                <w:rFonts w:ascii="Times New Roman" w:eastAsia="Times New Roman" w:hAnsi="Times New Roman" w:cs="Times New Roman"/>
                <w:lang w:val="pt-PT"/>
              </w:rPr>
              <w:t>Estimarea rădăcinii pătrate a unui număr rațional pozitiv</w:t>
            </w:r>
          </w:p>
        </w:tc>
        <w:tc>
          <w:tcPr>
            <w:tcW w:w="1453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58044583" w14:textId="1F92C867" w:rsidR="00956E9E" w:rsidRPr="00C05684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>
              <w:rPr>
                <w:rFonts w:ascii="Times New Roman" w:eastAsia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  <w:r w:rsidR="00956E9E" w:rsidRPr="00C05684">
              <w:rPr>
                <w:rFonts w:ascii="Times New Roman" w:eastAsia="Times New Roman" w:hAnsi="Times New Roman" w:cs="Times New Roman"/>
                <w:lang w:val="pt-PT"/>
              </w:rPr>
              <w:t>Manualul</w:t>
            </w:r>
          </w:p>
          <w:p w14:paraId="6B6A141C" w14:textId="77777777" w:rsidR="00F35CBD" w:rsidRPr="00C05684" w:rsidRDefault="00F35CBD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36EB8948" w14:textId="5D1EEB69" w:rsidR="00956E9E" w:rsidRPr="00C05684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>
              <w:rPr>
                <w:rFonts w:ascii="Times New Roman" w:eastAsia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  <w:r w:rsidR="00956E9E" w:rsidRPr="00C05684">
              <w:rPr>
                <w:rFonts w:ascii="Times New Roman" w:eastAsia="Times New Roman" w:hAnsi="Times New Roman" w:cs="Times New Roman"/>
                <w:lang w:val="pt-PT"/>
              </w:rPr>
              <w:t>Fişe pentru activitatea la</w:t>
            </w:r>
            <w:r w:rsidR="001D166C"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  <w:r w:rsidR="00956E9E" w:rsidRPr="00C05684">
              <w:rPr>
                <w:rFonts w:ascii="Times New Roman" w:eastAsia="Times New Roman" w:hAnsi="Times New Roman" w:cs="Times New Roman"/>
                <w:lang w:val="pt-PT"/>
              </w:rPr>
              <w:t>clasă</w:t>
            </w:r>
          </w:p>
          <w:p w14:paraId="0D7B792A" w14:textId="77777777" w:rsidR="00F35CBD" w:rsidRPr="00C05684" w:rsidRDefault="00F35CBD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04FE6F12" w14:textId="1634B05A" w:rsidR="00956E9E" w:rsidRPr="00C05684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>
              <w:rPr>
                <w:rFonts w:ascii="Times New Roman" w:eastAsia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  <w:r w:rsidRPr="00C05684">
              <w:rPr>
                <w:rFonts w:ascii="Times New Roman" w:hAnsi="Times New Roman" w:cs="Times New Roman"/>
                <w:lang w:val="pt-PT"/>
              </w:rPr>
              <w:t>Manual digital</w:t>
            </w:r>
          </w:p>
          <w:p w14:paraId="491598F1" w14:textId="77777777" w:rsidR="00F35CBD" w:rsidRPr="00C05684" w:rsidRDefault="00F35CBD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2FF7A5D6" w14:textId="54E3FAB3" w:rsidR="004460D0" w:rsidRPr="00C05684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  <w:tc>
          <w:tcPr>
            <w:tcW w:w="2167" w:type="dxa"/>
            <w:tcBorders>
              <w:top w:val="doub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AA1C13B" w14:textId="369185C1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Conversaţia </w:t>
            </w:r>
            <w:r w:rsidR="004B4924" w:rsidRPr="00C05684">
              <w:rPr>
                <w:rFonts w:ascii="Times New Roman" w:eastAsia="Times New Roman" w:hAnsi="Times New Roman" w:cs="Times New Roman"/>
                <w:lang w:val="pt-PT"/>
              </w:rPr>
              <w:t>euristică</w:t>
            </w:r>
          </w:p>
          <w:p w14:paraId="3A7EE101" w14:textId="5C992F50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Explicaţia </w:t>
            </w:r>
          </w:p>
          <w:p w14:paraId="308AC4C5" w14:textId="79760238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Exerciţiul </w:t>
            </w:r>
            <w:r w:rsidR="004B4924" w:rsidRPr="00C05684">
              <w:rPr>
                <w:rFonts w:ascii="Times New Roman" w:eastAsia="Times New Roman" w:hAnsi="Times New Roman" w:cs="Times New Roman"/>
                <w:lang w:val="pt-PT"/>
              </w:rPr>
              <w:t>didactic</w:t>
            </w:r>
          </w:p>
          <w:p w14:paraId="372AB28F" w14:textId="77777777" w:rsidR="00805B54" w:rsidRPr="00C05684" w:rsidRDefault="00805B54" w:rsidP="00805B54">
            <w:pPr>
              <w:spacing w:after="0" w:line="23" w:lineRule="atLeast"/>
              <w:rPr>
                <w:rFonts w:ascii="Times New Roman" w:eastAsia="TimesNewRoman" w:hAnsi="Times New Roman" w:cs="Times New Roman"/>
                <w:lang w:val="pt-PT"/>
              </w:rPr>
            </w:pPr>
            <w:r w:rsidRPr="00C05684">
              <w:rPr>
                <w:rFonts w:ascii="Times New Roman" w:eastAsia="TimesNewRoman" w:hAnsi="Times New Roman" w:cs="Times New Roman"/>
                <w:lang w:val="pt-PT"/>
              </w:rPr>
              <w:t>Observația didactică</w:t>
            </w:r>
          </w:p>
          <w:p w14:paraId="6B90CA31" w14:textId="77777777" w:rsidR="00805B54" w:rsidRPr="00790FA9" w:rsidRDefault="00805B54" w:rsidP="00805B54">
            <w:pPr>
              <w:spacing w:after="0" w:line="23" w:lineRule="atLeast"/>
              <w:rPr>
                <w:rFonts w:ascii="Times New Roman" w:eastAsia="TimesNewRoman" w:hAnsi="Times New Roman" w:cs="Times New Roman"/>
              </w:rPr>
            </w:pPr>
            <w:r w:rsidRPr="00790FA9">
              <w:rPr>
                <w:rFonts w:ascii="Times New Roman" w:eastAsia="TimesNewRoman" w:hAnsi="Times New Roman" w:cs="Times New Roman"/>
              </w:rPr>
              <w:t>Brainstorming</w:t>
            </w:r>
          </w:p>
          <w:p w14:paraId="56AB9880" w14:textId="535463F8" w:rsidR="00956E9E" w:rsidRPr="00790FA9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790FA9">
              <w:rPr>
                <w:rFonts w:ascii="Times New Roman" w:eastAsia="Times New Roman" w:hAnsi="Times New Roman" w:cs="Times New Roman"/>
              </w:rPr>
              <w:t>Învăţare</w:t>
            </w:r>
            <w:proofErr w:type="spellEnd"/>
            <w:r w:rsidRPr="00790FA9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790FA9">
              <w:rPr>
                <w:rFonts w:ascii="Times New Roman" w:eastAsia="Times New Roman" w:hAnsi="Times New Roman" w:cs="Times New Roman"/>
              </w:rPr>
              <w:t>prin</w:t>
            </w:r>
            <w:proofErr w:type="spellEnd"/>
            <w:r w:rsidRPr="00790FA9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01F40221" w14:textId="13D087CF" w:rsidR="005301BF" w:rsidRPr="00790FA9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790FA9">
              <w:rPr>
                <w:rFonts w:ascii="Times New Roman" w:eastAsia="Times New Roman" w:hAnsi="Times New Roman" w:cs="Times New Roman"/>
              </w:rPr>
              <w:t>descoperire</w:t>
            </w:r>
            <w:proofErr w:type="spellEnd"/>
            <w:r w:rsidRPr="00790FA9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790FA9">
              <w:rPr>
                <w:rFonts w:ascii="Times New Roman" w:eastAsia="Times New Roman" w:hAnsi="Times New Roman" w:cs="Times New Roman"/>
              </w:rPr>
              <w:t>dirijată</w:t>
            </w:r>
            <w:proofErr w:type="spellEnd"/>
            <w:r w:rsidR="00805B54" w:rsidRPr="00790FA9">
              <w:rPr>
                <w:rFonts w:ascii="Times New Roman" w:eastAsia="Times New Roman" w:hAnsi="Times New Roman" w:cs="Times New Roman"/>
              </w:rPr>
              <w:t xml:space="preserve"> </w:t>
            </w:r>
            <w:r w:rsidR="005301BF" w:rsidRPr="00790FA9">
              <w:rPr>
                <w:rFonts w:ascii="Times New Roman" w:eastAsia="Times New Roman" w:hAnsi="Times New Roman" w:cs="Times New Roman"/>
              </w:rPr>
              <w:t>(</w:t>
            </w:r>
            <w:proofErr w:type="spellStart"/>
            <w:r w:rsidR="005301BF" w:rsidRPr="00790FA9">
              <w:rPr>
                <w:rFonts w:ascii="Times New Roman" w:eastAsia="Times New Roman" w:hAnsi="Times New Roman" w:cs="Times New Roman"/>
              </w:rPr>
              <w:t>deductiv</w:t>
            </w:r>
            <w:r w:rsidR="004B4924" w:rsidRPr="00790FA9">
              <w:rPr>
                <w:rFonts w:ascii="Times New Roman" w:eastAsia="Times New Roman" w:hAnsi="Times New Roman" w:cs="Times New Roman"/>
              </w:rPr>
              <w:t>ă</w:t>
            </w:r>
            <w:proofErr w:type="spellEnd"/>
            <w:r w:rsidR="005301BF" w:rsidRPr="00790FA9"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 w:rsidR="005301BF" w:rsidRPr="00790FA9">
              <w:rPr>
                <w:rFonts w:ascii="Times New Roman" w:eastAsia="Times New Roman" w:hAnsi="Times New Roman" w:cs="Times New Roman"/>
              </w:rPr>
              <w:t>transductivă</w:t>
            </w:r>
            <w:proofErr w:type="spellEnd"/>
            <w:r w:rsidR="005301BF" w:rsidRPr="00790FA9">
              <w:rPr>
                <w:rFonts w:ascii="Times New Roman" w:eastAsia="Times New Roman" w:hAnsi="Times New Roman" w:cs="Times New Roman"/>
              </w:rPr>
              <w:t>)</w:t>
            </w:r>
          </w:p>
          <w:p w14:paraId="291B4B3A" w14:textId="77777777" w:rsidR="005301BF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Problematizare</w:t>
            </w:r>
          </w:p>
          <w:p w14:paraId="3E00CFA1" w14:textId="77777777" w:rsidR="00144F9C" w:rsidRPr="00C05684" w:rsidRDefault="00144F9C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51ADAA6B" w14:textId="4859F460" w:rsidR="004460D0" w:rsidRPr="00C05684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Activități multimedia, manual digital</w:t>
            </w:r>
          </w:p>
        </w:tc>
        <w:tc>
          <w:tcPr>
            <w:tcW w:w="1304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</w:tcBorders>
            <w:shd w:val="clear" w:color="auto" w:fill="auto"/>
            <w:vAlign w:val="center"/>
          </w:tcPr>
          <w:p w14:paraId="34AA4BC9" w14:textId="77777777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042A22F5" w14:textId="6CBF7138" w:rsidR="00956E9E" w:rsidRPr="003D1475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</w:t>
            </w:r>
            <w:r w:rsidR="00956E9E" w:rsidRPr="003D1475">
              <w:rPr>
                <w:rFonts w:ascii="Times New Roman" w:eastAsia="Times New Roman" w:hAnsi="Times New Roman" w:cs="Times New Roman"/>
              </w:rPr>
              <w:t xml:space="preserve"> ore </w:t>
            </w:r>
            <w:bookmarkStart w:id="0" w:name="_Hlk6693225"/>
            <w:r w:rsidR="00956E9E" w:rsidRPr="003D1475">
              <w:rPr>
                <w:rFonts w:ascii="Times New Roman" w:eastAsia="Times New Roman" w:hAnsi="Times New Roman" w:cs="Times New Roman"/>
              </w:rPr>
              <w:t xml:space="preserve">  </w:t>
            </w:r>
            <w:bookmarkEnd w:id="0"/>
            <w:r w:rsidR="00C02145" w:rsidRPr="00C02145">
              <w:rPr>
                <w:position w:val="-46"/>
              </w:rPr>
              <w:object w:dxaOrig="300" w:dyaOrig="1020" w14:anchorId="0D018B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51pt" o:ole="">
                  <v:imagedata r:id="rId8" o:title=""/>
                </v:shape>
                <o:OLEObject Type="Embed" ProgID="Equation.DSMT4" ShapeID="_x0000_i1025" DrawAspect="Content" ObjectID="_1780765708" r:id="rId9"/>
              </w:object>
            </w:r>
          </w:p>
        </w:tc>
        <w:tc>
          <w:tcPr>
            <w:tcW w:w="2355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282908EF" w14:textId="299099D0" w:rsidR="00641099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61850E03" w14:textId="77777777" w:rsidR="004460D0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0A3EB6A8" w14:textId="232AFC6E" w:rsidR="004460D0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22A451C8" w14:textId="77777777" w:rsidR="00F35CBD" w:rsidRPr="003D1475" w:rsidRDefault="00F35CBD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37AB55B" w14:textId="16CC9932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 w:rsidR="004D5535"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165F5055" w14:textId="77777777" w:rsidR="00E3768B" w:rsidRPr="003D1475" w:rsidRDefault="00E3768B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75AC34DF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2E9B431D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32DD1CC8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64411567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66384CB8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04721699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60760E1D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58231623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65982325" w14:textId="77777777" w:rsidR="00DE5E68" w:rsidRDefault="00DE5E68" w:rsidP="000E536D">
      <w:pPr>
        <w:spacing w:before="80" w:after="80" w:line="276" w:lineRule="auto"/>
        <w:rPr>
          <w:rFonts w:ascii="Times New Roman" w:eastAsia="Times New Roman" w:hAnsi="Times New Roman" w:cs="Times New Roman"/>
          <w:b/>
        </w:rPr>
      </w:pPr>
    </w:p>
    <w:p w14:paraId="60EBF25C" w14:textId="77777777" w:rsidR="00DE5E68" w:rsidRDefault="00DE5E68" w:rsidP="000E536D">
      <w:pPr>
        <w:spacing w:before="80" w:after="80" w:line="276" w:lineRule="auto"/>
        <w:rPr>
          <w:rFonts w:ascii="Times New Roman" w:eastAsia="Times New Roman" w:hAnsi="Times New Roman" w:cs="Times New Roman"/>
          <w:b/>
        </w:rPr>
      </w:pPr>
    </w:p>
    <w:p w14:paraId="41C70AAA" w14:textId="77777777" w:rsidR="00DE5E68" w:rsidRDefault="00DE5E68" w:rsidP="000E536D">
      <w:pPr>
        <w:spacing w:before="80" w:after="80" w:line="276" w:lineRule="auto"/>
        <w:rPr>
          <w:rFonts w:ascii="Times New Roman" w:eastAsia="Times New Roman" w:hAnsi="Times New Roman" w:cs="Times New Roman"/>
          <w:b/>
        </w:rPr>
      </w:pPr>
    </w:p>
    <w:p w14:paraId="22517653" w14:textId="56BD9341" w:rsidR="000E536D" w:rsidRPr="008C1577" w:rsidRDefault="00956E9E" w:rsidP="000E536D">
      <w:pPr>
        <w:spacing w:before="80" w:after="80" w:line="276" w:lineRule="auto"/>
        <w:rPr>
          <w:rFonts w:ascii="Times New Roman" w:hAnsi="Times New Roman" w:cs="Times New Roman"/>
          <w:color w:val="3A7400"/>
          <w:sz w:val="20"/>
          <w:szCs w:val="20"/>
        </w:rPr>
      </w:pPr>
      <w:r w:rsidRPr="00C05684">
        <w:rPr>
          <w:rFonts w:ascii="Times New Roman" w:eastAsia="Times New Roman" w:hAnsi="Times New Roman" w:cs="Times New Roman"/>
          <w:b/>
          <w:lang w:val="pt-PT"/>
        </w:rPr>
        <w:t xml:space="preserve">Unitatea de învăţare: </w:t>
      </w:r>
      <w:r w:rsidR="002D709E" w:rsidRPr="00C05684">
        <w:rPr>
          <w:rFonts w:ascii="Times New Roman" w:eastAsia="Times New Roman" w:hAnsi="Times New Roman" w:cs="Times New Roman"/>
          <w:b/>
          <w:lang w:val="pt-PT"/>
        </w:rPr>
        <w:t xml:space="preserve">1.2. </w:t>
      </w:r>
      <w:r w:rsidR="00C5106E" w:rsidRPr="00C05684">
        <w:rPr>
          <w:rFonts w:ascii="Times New Roman" w:eastAsia="Times New Roman" w:hAnsi="Times New Roman" w:cs="Times New Roman"/>
          <w:b/>
          <w:color w:val="3A7400"/>
          <w:sz w:val="24"/>
          <w:szCs w:val="24"/>
          <w:lang w:val="pt-PT"/>
        </w:rPr>
        <w:t xml:space="preserve">Numere iraționale. </w:t>
      </w:r>
      <w:proofErr w:type="spellStart"/>
      <w:r w:rsidR="00C5106E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Mulțimea</w:t>
      </w:r>
      <w:proofErr w:type="spellEnd"/>
      <w:r w:rsidR="00C5106E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C5106E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numerelor</w:t>
      </w:r>
      <w:proofErr w:type="spellEnd"/>
      <w:r w:rsidR="00C5106E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C5106E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reale</w:t>
      </w:r>
      <w:proofErr w:type="spellEnd"/>
      <w:r w:rsidR="00DE5E68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t>.</w:t>
      </w:r>
      <w:r w:rsidR="000E536D" w:rsidRPr="008C1577">
        <w:rPr>
          <w:b/>
          <w:color w:val="3A7400"/>
          <w:sz w:val="24"/>
          <w:szCs w:val="24"/>
        </w:rPr>
        <w:t xml:space="preserve"> </w:t>
      </w:r>
      <w:proofErr w:type="spellStart"/>
      <w:r w:rsidR="000E536D" w:rsidRPr="008C1577">
        <w:rPr>
          <w:rFonts w:ascii="Times New Roman" w:hAnsi="Times New Roman" w:cs="Times New Roman"/>
          <w:b/>
          <w:color w:val="3A7400"/>
          <w:sz w:val="24"/>
          <w:szCs w:val="24"/>
        </w:rPr>
        <w:t>Incluziunile</w:t>
      </w:r>
      <w:proofErr w:type="spellEnd"/>
      <w:r w:rsidR="000E536D" w:rsidRPr="008C1577">
        <w:rPr>
          <w:rFonts w:ascii="Times New Roman" w:hAnsi="Times New Roman" w:cs="Times New Roman"/>
          <w:b/>
          <w:color w:val="3A7400"/>
          <w:sz w:val="24"/>
          <w:szCs w:val="24"/>
        </w:rPr>
        <w:t xml:space="preserve"> </w:t>
      </w:r>
      <w:bookmarkStart w:id="1" w:name="_Hlk120981871"/>
      <w:r w:rsidR="000E536D" w:rsidRPr="008C1577">
        <w:rPr>
          <w:rFonts w:ascii="Times New Roman" w:hAnsi="Times New Roman" w:cs="Times New Roman"/>
          <w:b/>
          <w:color w:val="3A7400"/>
          <w:spacing w:val="20"/>
          <w:sz w:val="24"/>
          <w:szCs w:val="24"/>
        </w:rPr>
        <w:t>ℕ</w:t>
      </w:r>
      <w:bookmarkEnd w:id="1"/>
      <w:r w:rsidR="000E536D" w:rsidRPr="008C1577">
        <w:rPr>
          <w:rFonts w:ascii="Times New Roman" w:hAnsi="Times New Roman" w:cs="Times New Roman"/>
          <w:b/>
          <w:iCs/>
          <w:color w:val="3A7400"/>
          <w:sz w:val="24"/>
          <w:szCs w:val="24"/>
          <w:lang w:val="ro-RO"/>
        </w:rPr>
        <w:sym w:font="Symbol" w:char="F0CC"/>
      </w:r>
      <w:r w:rsidR="000E536D" w:rsidRPr="008C1577">
        <w:rPr>
          <w:rFonts w:ascii="Times New Roman" w:hAnsi="Times New Roman" w:cs="Times New Roman"/>
          <w:b/>
          <w:iCs/>
          <w:color w:val="3A7400"/>
          <w:sz w:val="24"/>
          <w:szCs w:val="24"/>
          <w:lang w:val="ro-RO"/>
        </w:rPr>
        <w:t xml:space="preserve"> </w:t>
      </w:r>
      <w:r w:rsidR="000E536D" w:rsidRPr="008C1577">
        <w:rPr>
          <w:rFonts w:ascii="Times New Roman" w:hAnsi="Times New Roman" w:cs="Times New Roman"/>
          <w:b/>
          <w:color w:val="3A7400"/>
          <w:spacing w:val="20"/>
          <w:sz w:val="24"/>
          <w:szCs w:val="24"/>
        </w:rPr>
        <w:t xml:space="preserve">ℤ </w:t>
      </w:r>
      <w:r w:rsidR="000E536D" w:rsidRPr="008C1577">
        <w:rPr>
          <w:rFonts w:ascii="Times New Roman" w:hAnsi="Times New Roman" w:cs="Times New Roman"/>
          <w:b/>
          <w:iCs/>
          <w:color w:val="3A7400"/>
          <w:sz w:val="24"/>
          <w:szCs w:val="24"/>
          <w:lang w:val="ro-RO"/>
        </w:rPr>
        <w:sym w:font="Symbol" w:char="F0CC"/>
      </w:r>
      <w:r w:rsidR="000E536D" w:rsidRPr="008C1577">
        <w:rPr>
          <w:rFonts w:ascii="Times New Roman" w:hAnsi="Times New Roman" w:cs="Times New Roman"/>
          <w:b/>
          <w:iCs/>
          <w:color w:val="3A7400"/>
          <w:sz w:val="24"/>
          <w:szCs w:val="24"/>
          <w:lang w:val="ro-RO"/>
        </w:rPr>
        <w:t xml:space="preserve"> </w:t>
      </w:r>
      <w:r w:rsidR="000E536D" w:rsidRPr="008C1577">
        <w:rPr>
          <w:rFonts w:ascii="Times New Roman" w:hAnsi="Times New Roman" w:cs="Times New Roman"/>
          <w:b/>
          <w:color w:val="3A7400"/>
          <w:spacing w:val="20"/>
          <w:sz w:val="24"/>
          <w:szCs w:val="24"/>
        </w:rPr>
        <w:t xml:space="preserve">ℚ </w:t>
      </w:r>
      <w:r w:rsidR="000E536D" w:rsidRPr="008C1577">
        <w:rPr>
          <w:rFonts w:ascii="Times New Roman" w:hAnsi="Times New Roman" w:cs="Times New Roman"/>
          <w:b/>
          <w:iCs/>
          <w:color w:val="3A7400"/>
          <w:sz w:val="24"/>
          <w:szCs w:val="24"/>
          <w:lang w:val="ro-RO"/>
        </w:rPr>
        <w:sym w:font="Symbol" w:char="F0CC"/>
      </w:r>
      <w:bookmarkStart w:id="2" w:name="_Hlk86052923"/>
      <w:r w:rsidR="000E536D" w:rsidRPr="008C1577">
        <w:rPr>
          <w:rFonts w:ascii="Times New Roman" w:hAnsi="Times New Roman" w:cs="Times New Roman"/>
          <w:b/>
          <w:iCs/>
          <w:color w:val="3A7400"/>
          <w:sz w:val="24"/>
          <w:szCs w:val="24"/>
          <w:lang w:val="ro-RO"/>
        </w:rPr>
        <w:t xml:space="preserve"> </w:t>
      </w:r>
      <w:r w:rsidR="000E536D" w:rsidRPr="008C1577">
        <w:rPr>
          <w:rFonts w:ascii="Times New Roman" w:hAnsi="Times New Roman" w:cs="Times New Roman"/>
          <w:b/>
          <w:color w:val="3A7400"/>
          <w:sz w:val="24"/>
          <w:szCs w:val="24"/>
        </w:rPr>
        <w:t>ℝ</w:t>
      </w:r>
      <w:bookmarkEnd w:id="2"/>
    </w:p>
    <w:p w14:paraId="1AD131DC" w14:textId="1B731D01" w:rsidR="002D709E" w:rsidRPr="003D1475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  <w:r w:rsidRPr="003D1475">
        <w:rPr>
          <w:rFonts w:ascii="Times New Roman" w:eastAsia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eastAsia="Times New Roman" w:hAnsi="Times New Roman" w:cs="Times New Roman"/>
          <w:b/>
        </w:rPr>
        <w:t>alocate</w:t>
      </w:r>
      <w:proofErr w:type="spellEnd"/>
      <w:r w:rsidRPr="003D1475">
        <w:rPr>
          <w:rFonts w:ascii="Times New Roman" w:eastAsia="Times New Roman" w:hAnsi="Times New Roman" w:cs="Times New Roman"/>
          <w:b/>
        </w:rPr>
        <w:t xml:space="preserve">: </w:t>
      </w:r>
      <w:r w:rsidR="004460D0">
        <w:rPr>
          <w:rFonts w:ascii="Times New Roman" w:eastAsia="Times New Roman" w:hAnsi="Times New Roman" w:cs="Times New Roman"/>
          <w:b/>
        </w:rPr>
        <w:t>4</w:t>
      </w:r>
      <w:r w:rsidR="00A50C1F">
        <w:rPr>
          <w:rFonts w:ascii="Times New Roman" w:eastAsia="Times New Roman" w:hAnsi="Times New Roman" w:cs="Times New Roman"/>
          <w:b/>
        </w:rPr>
        <w:t xml:space="preserve"> ore</w:t>
      </w:r>
    </w:p>
    <w:p w14:paraId="160ECFAA" w14:textId="2923C45A" w:rsidR="0023325B" w:rsidRPr="00C05684" w:rsidRDefault="002D709E" w:rsidP="00425FB3">
      <w:pPr>
        <w:spacing w:after="0" w:line="23" w:lineRule="atLeast"/>
        <w:rPr>
          <w:rFonts w:ascii="Times New Roman" w:eastAsia="Times New Roman" w:hAnsi="Times New Roman" w:cs="Times New Roman"/>
          <w:b/>
          <w:lang w:val="pt-PT"/>
        </w:rPr>
      </w:pPr>
      <w:r w:rsidRPr="00C05684">
        <w:rPr>
          <w:rFonts w:ascii="Times New Roman" w:eastAsia="Times New Roman" w:hAnsi="Times New Roman" w:cs="Times New Roman"/>
          <w:b/>
          <w:lang w:val="pt-PT"/>
        </w:rPr>
        <w:t xml:space="preserve">Perioada: </w:t>
      </w:r>
      <w:r w:rsidR="00956E9E" w:rsidRPr="00C05684">
        <w:rPr>
          <w:rFonts w:ascii="Times New Roman" w:eastAsia="Times New Roman" w:hAnsi="Times New Roman" w:cs="Times New Roman"/>
          <w:b/>
          <w:lang w:val="pt-PT"/>
        </w:rPr>
        <w:t>S</w:t>
      </w:r>
      <w:r w:rsidR="004460D0" w:rsidRPr="00C05684">
        <w:rPr>
          <w:rFonts w:ascii="Times New Roman" w:eastAsia="Times New Roman" w:hAnsi="Times New Roman" w:cs="Times New Roman"/>
          <w:b/>
          <w:lang w:val="pt-PT"/>
        </w:rPr>
        <w:t>4 (o oră)</w:t>
      </w:r>
      <w:r w:rsidR="007E25E3" w:rsidRPr="00C05684">
        <w:rPr>
          <w:rFonts w:ascii="Times New Roman" w:eastAsia="Times New Roman" w:hAnsi="Times New Roman" w:cs="Times New Roman"/>
          <w:b/>
          <w:lang w:val="pt-PT"/>
        </w:rPr>
        <w:t>, S</w:t>
      </w:r>
      <w:r w:rsidR="004460D0" w:rsidRPr="00C05684">
        <w:rPr>
          <w:rFonts w:ascii="Times New Roman" w:eastAsia="Times New Roman" w:hAnsi="Times New Roman" w:cs="Times New Roman"/>
          <w:b/>
          <w:lang w:val="pt-PT"/>
        </w:rPr>
        <w:t>5, S6 (o oră)</w:t>
      </w:r>
    </w:p>
    <w:p w14:paraId="73184F56" w14:textId="77777777" w:rsidR="008C1577" w:rsidRPr="00C05684" w:rsidRDefault="008C1577" w:rsidP="00425FB3">
      <w:pPr>
        <w:spacing w:after="0" w:line="23" w:lineRule="atLeast"/>
        <w:rPr>
          <w:rFonts w:ascii="Times New Roman" w:eastAsia="Times New Roman" w:hAnsi="Times New Roman" w:cs="Times New Roman"/>
          <w:b/>
          <w:lang w:val="pt-PT"/>
        </w:rPr>
      </w:pPr>
    </w:p>
    <w:tbl>
      <w:tblPr>
        <w:tblW w:w="14580" w:type="dxa"/>
        <w:tblInd w:w="-65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160"/>
        <w:gridCol w:w="2790"/>
        <w:gridCol w:w="2430"/>
        <w:gridCol w:w="1260"/>
        <w:gridCol w:w="2250"/>
        <w:gridCol w:w="1335"/>
        <w:gridCol w:w="2355"/>
      </w:tblGrid>
      <w:tr w:rsidR="001C6364" w:rsidRPr="003D1475" w14:paraId="422605E5" w14:textId="77777777" w:rsidTr="00A50C1F">
        <w:tc>
          <w:tcPr>
            <w:tcW w:w="2160" w:type="dxa"/>
            <w:vMerge w:val="restart"/>
            <w:shd w:val="clear" w:color="auto" w:fill="EBFFB3"/>
            <w:vAlign w:val="center"/>
          </w:tcPr>
          <w:p w14:paraId="3F1D5268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nţinuturi</w:t>
            </w:r>
            <w:proofErr w:type="spellEnd"/>
          </w:p>
          <w:p w14:paraId="61FF33A2" w14:textId="62EF3460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2790" w:type="dxa"/>
            <w:vMerge w:val="restart"/>
            <w:shd w:val="clear" w:color="auto" w:fill="EBFFB3"/>
            <w:vAlign w:val="center"/>
          </w:tcPr>
          <w:p w14:paraId="166CCAE9" w14:textId="1293395F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430" w:type="dxa"/>
            <w:vMerge w:val="restart"/>
            <w:shd w:val="clear" w:color="auto" w:fill="EBFFB3"/>
            <w:vAlign w:val="center"/>
          </w:tcPr>
          <w:p w14:paraId="41366EAD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ctivităţi</w:t>
            </w:r>
            <w:proofErr w:type="spellEnd"/>
          </w:p>
          <w:p w14:paraId="30474C76" w14:textId="5A5CD4B9" w:rsidR="001C6364" w:rsidRPr="003D1475" w:rsidRDefault="00252505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d</w:t>
            </w:r>
            <w:r w:rsidR="001C6364" w:rsidRPr="003D1475">
              <w:rPr>
                <w:rFonts w:ascii="Times New Roman" w:eastAsia="Times New Roman" w:hAnsi="Times New Roman" w:cs="Times New Roman"/>
                <w:b/>
              </w:rPr>
              <w:t xml:space="preserve">e </w:t>
            </w:r>
            <w:proofErr w:type="spellStart"/>
            <w:r w:rsidR="001C6364" w:rsidRPr="003D1475">
              <w:rPr>
                <w:rFonts w:ascii="Times New Roman" w:eastAsia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845" w:type="dxa"/>
            <w:gridSpan w:val="3"/>
            <w:shd w:val="clear" w:color="auto" w:fill="EBFFB3"/>
            <w:vAlign w:val="center"/>
          </w:tcPr>
          <w:p w14:paraId="3A4D095C" w14:textId="0A8EAFD6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55" w:type="dxa"/>
            <w:vMerge w:val="restart"/>
            <w:shd w:val="clear" w:color="auto" w:fill="EBFFB3"/>
            <w:vAlign w:val="center"/>
          </w:tcPr>
          <w:p w14:paraId="386CD4A1" w14:textId="511EF608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/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1C6364" w:rsidRPr="00C05684" w14:paraId="4A6140D5" w14:textId="77777777" w:rsidTr="00A50C1F">
        <w:tc>
          <w:tcPr>
            <w:tcW w:w="216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47BD0120" w14:textId="77777777" w:rsidR="001C6364" w:rsidRPr="003D1475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79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38E107C9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43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2BF477B9" w14:textId="77777777" w:rsidR="001C6364" w:rsidRPr="003D1475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60" w:type="dxa"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5CA1B58B" w14:textId="1FB34820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2250" w:type="dxa"/>
            <w:tcBorders>
              <w:bottom w:val="double" w:sz="6" w:space="0" w:color="000000"/>
              <w:right w:val="single" w:sz="4" w:space="0" w:color="auto"/>
            </w:tcBorders>
            <w:shd w:val="clear" w:color="auto" w:fill="EBFFB3"/>
            <w:vAlign w:val="center"/>
          </w:tcPr>
          <w:p w14:paraId="42BE7E52" w14:textId="030E8CA7" w:rsidR="001C6364" w:rsidRPr="003D1475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335" w:type="dxa"/>
            <w:tcBorders>
              <w:left w:val="single" w:sz="4" w:space="0" w:color="auto"/>
              <w:bottom w:val="double" w:sz="6" w:space="0" w:color="000000"/>
            </w:tcBorders>
            <w:shd w:val="clear" w:color="auto" w:fill="EBFFB3"/>
            <w:vAlign w:val="center"/>
          </w:tcPr>
          <w:p w14:paraId="2100EE0D" w14:textId="3039C6D1" w:rsidR="001C6364" w:rsidRPr="00C05684" w:rsidRDefault="00DA185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55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3BB92F88" w14:textId="77777777" w:rsidR="001C6364" w:rsidRPr="00C05684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</w:tr>
      <w:tr w:rsidR="00956E9E" w:rsidRPr="003D1475" w14:paraId="42C6A6C3" w14:textId="77777777" w:rsidTr="00DE5E68">
        <w:tc>
          <w:tcPr>
            <w:tcW w:w="216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10010FB6" w14:textId="2272F9B4" w:rsidR="00956E9E" w:rsidRPr="003D1475" w:rsidRDefault="00766BE6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ro-RO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1. </w:t>
            </w:r>
            <w:r w:rsidR="00956E9E" w:rsidRPr="003D1475">
              <w:rPr>
                <w:rFonts w:ascii="Times New Roman" w:eastAsia="Times New Roman" w:hAnsi="Times New Roman" w:cs="Times New Roman"/>
                <w:lang w:val="ro-RO"/>
              </w:rPr>
              <w:t>Numere iraționale,</w:t>
            </w:r>
          </w:p>
          <w:p w14:paraId="13C474EA" w14:textId="77777777" w:rsidR="00956E9E" w:rsidRPr="003D1475" w:rsidRDefault="00956E9E" w:rsidP="00425FB3">
            <w:pPr>
              <w:spacing w:after="0" w:line="23" w:lineRule="atLeast"/>
              <w:ind w:left="-20"/>
              <w:rPr>
                <w:rFonts w:ascii="Times New Roman" w:eastAsia="Times New Roman" w:hAnsi="Times New Roman" w:cs="Times New Roman"/>
                <w:lang w:val="ro-RO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>exemple</w:t>
            </w:r>
          </w:p>
          <w:p w14:paraId="4457B794" w14:textId="77777777" w:rsidR="00F35CBD" w:rsidRPr="003D1475" w:rsidRDefault="00F35CBD" w:rsidP="00425FB3">
            <w:pPr>
              <w:tabs>
                <w:tab w:val="left" w:pos="162"/>
              </w:tabs>
              <w:spacing w:after="0" w:line="23" w:lineRule="atLeast"/>
              <w:ind w:left="-20"/>
              <w:rPr>
                <w:rFonts w:ascii="Times New Roman" w:eastAsia="Times New Roman" w:hAnsi="Times New Roman" w:cs="Times New Roman"/>
                <w:lang w:val="ro-RO"/>
              </w:rPr>
            </w:pPr>
          </w:p>
          <w:p w14:paraId="72C5E688" w14:textId="14E22FFD" w:rsidR="00956E9E" w:rsidRPr="003D1475" w:rsidRDefault="00766BE6" w:rsidP="00425FB3">
            <w:pPr>
              <w:tabs>
                <w:tab w:val="left" w:pos="162"/>
              </w:tabs>
              <w:spacing w:after="0" w:line="23" w:lineRule="atLeast"/>
              <w:ind w:left="-20"/>
              <w:rPr>
                <w:rFonts w:ascii="Times New Roman" w:eastAsia="Times New Roman" w:hAnsi="Times New Roman" w:cs="Times New Roman"/>
                <w:lang w:val="ro-RO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2. </w:t>
            </w:r>
            <w:r w:rsidR="00956E9E"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 Mulțimea </w:t>
            </w:r>
          </w:p>
          <w:p w14:paraId="2D29F215" w14:textId="77777777" w:rsidR="00956E9E" w:rsidRPr="003D1475" w:rsidRDefault="00956E9E" w:rsidP="00425FB3">
            <w:pPr>
              <w:spacing w:after="0" w:line="23" w:lineRule="atLeast"/>
              <w:ind w:left="-20"/>
              <w:rPr>
                <w:rFonts w:ascii="Times New Roman" w:eastAsia="Times New Roman" w:hAnsi="Times New Roman" w:cs="Times New Roman"/>
                <w:lang w:val="ro-RO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numerelor reale, incluziunile </w:t>
            </w:r>
          </w:p>
          <w:bookmarkStart w:id="3" w:name="MTBlankEqn"/>
          <w:p w14:paraId="78155202" w14:textId="77777777" w:rsidR="00956E9E" w:rsidRDefault="00C02145" w:rsidP="00425FB3">
            <w:pPr>
              <w:spacing w:after="0" w:line="23" w:lineRule="atLeast"/>
              <w:ind w:left="360" w:hanging="380"/>
            </w:pPr>
            <w:r w:rsidRPr="00C02145">
              <w:rPr>
                <w:position w:val="-8"/>
              </w:rPr>
              <w:object w:dxaOrig="1480" w:dyaOrig="279" w14:anchorId="789D244B">
                <v:shape id="_x0000_i1026" type="#_x0000_t75" style="width:74.25pt;height:13.5pt" o:ole="">
                  <v:imagedata r:id="rId10" o:title=""/>
                </v:shape>
                <o:OLEObject Type="Embed" ProgID="Equation.DSMT4" ShapeID="_x0000_i1026" DrawAspect="Content" ObjectID="_1780765709" r:id="rId11"/>
              </w:object>
            </w:r>
            <w:bookmarkEnd w:id="3"/>
          </w:p>
          <w:p w14:paraId="742A9849" w14:textId="77777777" w:rsidR="002F1A77" w:rsidRDefault="002F1A77" w:rsidP="00425FB3">
            <w:pPr>
              <w:spacing w:after="0" w:line="23" w:lineRule="atLeast"/>
              <w:ind w:left="360" w:hanging="380"/>
            </w:pPr>
          </w:p>
          <w:p w14:paraId="3D38E114" w14:textId="5EFD8DE1" w:rsidR="002F1A77" w:rsidRPr="00596357" w:rsidRDefault="002F1A77" w:rsidP="00596357">
            <w:pPr>
              <w:spacing w:after="0" w:line="23" w:lineRule="atLeast"/>
              <w:ind w:hanging="15"/>
            </w:pPr>
            <w:r>
              <w:t xml:space="preserve">3. </w:t>
            </w:r>
            <w:proofErr w:type="spellStart"/>
            <w:r>
              <w:t>Consolidare</w:t>
            </w:r>
            <w:proofErr w:type="spellEnd"/>
            <w:r>
              <w:t xml:space="preserve">: </w:t>
            </w:r>
            <w:proofErr w:type="spellStart"/>
            <w:r>
              <w:t>Mulțimea</w:t>
            </w:r>
            <w:proofErr w:type="spellEnd"/>
            <w:r>
              <w:t xml:space="preserve"> </w:t>
            </w:r>
            <w:proofErr w:type="spellStart"/>
            <w:r>
              <w:t>numerelor</w:t>
            </w:r>
            <w:proofErr w:type="spellEnd"/>
            <w:r>
              <w:t xml:space="preserve"> </w:t>
            </w:r>
            <w:proofErr w:type="spellStart"/>
            <w:r>
              <w:t>reale</w:t>
            </w:r>
            <w:proofErr w:type="spellEnd"/>
          </w:p>
        </w:tc>
        <w:tc>
          <w:tcPr>
            <w:tcW w:w="279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43BB3726" w14:textId="77777777" w:rsidR="00DE5E68" w:rsidRPr="00C05684" w:rsidRDefault="00DE5E68" w:rsidP="00DE5E68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1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Identificarea numerelor aparținând diferitelor submulțimi ale lui </w:t>
            </w:r>
            <w:r w:rsidRPr="00C05684">
              <w:rPr>
                <w:rFonts w:ascii="Times New Roman" w:eastAsia="MS Gothic" w:hAnsi="Times New Roman" w:cs="Times New Roman"/>
                <w:i/>
                <w:sz w:val="20"/>
                <w:szCs w:val="20"/>
                <w:lang w:val="pt-PT"/>
              </w:rPr>
              <w:t>ℝ</w:t>
            </w:r>
          </w:p>
          <w:p w14:paraId="003F7F4E" w14:textId="6CCB57CE" w:rsidR="00DE5E68" w:rsidRPr="00C05684" w:rsidRDefault="00DE5E68" w:rsidP="00DE5E68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 xml:space="preserve">2.1 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Aplicarea regulilor de calcul pentru estimarea şi aproximarea numerelor reale</w:t>
            </w:r>
          </w:p>
          <w:p w14:paraId="1F03864A" w14:textId="77777777" w:rsidR="00DE5E68" w:rsidRPr="00C05684" w:rsidRDefault="00DE5E68" w:rsidP="00DE5E68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Folosirea terminologiei aferente noţiunii de număr real (semn, modul, opus, invers)</w:t>
            </w:r>
          </w:p>
          <w:p w14:paraId="359B2057" w14:textId="65438C24" w:rsidR="00956E9E" w:rsidRPr="00C05684" w:rsidRDefault="00DE5E68" w:rsidP="00DE5E68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 xml:space="preserve"> 5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Elaborarea de strategii pentru rezolvarea unor probleme cu numere reale</w:t>
            </w:r>
          </w:p>
        </w:tc>
        <w:tc>
          <w:tcPr>
            <w:tcW w:w="243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197EF53E" w14:textId="77777777" w:rsidR="004529A3" w:rsidRPr="00C05684" w:rsidRDefault="00956E9E" w:rsidP="004529A3">
            <w:pPr>
              <w:numPr>
                <w:ilvl w:val="0"/>
                <w:numId w:val="1"/>
              </w:numPr>
              <w:tabs>
                <w:tab w:val="clear" w:pos="720"/>
                <w:tab w:val="left" w:pos="-14"/>
                <w:tab w:val="num" w:pos="166"/>
              </w:tabs>
              <w:spacing w:after="0" w:line="23" w:lineRule="atLeast"/>
              <w:ind w:left="0" w:firstLine="0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Recunoaşterea unui număr iraţional dintr-o mulţime de numere date </w:t>
            </w:r>
          </w:p>
          <w:p w14:paraId="12ACDFA9" w14:textId="77777777" w:rsidR="004529A3" w:rsidRPr="00C05684" w:rsidRDefault="00956E9E" w:rsidP="004529A3">
            <w:pPr>
              <w:numPr>
                <w:ilvl w:val="0"/>
                <w:numId w:val="1"/>
              </w:numPr>
              <w:tabs>
                <w:tab w:val="clear" w:pos="720"/>
                <w:tab w:val="left" w:pos="-14"/>
                <w:tab w:val="num" w:pos="166"/>
              </w:tabs>
              <w:spacing w:after="0" w:line="23" w:lineRule="atLeast"/>
              <w:ind w:left="0" w:firstLine="0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Recunoaşterea numerelor naturale, întregi, rationale, reale</w:t>
            </w:r>
          </w:p>
          <w:p w14:paraId="465BF857" w14:textId="0D0D0A9F" w:rsidR="00956E9E" w:rsidRPr="00C05684" w:rsidRDefault="004529A3" w:rsidP="004529A3">
            <w:pPr>
              <w:numPr>
                <w:ilvl w:val="0"/>
                <w:numId w:val="1"/>
              </w:numPr>
              <w:tabs>
                <w:tab w:val="clear" w:pos="720"/>
                <w:tab w:val="left" w:pos="-14"/>
                <w:tab w:val="num" w:pos="166"/>
              </w:tabs>
              <w:spacing w:after="0" w:line="23" w:lineRule="atLeast"/>
              <w:ind w:left="0" w:firstLine="0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Estimarea rădăcinii pătrate a unui număr rațional pozitiv</w:t>
            </w:r>
            <w:r w:rsidR="00956E9E"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</w:p>
        </w:tc>
        <w:tc>
          <w:tcPr>
            <w:tcW w:w="126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5152F394" w14:textId="77777777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Manualul</w:t>
            </w:r>
          </w:p>
          <w:p w14:paraId="3616C7D1" w14:textId="77777777" w:rsidR="00F35CBD" w:rsidRPr="00C05684" w:rsidRDefault="00F35CBD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5AD3E7B3" w14:textId="77777777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Fişe pentru activitatea la clasă</w:t>
            </w:r>
          </w:p>
          <w:p w14:paraId="780AC5CF" w14:textId="77777777" w:rsidR="004460D0" w:rsidRPr="00C05684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765743AA" w14:textId="0EE376C9" w:rsidR="004460D0" w:rsidRPr="00C05684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Manual digital</w:t>
            </w:r>
          </w:p>
        </w:tc>
        <w:tc>
          <w:tcPr>
            <w:tcW w:w="2250" w:type="dxa"/>
            <w:tcBorders>
              <w:top w:val="doub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CCBB4DE" w14:textId="0F49BD66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ro-RO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Conversaţia </w:t>
            </w:r>
            <w:r w:rsidR="00B87931" w:rsidRPr="00C05684">
              <w:rPr>
                <w:rFonts w:ascii="Times New Roman" w:eastAsia="Times New Roman" w:hAnsi="Times New Roman" w:cs="Times New Roman"/>
                <w:lang w:val="pt-PT"/>
              </w:rPr>
              <w:t>euristic</w:t>
            </w:r>
            <w:r w:rsidR="00B87931" w:rsidRPr="003D1475">
              <w:rPr>
                <w:rFonts w:ascii="Times New Roman" w:eastAsia="Times New Roman" w:hAnsi="Times New Roman" w:cs="Times New Roman"/>
                <w:lang w:val="ro-RO"/>
              </w:rPr>
              <w:t>ă</w:t>
            </w:r>
          </w:p>
          <w:p w14:paraId="07861F07" w14:textId="22FC7591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Explicaţia </w:t>
            </w:r>
          </w:p>
          <w:p w14:paraId="4C9594F8" w14:textId="651586E6" w:rsidR="00144F9C" w:rsidRPr="00C05684" w:rsidRDefault="00144F9C" w:rsidP="00425FB3">
            <w:pPr>
              <w:spacing w:after="0" w:line="23" w:lineRule="atLeast"/>
              <w:rPr>
                <w:rFonts w:ascii="Times New Roman" w:eastAsia="TimesNewRoman" w:hAnsi="Times New Roman" w:cs="Times New Roman"/>
                <w:lang w:val="pt-PT"/>
              </w:rPr>
            </w:pPr>
            <w:r w:rsidRPr="00C05684">
              <w:rPr>
                <w:rFonts w:ascii="Times New Roman" w:eastAsia="TimesNewRoman" w:hAnsi="Times New Roman" w:cs="Times New Roman"/>
                <w:lang w:val="pt-PT"/>
              </w:rPr>
              <w:t>Demonstrația didactică</w:t>
            </w:r>
          </w:p>
          <w:p w14:paraId="46571325" w14:textId="77777777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Problematizarea</w:t>
            </w:r>
          </w:p>
          <w:p w14:paraId="5D5FA9DC" w14:textId="77777777" w:rsidR="004B4924" w:rsidRPr="00C05684" w:rsidRDefault="004B4924" w:rsidP="004B4924">
            <w:pPr>
              <w:spacing w:after="0" w:line="23" w:lineRule="atLeast"/>
              <w:rPr>
                <w:rFonts w:ascii="Times New Roman" w:eastAsia="TimesNewRoman" w:hAnsi="Times New Roman" w:cs="Times New Roman"/>
                <w:lang w:val="pt-PT"/>
              </w:rPr>
            </w:pPr>
            <w:r w:rsidRPr="00C05684">
              <w:rPr>
                <w:rFonts w:ascii="Times New Roman" w:eastAsia="TimesNewRoman" w:hAnsi="Times New Roman" w:cs="Times New Roman"/>
                <w:lang w:val="pt-PT"/>
              </w:rPr>
              <w:t>Observația didactică</w:t>
            </w:r>
          </w:p>
          <w:p w14:paraId="7DE3260E" w14:textId="05E512F4" w:rsidR="004B4924" w:rsidRPr="00C05684" w:rsidRDefault="004B4924" w:rsidP="004B4924">
            <w:pPr>
              <w:spacing w:after="0" w:line="23" w:lineRule="atLeast"/>
              <w:rPr>
                <w:rFonts w:ascii="Times New Roman" w:eastAsia="TimesNewRoman" w:hAnsi="Times New Roman" w:cs="Times New Roman"/>
                <w:lang w:val="pt-PT"/>
              </w:rPr>
            </w:pPr>
            <w:r w:rsidRPr="00C05684">
              <w:rPr>
                <w:rFonts w:ascii="Times New Roman" w:eastAsia="TimesNewRoman" w:hAnsi="Times New Roman" w:cs="Times New Roman"/>
                <w:lang w:val="pt-PT"/>
              </w:rPr>
              <w:t>Exercițiul didactic</w:t>
            </w:r>
          </w:p>
          <w:p w14:paraId="10F5FC1D" w14:textId="77777777" w:rsidR="004460D0" w:rsidRPr="00C05684" w:rsidRDefault="004460D0" w:rsidP="004B4924">
            <w:pPr>
              <w:spacing w:after="0" w:line="23" w:lineRule="atLeast"/>
              <w:rPr>
                <w:rFonts w:ascii="Times New Roman" w:eastAsia="TimesNewRoman" w:hAnsi="Times New Roman" w:cs="Times New Roman"/>
                <w:lang w:val="pt-PT"/>
              </w:rPr>
            </w:pPr>
          </w:p>
          <w:p w14:paraId="6C260689" w14:textId="09D5A80A" w:rsidR="00144F9C" w:rsidRPr="00C05684" w:rsidRDefault="00144F9C" w:rsidP="004B4924">
            <w:pPr>
              <w:spacing w:after="0" w:line="23" w:lineRule="atLeast"/>
              <w:rPr>
                <w:rFonts w:ascii="Times New Roman" w:eastAsia="TimesNew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Activități multimedia, manual digital</w:t>
            </w:r>
          </w:p>
          <w:p w14:paraId="3F610485" w14:textId="3A044599" w:rsidR="004460D0" w:rsidRPr="00C05684" w:rsidRDefault="004460D0" w:rsidP="004B4924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  <w:tc>
          <w:tcPr>
            <w:tcW w:w="1335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</w:tcBorders>
            <w:shd w:val="clear" w:color="auto" w:fill="auto"/>
            <w:vAlign w:val="center"/>
          </w:tcPr>
          <w:p w14:paraId="07F725E8" w14:textId="77777777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2F75E29D" w14:textId="0299711B" w:rsidR="00956E9E" w:rsidRPr="003D1475" w:rsidRDefault="004460D0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  <w:r w:rsidR="00956E9E" w:rsidRPr="003D1475">
              <w:rPr>
                <w:rFonts w:ascii="Times New Roman" w:eastAsia="Times New Roman" w:hAnsi="Times New Roman" w:cs="Times New Roman"/>
              </w:rPr>
              <w:t xml:space="preserve"> ore   </w:t>
            </w:r>
            <w:r w:rsidR="00C02145" w:rsidRPr="00C02145">
              <w:rPr>
                <w:position w:val="-46"/>
              </w:rPr>
              <w:object w:dxaOrig="300" w:dyaOrig="1020" w14:anchorId="5BF38487">
                <v:shape id="_x0000_i1027" type="#_x0000_t75" style="width:15pt;height:51pt" o:ole="">
                  <v:imagedata r:id="rId12" o:title=""/>
                </v:shape>
                <o:OLEObject Type="Embed" ProgID="Equation.DSMT4" ShapeID="_x0000_i1027" DrawAspect="Content" ObjectID="_1780765710" r:id="rId13"/>
              </w:object>
            </w:r>
          </w:p>
        </w:tc>
        <w:tc>
          <w:tcPr>
            <w:tcW w:w="2355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711E048C" w14:textId="77777777" w:rsidR="00144F9C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27A15CC8" w14:textId="77777777" w:rsidR="00144F9C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74712A1D" w14:textId="77777777" w:rsidR="00144F9C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346982FC" w14:textId="77777777" w:rsidR="00144F9C" w:rsidRPr="003D1475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466F9C29" w14:textId="4ED2DF7A" w:rsidR="00956E9E" w:rsidRPr="003D1475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2E0A9046" w14:textId="77777777" w:rsidR="00956E9E" w:rsidRPr="003D1475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0CF3C157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649C51B4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3CFF68B4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6B4499BA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0E75E71D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354F74D8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3DF9559C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7D173D07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689E4355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3E313B4D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43DF0803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51360F73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49674A90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2BFFE137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622868CD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7513E771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5A2948FD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01ED18A0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5DF662C6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298D7A48" w14:textId="7FD65E8E" w:rsidR="00956E9E" w:rsidRPr="008C1577" w:rsidRDefault="00956E9E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color w:val="3A7400"/>
        </w:rPr>
      </w:pPr>
      <w:r w:rsidRPr="00C05684">
        <w:rPr>
          <w:rFonts w:ascii="Times New Roman" w:eastAsia="Times New Roman" w:hAnsi="Times New Roman" w:cs="Times New Roman"/>
          <w:b/>
          <w:lang w:val="pt-PT"/>
        </w:rPr>
        <w:t xml:space="preserve">Unitatea de învăţare: </w:t>
      </w:r>
      <w:r w:rsidR="00766BE6" w:rsidRPr="00C05684">
        <w:rPr>
          <w:rFonts w:ascii="Times New Roman" w:eastAsia="Times New Roman" w:hAnsi="Times New Roman" w:cs="Times New Roman"/>
          <w:b/>
          <w:color w:val="3A7400"/>
          <w:lang w:val="pt-PT"/>
        </w:rPr>
        <w:t xml:space="preserve">1.3. </w:t>
      </w:r>
      <w:r w:rsidR="00C5106E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  <w:lang w:val="ro-RO"/>
        </w:rPr>
        <w:t>Scoaterea factorilor de sub radicali. Introducerea factorilor sub radicali</w:t>
      </w:r>
      <w:r w:rsidRPr="008C1577">
        <w:rPr>
          <w:rFonts w:ascii="Times New Roman" w:eastAsia="Times New Roman" w:hAnsi="Times New Roman" w:cs="Times New Roman"/>
          <w:color w:val="3A7400"/>
        </w:rPr>
        <w:t xml:space="preserve"> </w:t>
      </w:r>
    </w:p>
    <w:p w14:paraId="6F43A262" w14:textId="00302AEC" w:rsidR="00766BE6" w:rsidRPr="003D1475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  <w:r w:rsidRPr="003D1475">
        <w:rPr>
          <w:rFonts w:ascii="Times New Roman" w:eastAsia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eastAsia="Times New Roman" w:hAnsi="Times New Roman" w:cs="Times New Roman"/>
          <w:b/>
        </w:rPr>
        <w:t>alocate</w:t>
      </w:r>
      <w:proofErr w:type="spellEnd"/>
      <w:r w:rsidRPr="003D1475">
        <w:rPr>
          <w:rFonts w:ascii="Times New Roman" w:eastAsia="Times New Roman" w:hAnsi="Times New Roman" w:cs="Times New Roman"/>
          <w:b/>
        </w:rPr>
        <w:t>: 3</w:t>
      </w:r>
      <w:r w:rsidR="00A50C1F">
        <w:rPr>
          <w:rFonts w:ascii="Times New Roman" w:eastAsia="Times New Roman" w:hAnsi="Times New Roman" w:cs="Times New Roman"/>
          <w:b/>
        </w:rPr>
        <w:t xml:space="preserve"> ore</w:t>
      </w:r>
    </w:p>
    <w:p w14:paraId="5CA09E92" w14:textId="4210BE5B" w:rsidR="0023325B" w:rsidRDefault="00766BE6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  <w:proofErr w:type="spellStart"/>
      <w:r w:rsidRPr="003D1475">
        <w:rPr>
          <w:rFonts w:ascii="Times New Roman" w:eastAsia="Times New Roman" w:hAnsi="Times New Roman" w:cs="Times New Roman"/>
          <w:b/>
        </w:rPr>
        <w:t>Perioada</w:t>
      </w:r>
      <w:proofErr w:type="spellEnd"/>
      <w:r w:rsidR="00956E9E" w:rsidRPr="003D1475">
        <w:rPr>
          <w:rFonts w:ascii="Times New Roman" w:eastAsia="Times New Roman" w:hAnsi="Times New Roman" w:cs="Times New Roman"/>
          <w:b/>
        </w:rPr>
        <w:t>: S</w:t>
      </w:r>
      <w:r w:rsidR="00144F9C">
        <w:rPr>
          <w:rFonts w:ascii="Times New Roman" w:eastAsia="Times New Roman" w:hAnsi="Times New Roman" w:cs="Times New Roman"/>
          <w:b/>
        </w:rPr>
        <w:t xml:space="preserve">6 (o </w:t>
      </w:r>
      <w:proofErr w:type="spellStart"/>
      <w:r w:rsidR="00144F9C">
        <w:rPr>
          <w:rFonts w:ascii="Times New Roman" w:eastAsia="Times New Roman" w:hAnsi="Times New Roman" w:cs="Times New Roman"/>
          <w:b/>
        </w:rPr>
        <w:t>oră</w:t>
      </w:r>
      <w:proofErr w:type="spellEnd"/>
      <w:r w:rsidR="00144F9C">
        <w:rPr>
          <w:rFonts w:ascii="Times New Roman" w:eastAsia="Times New Roman" w:hAnsi="Times New Roman" w:cs="Times New Roman"/>
          <w:b/>
        </w:rPr>
        <w:t xml:space="preserve">), </w:t>
      </w:r>
      <w:r w:rsidR="00956E9E" w:rsidRPr="003D1475">
        <w:rPr>
          <w:rFonts w:ascii="Times New Roman" w:eastAsia="Times New Roman" w:hAnsi="Times New Roman" w:cs="Times New Roman"/>
          <w:b/>
        </w:rPr>
        <w:t>S</w:t>
      </w:r>
      <w:r w:rsidR="00144F9C">
        <w:rPr>
          <w:rFonts w:ascii="Times New Roman" w:eastAsia="Times New Roman" w:hAnsi="Times New Roman" w:cs="Times New Roman"/>
          <w:b/>
        </w:rPr>
        <w:t>7</w:t>
      </w:r>
    </w:p>
    <w:p w14:paraId="5C42E890" w14:textId="77777777" w:rsidR="008C1577" w:rsidRPr="003D1475" w:rsidRDefault="008C1577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tbl>
      <w:tblPr>
        <w:tblW w:w="14587" w:type="dxa"/>
        <w:tblInd w:w="-65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409"/>
        <w:gridCol w:w="2811"/>
        <w:gridCol w:w="2097"/>
        <w:gridCol w:w="1340"/>
        <w:gridCol w:w="2234"/>
        <w:gridCol w:w="1341"/>
        <w:gridCol w:w="2355"/>
      </w:tblGrid>
      <w:tr w:rsidR="002D709E" w:rsidRPr="003D1475" w14:paraId="400E16B8" w14:textId="77777777" w:rsidTr="00A50C1F">
        <w:tc>
          <w:tcPr>
            <w:tcW w:w="2409" w:type="dxa"/>
            <w:vMerge w:val="restart"/>
            <w:shd w:val="clear" w:color="auto" w:fill="EBFFB3"/>
          </w:tcPr>
          <w:p w14:paraId="4A99252B" w14:textId="77777777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nţinuturi</w:t>
            </w:r>
            <w:proofErr w:type="spellEnd"/>
          </w:p>
          <w:p w14:paraId="12AD65E8" w14:textId="0CC1584C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2811" w:type="dxa"/>
            <w:vMerge w:val="restart"/>
            <w:shd w:val="clear" w:color="auto" w:fill="EBFFB3"/>
            <w:vAlign w:val="center"/>
          </w:tcPr>
          <w:p w14:paraId="212B3160" w14:textId="123C33EE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097" w:type="dxa"/>
            <w:vMerge w:val="restart"/>
            <w:shd w:val="clear" w:color="auto" w:fill="EBFFB3"/>
          </w:tcPr>
          <w:p w14:paraId="7C2A9DF2" w14:textId="77777777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ctivităţi</w:t>
            </w:r>
            <w:proofErr w:type="spellEnd"/>
          </w:p>
          <w:p w14:paraId="7A2E589E" w14:textId="48BDDE73" w:rsidR="002D709E" w:rsidRPr="003D1475" w:rsidRDefault="00252505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d</w:t>
            </w:r>
            <w:r w:rsidR="002D709E" w:rsidRPr="003D1475">
              <w:rPr>
                <w:rFonts w:ascii="Times New Roman" w:eastAsia="Times New Roman" w:hAnsi="Times New Roman" w:cs="Times New Roman"/>
                <w:b/>
              </w:rPr>
              <w:t xml:space="preserve">e </w:t>
            </w:r>
            <w:proofErr w:type="spellStart"/>
            <w:r w:rsidR="002D709E" w:rsidRPr="003D1475">
              <w:rPr>
                <w:rFonts w:ascii="Times New Roman" w:eastAsia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915" w:type="dxa"/>
            <w:gridSpan w:val="3"/>
            <w:shd w:val="clear" w:color="auto" w:fill="EBFFB3"/>
          </w:tcPr>
          <w:p w14:paraId="5F0A9EB5" w14:textId="6FF4D7D3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Resurs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            </w:t>
            </w:r>
            <w:r w:rsidRPr="003D1475">
              <w:rPr>
                <w:rFonts w:ascii="Times New Roman" w:eastAsia="Times New Roman" w:hAnsi="Times New Roman" w:cs="Times New Roman"/>
                <w:b/>
                <w:caps/>
              </w:rPr>
              <w:t xml:space="preserve"> </w:t>
            </w:r>
          </w:p>
        </w:tc>
        <w:tc>
          <w:tcPr>
            <w:tcW w:w="2355" w:type="dxa"/>
            <w:vMerge w:val="restart"/>
            <w:shd w:val="clear" w:color="auto" w:fill="EBFFB3"/>
            <w:vAlign w:val="center"/>
          </w:tcPr>
          <w:p w14:paraId="35776297" w14:textId="289BC8AD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/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956E9E" w:rsidRPr="00C05684" w14:paraId="6A0A34FC" w14:textId="77777777" w:rsidTr="00A50C1F">
        <w:tc>
          <w:tcPr>
            <w:tcW w:w="2409" w:type="dxa"/>
            <w:vMerge/>
            <w:tcBorders>
              <w:bottom w:val="double" w:sz="6" w:space="0" w:color="000000"/>
            </w:tcBorders>
            <w:shd w:val="clear" w:color="auto" w:fill="EBFFB3"/>
          </w:tcPr>
          <w:p w14:paraId="778A5ED7" w14:textId="77777777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11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126561AF" w14:textId="77777777" w:rsidR="00956E9E" w:rsidRPr="003D1475" w:rsidRDefault="00956E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097" w:type="dxa"/>
            <w:vMerge/>
            <w:tcBorders>
              <w:bottom w:val="double" w:sz="6" w:space="0" w:color="000000"/>
            </w:tcBorders>
            <w:shd w:val="clear" w:color="auto" w:fill="EBFFB3"/>
          </w:tcPr>
          <w:p w14:paraId="5661288D" w14:textId="77777777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40" w:type="dxa"/>
            <w:tcBorders>
              <w:bottom w:val="double" w:sz="6" w:space="0" w:color="000000"/>
            </w:tcBorders>
            <w:shd w:val="clear" w:color="auto" w:fill="EBFFB3"/>
          </w:tcPr>
          <w:p w14:paraId="685D88FB" w14:textId="70952144" w:rsidR="00956E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2234" w:type="dxa"/>
            <w:tcBorders>
              <w:bottom w:val="double" w:sz="6" w:space="0" w:color="000000"/>
              <w:right w:val="single" w:sz="4" w:space="0" w:color="auto"/>
            </w:tcBorders>
            <w:shd w:val="clear" w:color="auto" w:fill="EBFFB3"/>
          </w:tcPr>
          <w:p w14:paraId="675CE444" w14:textId="4AAF1CC0" w:rsidR="00956E9E" w:rsidRPr="003D1475" w:rsidRDefault="00DA185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341" w:type="dxa"/>
            <w:tcBorders>
              <w:left w:val="single" w:sz="4" w:space="0" w:color="auto"/>
              <w:bottom w:val="double" w:sz="6" w:space="0" w:color="000000"/>
            </w:tcBorders>
            <w:shd w:val="clear" w:color="auto" w:fill="EBFFB3"/>
          </w:tcPr>
          <w:p w14:paraId="71ADF1CC" w14:textId="43063535" w:rsidR="00956E9E" w:rsidRPr="00C05684" w:rsidRDefault="00DA185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55" w:type="dxa"/>
            <w:vMerge/>
            <w:tcBorders>
              <w:bottom w:val="double" w:sz="6" w:space="0" w:color="000000"/>
            </w:tcBorders>
            <w:shd w:val="clear" w:color="auto" w:fill="EBFFB3"/>
          </w:tcPr>
          <w:p w14:paraId="39220AEF" w14:textId="77777777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</w:tr>
      <w:tr w:rsidR="00956E9E" w:rsidRPr="003D1475" w14:paraId="4B0583B5" w14:textId="77777777" w:rsidTr="00DE5E68">
        <w:trPr>
          <w:trHeight w:val="2610"/>
        </w:trPr>
        <w:tc>
          <w:tcPr>
            <w:tcW w:w="2409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249F904C" w14:textId="142BB2A1" w:rsidR="00956E9E" w:rsidRPr="003D1475" w:rsidRDefault="00956E9E" w:rsidP="00425FB3">
            <w:pPr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ro-RO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>1. Scoaterea factorilor de sub radical</w:t>
            </w:r>
          </w:p>
          <w:p w14:paraId="02DF3463" w14:textId="77777777" w:rsidR="00766BE6" w:rsidRPr="003D1475" w:rsidRDefault="00766BE6" w:rsidP="00425FB3">
            <w:pPr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ro-RO"/>
              </w:rPr>
            </w:pPr>
          </w:p>
          <w:p w14:paraId="557B1EBE" w14:textId="70740968" w:rsidR="00766BE6" w:rsidRDefault="00956E9E" w:rsidP="00C66C83">
            <w:pPr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ro-RO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>2. Introducerea factorilor sub radical</w:t>
            </w:r>
          </w:p>
          <w:p w14:paraId="1E59D384" w14:textId="77777777" w:rsidR="00847046" w:rsidRPr="00C05684" w:rsidRDefault="00847046" w:rsidP="00C66C83">
            <w:pPr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0A308ADA" w14:textId="6DCBEDDF" w:rsidR="00956E9E" w:rsidRPr="00C05684" w:rsidRDefault="000E536D" w:rsidP="00425FB3">
            <w:pPr>
              <w:spacing w:after="0" w:line="23" w:lineRule="atLeast"/>
              <w:ind w:left="360" w:hanging="380"/>
              <w:rPr>
                <w:rFonts w:ascii="Times New Roman" w:eastAsia="Times New Roman" w:hAnsi="Times New Roman" w:cs="Times New Roman"/>
                <w:i/>
                <w:iCs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3</w:t>
            </w:r>
            <w:r w:rsidR="00956E9E"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. </w:t>
            </w:r>
            <w:r w:rsidR="00144F9C" w:rsidRPr="00C05684">
              <w:rPr>
                <w:rFonts w:ascii="Times New Roman" w:eastAsia="Times New Roman" w:hAnsi="Times New Roman" w:cs="Times New Roman"/>
                <w:lang w:val="pt-PT"/>
              </w:rPr>
              <w:t>Activități remediale și de progres</w:t>
            </w:r>
          </w:p>
          <w:p w14:paraId="034B72E3" w14:textId="77777777" w:rsidR="00956E9E" w:rsidRPr="00C05684" w:rsidRDefault="00956E9E" w:rsidP="00425FB3">
            <w:pPr>
              <w:spacing w:after="0" w:line="23" w:lineRule="atLeast"/>
              <w:ind w:left="360" w:hanging="380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  <w:tc>
          <w:tcPr>
            <w:tcW w:w="2811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34DDADA2" w14:textId="77777777" w:rsidR="00DE5E68" w:rsidRPr="00C05684" w:rsidRDefault="00DE5E68" w:rsidP="00DE5E68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3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Utilizarea unor algoritmi şi a proprietăţilor operaţiilor în efectuarea unor calcule cu numere reale</w:t>
            </w:r>
          </w:p>
          <w:p w14:paraId="375B01B5" w14:textId="77777777" w:rsidR="00DE5E68" w:rsidRPr="00C05684" w:rsidRDefault="00DE5E68" w:rsidP="00DE5E68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Folosirea terminologiei aferente noţiunii de număr real (semn, modul, opus, invers)</w:t>
            </w:r>
          </w:p>
          <w:p w14:paraId="43D3740B" w14:textId="395D5F23" w:rsidR="00956E9E" w:rsidRPr="00C05684" w:rsidRDefault="00DE5E68" w:rsidP="00DE5E68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 xml:space="preserve"> 5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Elaborarea de strategii pentru rezolvarea unor probleme cu numere reale</w:t>
            </w:r>
          </w:p>
        </w:tc>
        <w:tc>
          <w:tcPr>
            <w:tcW w:w="2097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221790A6" w14:textId="0857CBD8" w:rsidR="00956E9E" w:rsidRPr="00A31651" w:rsidRDefault="00956E9E" w:rsidP="00425FB3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>Scoaterea factorilor de sub radical</w:t>
            </w:r>
          </w:p>
          <w:p w14:paraId="2B33D358" w14:textId="77777777" w:rsidR="00A31651" w:rsidRPr="003D1475" w:rsidRDefault="00A31651" w:rsidP="00A31651">
            <w:pPr>
              <w:tabs>
                <w:tab w:val="left" w:pos="144"/>
              </w:tabs>
              <w:spacing w:after="0" w:line="23" w:lineRule="atLeast"/>
              <w:ind w:left="-18"/>
              <w:rPr>
                <w:rFonts w:ascii="Times New Roman" w:eastAsia="Times New Roman" w:hAnsi="Times New Roman" w:cs="Times New Roman"/>
              </w:rPr>
            </w:pPr>
          </w:p>
          <w:p w14:paraId="6A218161" w14:textId="77777777" w:rsidR="00A31651" w:rsidRPr="00A31651" w:rsidRDefault="00956E9E" w:rsidP="00425FB3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>Introducerea factorilor sub radical</w:t>
            </w:r>
          </w:p>
          <w:p w14:paraId="7D15020C" w14:textId="7E3FA172" w:rsidR="00956E9E" w:rsidRPr="003D1475" w:rsidRDefault="00956E9E" w:rsidP="00A31651">
            <w:pPr>
              <w:tabs>
                <w:tab w:val="left" w:pos="144"/>
              </w:tabs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29FC8D15" w14:textId="77777777" w:rsidR="00956E9E" w:rsidRPr="003D1475" w:rsidRDefault="00956E9E" w:rsidP="00425FB3">
            <w:pPr>
              <w:numPr>
                <w:ilvl w:val="0"/>
                <w:numId w:val="1"/>
              </w:numPr>
              <w:tabs>
                <w:tab w:val="left" w:pos="-34"/>
                <w:tab w:val="left" w:pos="152"/>
              </w:tabs>
              <w:spacing w:after="0" w:line="23" w:lineRule="atLeast"/>
              <w:ind w:left="-34" w:hanging="31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unui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număr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real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ivers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orm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134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58BD28E2" w14:textId="77777777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Manualul</w:t>
            </w:r>
            <w:proofErr w:type="spellEnd"/>
          </w:p>
          <w:p w14:paraId="36575875" w14:textId="77777777" w:rsidR="00F35CBD" w:rsidRPr="003D1475" w:rsidRDefault="00F35CBD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6BD6402A" w14:textId="6981DF10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ş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ctivitate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clasă</w:t>
            </w:r>
            <w:proofErr w:type="spellEnd"/>
          </w:p>
          <w:p w14:paraId="44308B2E" w14:textId="77777777" w:rsidR="00F35CBD" w:rsidRPr="003D1475" w:rsidRDefault="00F35CBD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156871D6" w14:textId="651F1C38" w:rsidR="00956E9E" w:rsidRPr="003D1475" w:rsidRDefault="00144F9C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anual</w:t>
            </w:r>
            <w:r w:rsidR="002863CD">
              <w:rPr>
                <w:rFonts w:ascii="Times New Roman" w:eastAsia="Times New Roman" w:hAnsi="Times New Roman" w:cs="Times New Roman"/>
              </w:rPr>
              <w:t>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igital</w:t>
            </w:r>
          </w:p>
        </w:tc>
        <w:tc>
          <w:tcPr>
            <w:tcW w:w="2234" w:type="dxa"/>
            <w:tcBorders>
              <w:top w:val="doub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2E3EBD7" w14:textId="12B06FDA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Conversaţi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="00B87931" w:rsidRPr="003D1475">
              <w:rPr>
                <w:rFonts w:ascii="Times New Roman" w:eastAsia="Times New Roman" w:hAnsi="Times New Roman" w:cs="Times New Roman"/>
              </w:rPr>
              <w:t>euristică</w:t>
            </w:r>
            <w:proofErr w:type="spellEnd"/>
          </w:p>
          <w:p w14:paraId="5CDB93C9" w14:textId="15582BDF" w:rsidR="00956E9E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xplicaţi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65C04A17" w14:textId="77777777" w:rsidR="00144F9C" w:rsidRPr="00805B54" w:rsidRDefault="00144F9C" w:rsidP="00144F9C">
            <w:pPr>
              <w:spacing w:after="0" w:line="23" w:lineRule="atLeast"/>
              <w:rPr>
                <w:rFonts w:ascii="Times New Roman" w:eastAsia="TimesNewRoman" w:hAnsi="Times New Roman" w:cs="Times New Roman"/>
              </w:rPr>
            </w:pPr>
            <w:proofErr w:type="spellStart"/>
            <w:r w:rsidRPr="00805B54">
              <w:rPr>
                <w:rFonts w:ascii="Times New Roman" w:eastAsia="TimesNewRoman" w:hAnsi="Times New Roman" w:cs="Times New Roman"/>
              </w:rPr>
              <w:t>Observația</w:t>
            </w:r>
            <w:proofErr w:type="spellEnd"/>
            <w:r w:rsidRPr="00805B54">
              <w:rPr>
                <w:rFonts w:ascii="Times New Roman" w:eastAsia="TimesNewRoman" w:hAnsi="Times New Roman" w:cs="Times New Roman"/>
              </w:rPr>
              <w:t xml:space="preserve"> </w:t>
            </w:r>
            <w:proofErr w:type="spellStart"/>
            <w:r w:rsidRPr="00805B54">
              <w:rPr>
                <w:rFonts w:ascii="Times New Roman" w:eastAsia="TimesNewRoman" w:hAnsi="Times New Roman" w:cs="Times New Roman"/>
              </w:rPr>
              <w:t>didactică</w:t>
            </w:r>
            <w:proofErr w:type="spellEnd"/>
          </w:p>
          <w:p w14:paraId="000BF4F0" w14:textId="3AAEF3E2" w:rsidR="00144F9C" w:rsidRPr="003D1475" w:rsidRDefault="00144F9C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Algoritmizarea</w:t>
            </w:r>
            <w:proofErr w:type="spellEnd"/>
          </w:p>
          <w:p w14:paraId="6EC16972" w14:textId="425942FB" w:rsidR="00956E9E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xerciţiul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r w:rsidR="004B4924">
              <w:rPr>
                <w:rFonts w:ascii="Times New Roman" w:eastAsia="Times New Roman" w:hAnsi="Times New Roman" w:cs="Times New Roman"/>
              </w:rPr>
              <w:t>didactic</w:t>
            </w:r>
          </w:p>
          <w:p w14:paraId="70D59AB9" w14:textId="77777777" w:rsidR="00144F9C" w:rsidRDefault="00144F9C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594A395" w14:textId="482D6131" w:rsidR="00144F9C" w:rsidRPr="00144F9C" w:rsidRDefault="00144F9C" w:rsidP="00425FB3">
            <w:pPr>
              <w:spacing w:after="0" w:line="23" w:lineRule="atLeast"/>
              <w:rPr>
                <w:rFonts w:ascii="Times New Roman" w:eastAsia="TimesNew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Activităț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ultimedia, manual digital</w:t>
            </w:r>
          </w:p>
          <w:p w14:paraId="103D9853" w14:textId="2AB29B26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41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</w:tcBorders>
            <w:shd w:val="clear" w:color="auto" w:fill="auto"/>
            <w:vAlign w:val="center"/>
          </w:tcPr>
          <w:p w14:paraId="2609581C" w14:textId="77777777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4F85E73D" w14:textId="2C747D37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r w:rsidRPr="003D1475">
              <w:rPr>
                <w:rFonts w:ascii="Times New Roman" w:eastAsia="Times New Roman" w:hAnsi="Times New Roman" w:cs="Times New Roman"/>
              </w:rPr>
              <w:t xml:space="preserve">3 ore   </w:t>
            </w:r>
            <w:r w:rsidR="00C02145" w:rsidRPr="00C02145">
              <w:rPr>
                <w:position w:val="-46"/>
              </w:rPr>
              <w:object w:dxaOrig="260" w:dyaOrig="1020" w14:anchorId="24E9659E">
                <v:shape id="_x0000_i1028" type="#_x0000_t75" style="width:13.5pt;height:51pt" o:ole="">
                  <v:imagedata r:id="rId14" o:title=""/>
                </v:shape>
                <o:OLEObject Type="Embed" ProgID="Equation.DSMT4" ShapeID="_x0000_i1028" DrawAspect="Content" ObjectID="_1780765711" r:id="rId15"/>
              </w:object>
            </w:r>
          </w:p>
        </w:tc>
        <w:tc>
          <w:tcPr>
            <w:tcW w:w="2355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59E00C60" w14:textId="4540A004" w:rsidR="00144F9C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03479A4B" w14:textId="77777777" w:rsidR="00144F9C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6CF6D36F" w14:textId="77777777" w:rsidR="00144F9C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541A3F43" w14:textId="77777777" w:rsidR="00144F9C" w:rsidRPr="003D1475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0F7BC74" w14:textId="0DF9DA84" w:rsidR="00956E9E" w:rsidRPr="003D1475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2D9AA13A" w14:textId="77777777" w:rsidR="00956E9E" w:rsidRPr="003D1475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258AB1B3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46111518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2A235B72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38E5599A" w14:textId="77777777" w:rsidR="00A14F91" w:rsidRDefault="00A14F91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32EBA228" w14:textId="77777777" w:rsidR="00A14F91" w:rsidRDefault="00A14F91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181B6CB8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346509D3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02280974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65665880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0C456F83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7A1CB7BF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451DF22F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53605953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36988528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707C0D1A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0BECFBFD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19014E8F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54C5A295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09477A69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41F598FE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0F301A83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17FE0D60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16936FD7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20280C2F" w14:textId="50F9E898" w:rsidR="00956E9E" w:rsidRPr="003D1475" w:rsidRDefault="00956E9E" w:rsidP="008C1577">
      <w:pPr>
        <w:spacing w:after="0" w:line="23" w:lineRule="atLeast"/>
        <w:ind w:left="2430" w:hanging="2430"/>
        <w:rPr>
          <w:rFonts w:ascii="Times New Roman" w:eastAsia="Times New Roman" w:hAnsi="Times New Roman" w:cs="Times New Roman"/>
        </w:rPr>
      </w:pPr>
      <w:r w:rsidRPr="00C05684">
        <w:rPr>
          <w:rFonts w:ascii="Times New Roman" w:eastAsia="Times New Roman" w:hAnsi="Times New Roman" w:cs="Times New Roman"/>
          <w:b/>
          <w:lang w:val="pt-PT"/>
        </w:rPr>
        <w:t xml:space="preserve">Unitatea de învăţare: </w:t>
      </w:r>
      <w:r w:rsidR="006606EB" w:rsidRPr="00C05684">
        <w:rPr>
          <w:rFonts w:ascii="Times New Roman" w:eastAsia="Times New Roman" w:hAnsi="Times New Roman" w:cs="Times New Roman"/>
          <w:b/>
          <w:color w:val="3A7400"/>
          <w:lang w:val="pt-PT"/>
        </w:rPr>
        <w:t xml:space="preserve">1.4. </w:t>
      </w:r>
      <w:r w:rsidR="00DE5E68" w:rsidRPr="00C05684">
        <w:rPr>
          <w:rFonts w:ascii="Times New Roman" w:hAnsi="Times New Roman" w:cs="Times New Roman"/>
          <w:b/>
          <w:bCs/>
          <w:color w:val="3A7400"/>
          <w:sz w:val="24"/>
          <w:szCs w:val="24"/>
          <w:lang w:val="pt-PT"/>
        </w:rPr>
        <w:t>Reprezentarea numerelor reale pe axa numerelor, prin aproximări.</w:t>
      </w:r>
      <w:r w:rsidR="00DE5E68" w:rsidRPr="00C05684">
        <w:rPr>
          <w:rFonts w:ascii="Times New Roman" w:hAnsi="Times New Roman" w:cs="Times New Roman"/>
          <w:color w:val="3A7400"/>
          <w:sz w:val="20"/>
          <w:szCs w:val="20"/>
          <w:lang w:val="pt-PT"/>
        </w:rPr>
        <w:t xml:space="preserve"> </w:t>
      </w:r>
      <w:proofErr w:type="spellStart"/>
      <w:r w:rsidR="00C5106E" w:rsidRPr="008C1577">
        <w:rPr>
          <w:rFonts w:ascii="Times New Roman" w:hAnsi="Times New Roman" w:cs="Times New Roman"/>
          <w:b/>
          <w:color w:val="3A7400"/>
          <w:sz w:val="24"/>
          <w:szCs w:val="24"/>
        </w:rPr>
        <w:t>Compararea</w:t>
      </w:r>
      <w:proofErr w:type="spellEnd"/>
      <w:r w:rsidR="00C5106E" w:rsidRPr="008C1577">
        <w:rPr>
          <w:rFonts w:ascii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C5106E" w:rsidRPr="008C1577">
        <w:rPr>
          <w:rFonts w:ascii="Times New Roman" w:hAnsi="Times New Roman" w:cs="Times New Roman"/>
          <w:b/>
          <w:color w:val="3A7400"/>
          <w:sz w:val="24"/>
          <w:szCs w:val="24"/>
        </w:rPr>
        <w:t>și</w:t>
      </w:r>
      <w:proofErr w:type="spellEnd"/>
      <w:r w:rsidR="00C5106E" w:rsidRPr="008C1577">
        <w:rPr>
          <w:rFonts w:ascii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C5106E" w:rsidRPr="008C1577">
        <w:rPr>
          <w:rFonts w:ascii="Times New Roman" w:hAnsi="Times New Roman" w:cs="Times New Roman"/>
          <w:b/>
          <w:color w:val="3A7400"/>
          <w:sz w:val="24"/>
          <w:szCs w:val="24"/>
        </w:rPr>
        <w:t>ordonarea</w:t>
      </w:r>
      <w:proofErr w:type="spellEnd"/>
      <w:r w:rsidR="00C5106E" w:rsidRPr="008C1577">
        <w:rPr>
          <w:rFonts w:ascii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C5106E" w:rsidRPr="008C1577">
        <w:rPr>
          <w:rFonts w:ascii="Times New Roman" w:hAnsi="Times New Roman" w:cs="Times New Roman"/>
          <w:b/>
          <w:color w:val="3A7400"/>
          <w:sz w:val="24"/>
          <w:szCs w:val="24"/>
        </w:rPr>
        <w:t>numerelor</w:t>
      </w:r>
      <w:proofErr w:type="spellEnd"/>
      <w:r w:rsidR="00C5106E" w:rsidRPr="008C1577">
        <w:rPr>
          <w:rFonts w:ascii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C5106E" w:rsidRPr="008C1577">
        <w:rPr>
          <w:rFonts w:ascii="Times New Roman" w:hAnsi="Times New Roman" w:cs="Times New Roman"/>
          <w:b/>
          <w:color w:val="3A7400"/>
          <w:sz w:val="24"/>
          <w:szCs w:val="24"/>
        </w:rPr>
        <w:t>reale</w:t>
      </w:r>
      <w:proofErr w:type="spellEnd"/>
      <w:r w:rsidR="00A14F91" w:rsidRPr="008C1577">
        <w:rPr>
          <w:rFonts w:ascii="Times New Roman" w:hAnsi="Times New Roman" w:cs="Times New Roman"/>
          <w:b/>
          <w:color w:val="3A7400"/>
          <w:sz w:val="24"/>
          <w:szCs w:val="24"/>
        </w:rPr>
        <w:t xml:space="preserve">. </w:t>
      </w:r>
      <w:r w:rsidR="008C1577">
        <w:rPr>
          <w:rFonts w:ascii="Times New Roman" w:hAnsi="Times New Roman" w:cs="Times New Roman"/>
          <w:b/>
          <w:color w:val="3A7400"/>
          <w:sz w:val="24"/>
          <w:szCs w:val="24"/>
        </w:rPr>
        <w:t xml:space="preserve">   </w:t>
      </w:r>
      <w:proofErr w:type="spellStart"/>
      <w:r w:rsidR="00A14F91" w:rsidRPr="008C1577">
        <w:rPr>
          <w:rFonts w:ascii="Times New Roman" w:hAnsi="Times New Roman" w:cs="Times New Roman"/>
          <w:b/>
          <w:color w:val="3A7400"/>
          <w:sz w:val="24"/>
          <w:szCs w:val="24"/>
        </w:rPr>
        <w:t>Modulul</w:t>
      </w:r>
      <w:proofErr w:type="spellEnd"/>
      <w:r w:rsidR="00A14F91" w:rsidRPr="008C1577">
        <w:rPr>
          <w:rFonts w:ascii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A14F91" w:rsidRPr="008C1577">
        <w:rPr>
          <w:rFonts w:ascii="Times New Roman" w:hAnsi="Times New Roman" w:cs="Times New Roman"/>
          <w:b/>
          <w:color w:val="3A7400"/>
          <w:sz w:val="24"/>
          <w:szCs w:val="24"/>
        </w:rPr>
        <w:t>unui</w:t>
      </w:r>
      <w:proofErr w:type="spellEnd"/>
      <w:r w:rsidR="00A14F91" w:rsidRPr="008C1577">
        <w:rPr>
          <w:rFonts w:ascii="Times New Roman" w:hAnsi="Times New Roman" w:cs="Times New Roman"/>
          <w:b/>
          <w:color w:val="3A7400"/>
          <w:sz w:val="24"/>
          <w:szCs w:val="24"/>
        </w:rPr>
        <w:t xml:space="preserve"> </w:t>
      </w:r>
      <w:proofErr w:type="spellStart"/>
      <w:r w:rsidR="00A14F91" w:rsidRPr="008C1577">
        <w:rPr>
          <w:rFonts w:ascii="Times New Roman" w:hAnsi="Times New Roman" w:cs="Times New Roman"/>
          <w:b/>
          <w:color w:val="3A7400"/>
          <w:sz w:val="24"/>
          <w:szCs w:val="24"/>
        </w:rPr>
        <w:t>număr</w:t>
      </w:r>
      <w:proofErr w:type="spellEnd"/>
      <w:r w:rsidR="00A14F91" w:rsidRPr="008C1577">
        <w:rPr>
          <w:rFonts w:ascii="Times New Roman" w:hAnsi="Times New Roman" w:cs="Times New Roman"/>
          <w:b/>
          <w:color w:val="3A7400"/>
          <w:sz w:val="24"/>
          <w:szCs w:val="24"/>
        </w:rPr>
        <w:t xml:space="preserve"> real</w:t>
      </w:r>
    </w:p>
    <w:p w14:paraId="51EF8D0D" w14:textId="47B1EA8A" w:rsidR="0023325B" w:rsidRPr="003D1475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  <w:r w:rsidRPr="003D1475">
        <w:rPr>
          <w:rFonts w:ascii="Times New Roman" w:eastAsia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eastAsia="Times New Roman" w:hAnsi="Times New Roman" w:cs="Times New Roman"/>
          <w:b/>
        </w:rPr>
        <w:t>alocate</w:t>
      </w:r>
      <w:proofErr w:type="spellEnd"/>
      <w:r w:rsidRPr="003D1475">
        <w:rPr>
          <w:rFonts w:ascii="Times New Roman" w:eastAsia="Times New Roman" w:hAnsi="Times New Roman" w:cs="Times New Roman"/>
          <w:b/>
        </w:rPr>
        <w:t>: 6</w:t>
      </w:r>
      <w:r w:rsidR="00A50C1F">
        <w:rPr>
          <w:rFonts w:ascii="Times New Roman" w:eastAsia="Times New Roman" w:hAnsi="Times New Roman" w:cs="Times New Roman"/>
          <w:b/>
        </w:rPr>
        <w:t xml:space="preserve"> ore</w:t>
      </w:r>
    </w:p>
    <w:p w14:paraId="249E5B96" w14:textId="2077FFA8" w:rsidR="00956E9E" w:rsidRPr="003D1475" w:rsidRDefault="0023325B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  <w:proofErr w:type="spellStart"/>
      <w:r w:rsidRPr="003D1475">
        <w:rPr>
          <w:rFonts w:ascii="Times New Roman" w:eastAsia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eastAsia="Times New Roman" w:hAnsi="Times New Roman" w:cs="Times New Roman"/>
          <w:b/>
        </w:rPr>
        <w:t xml:space="preserve">: </w:t>
      </w:r>
      <w:r w:rsidR="00956E9E" w:rsidRPr="003D1475">
        <w:rPr>
          <w:rFonts w:ascii="Times New Roman" w:eastAsia="Times New Roman" w:hAnsi="Times New Roman" w:cs="Times New Roman"/>
          <w:b/>
        </w:rPr>
        <w:t>S8</w:t>
      </w:r>
      <w:r w:rsidR="007E25E3">
        <w:rPr>
          <w:rFonts w:ascii="Times New Roman" w:eastAsia="Times New Roman" w:hAnsi="Times New Roman" w:cs="Times New Roman"/>
          <w:b/>
        </w:rPr>
        <w:t xml:space="preserve">, S9, </w:t>
      </w:r>
      <w:r w:rsidR="00956E9E" w:rsidRPr="003D1475">
        <w:rPr>
          <w:rFonts w:ascii="Times New Roman" w:eastAsia="Times New Roman" w:hAnsi="Times New Roman" w:cs="Times New Roman"/>
          <w:b/>
        </w:rPr>
        <w:t>S1</w:t>
      </w:r>
      <w:r w:rsidR="006C3A82">
        <w:rPr>
          <w:rFonts w:ascii="Times New Roman" w:eastAsia="Times New Roman" w:hAnsi="Times New Roman" w:cs="Times New Roman"/>
          <w:b/>
        </w:rPr>
        <w:t>0</w:t>
      </w:r>
    </w:p>
    <w:p w14:paraId="6A2C46B5" w14:textId="3C477866" w:rsidR="00956E9E" w:rsidRPr="003D1475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tbl>
      <w:tblPr>
        <w:tblW w:w="14400" w:type="dxa"/>
        <w:tblInd w:w="-47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160"/>
        <w:gridCol w:w="2430"/>
        <w:gridCol w:w="2541"/>
        <w:gridCol w:w="1329"/>
        <w:gridCol w:w="2281"/>
        <w:gridCol w:w="1304"/>
        <w:gridCol w:w="2355"/>
      </w:tblGrid>
      <w:tr w:rsidR="001C6364" w:rsidRPr="003D1475" w14:paraId="20B30E1D" w14:textId="77777777" w:rsidTr="00A50C1F">
        <w:tc>
          <w:tcPr>
            <w:tcW w:w="2160" w:type="dxa"/>
            <w:vMerge w:val="restart"/>
            <w:shd w:val="clear" w:color="auto" w:fill="EBFFB3"/>
            <w:vAlign w:val="center"/>
          </w:tcPr>
          <w:p w14:paraId="0CC73807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nţinuturi</w:t>
            </w:r>
            <w:proofErr w:type="spellEnd"/>
          </w:p>
          <w:p w14:paraId="305D4961" w14:textId="51BD147F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2430" w:type="dxa"/>
            <w:vMerge w:val="restart"/>
            <w:shd w:val="clear" w:color="auto" w:fill="EBFFB3"/>
            <w:vAlign w:val="center"/>
          </w:tcPr>
          <w:p w14:paraId="05D4E6CF" w14:textId="63D5A8F0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541" w:type="dxa"/>
            <w:vMerge w:val="restart"/>
            <w:shd w:val="clear" w:color="auto" w:fill="EBFFB3"/>
            <w:vAlign w:val="center"/>
          </w:tcPr>
          <w:p w14:paraId="33F76370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ctivităţi</w:t>
            </w:r>
            <w:proofErr w:type="spellEnd"/>
          </w:p>
          <w:p w14:paraId="5194806F" w14:textId="65E80797" w:rsidR="001C6364" w:rsidRPr="003D1475" w:rsidRDefault="00252505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d</w:t>
            </w:r>
            <w:r w:rsidR="001C6364" w:rsidRPr="003D1475">
              <w:rPr>
                <w:rFonts w:ascii="Times New Roman" w:eastAsia="Times New Roman" w:hAnsi="Times New Roman" w:cs="Times New Roman"/>
                <w:b/>
              </w:rPr>
              <w:t xml:space="preserve">e </w:t>
            </w:r>
            <w:proofErr w:type="spellStart"/>
            <w:r w:rsidR="001C6364" w:rsidRPr="003D1475">
              <w:rPr>
                <w:rFonts w:ascii="Times New Roman" w:eastAsia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914" w:type="dxa"/>
            <w:gridSpan w:val="3"/>
            <w:shd w:val="clear" w:color="auto" w:fill="EBFFB3"/>
            <w:vAlign w:val="center"/>
          </w:tcPr>
          <w:p w14:paraId="4910108B" w14:textId="707BF16D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55" w:type="dxa"/>
            <w:vMerge w:val="restart"/>
            <w:shd w:val="clear" w:color="auto" w:fill="EBFFB3"/>
            <w:vAlign w:val="center"/>
          </w:tcPr>
          <w:p w14:paraId="085785C2" w14:textId="71527CC5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/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1C6364" w:rsidRPr="00C05684" w14:paraId="660C27BC" w14:textId="77777777" w:rsidTr="00A50C1F">
        <w:tc>
          <w:tcPr>
            <w:tcW w:w="216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10312F93" w14:textId="77777777" w:rsidR="001C6364" w:rsidRPr="003D1475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43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49FAE75A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41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398A5671" w14:textId="77777777" w:rsidR="001C6364" w:rsidRPr="003D1475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29" w:type="dxa"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0B22F25D" w14:textId="2BE3AD50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2281" w:type="dxa"/>
            <w:tcBorders>
              <w:bottom w:val="double" w:sz="6" w:space="0" w:color="000000"/>
              <w:right w:val="single" w:sz="4" w:space="0" w:color="auto"/>
            </w:tcBorders>
            <w:shd w:val="clear" w:color="auto" w:fill="EBFFB3"/>
            <w:vAlign w:val="center"/>
          </w:tcPr>
          <w:p w14:paraId="56B88DEF" w14:textId="4119323D" w:rsidR="001C6364" w:rsidRPr="003D1475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304" w:type="dxa"/>
            <w:tcBorders>
              <w:left w:val="single" w:sz="4" w:space="0" w:color="auto"/>
              <w:bottom w:val="double" w:sz="6" w:space="0" w:color="000000"/>
            </w:tcBorders>
            <w:shd w:val="clear" w:color="auto" w:fill="EBFFB3"/>
            <w:vAlign w:val="center"/>
          </w:tcPr>
          <w:p w14:paraId="0129F3DA" w14:textId="49813237" w:rsidR="001C6364" w:rsidRPr="00C05684" w:rsidRDefault="00DA185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55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417CA67F" w14:textId="77777777" w:rsidR="001C6364" w:rsidRPr="00C05684" w:rsidRDefault="001C636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</w:tr>
      <w:tr w:rsidR="00956E9E" w:rsidRPr="003D1475" w14:paraId="0EB1A380" w14:textId="77777777" w:rsidTr="00A14F91">
        <w:tc>
          <w:tcPr>
            <w:tcW w:w="216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70670C0D" w14:textId="77777777" w:rsidR="00C02145" w:rsidRDefault="00956E9E" w:rsidP="00425FB3">
            <w:pPr>
              <w:spacing w:after="0" w:line="23" w:lineRule="atLeast"/>
              <w:ind w:right="144"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1. 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>Aproximarea numerelor reale prin fracții zecimale.</w:t>
            </w:r>
            <w:r w:rsidR="00DE5E68">
              <w:rPr>
                <w:rFonts w:ascii="Times New Roman" w:eastAsia="Calibri" w:hAnsi="Times New Roman" w:cs="Times New Roman"/>
                <w:lang w:val="ro-RO"/>
              </w:rPr>
              <w:t xml:space="preserve"> </w:t>
            </w:r>
          </w:p>
          <w:p w14:paraId="52F4B327" w14:textId="77777777" w:rsidR="00C02145" w:rsidRDefault="00C02145" w:rsidP="00425FB3">
            <w:pPr>
              <w:spacing w:after="0" w:line="23" w:lineRule="atLeast"/>
              <w:ind w:right="144"/>
              <w:rPr>
                <w:rFonts w:ascii="Times New Roman" w:eastAsia="Calibri" w:hAnsi="Times New Roman" w:cs="Times New Roman"/>
                <w:lang w:val="ro-RO"/>
              </w:rPr>
            </w:pPr>
          </w:p>
          <w:p w14:paraId="7B5D352E" w14:textId="45150885" w:rsidR="00956E9E" w:rsidRPr="003D1475" w:rsidRDefault="00C02145" w:rsidP="00425FB3">
            <w:pPr>
              <w:spacing w:after="0" w:line="23" w:lineRule="atLeast"/>
              <w:ind w:right="144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 xml:space="preserve">2. </w:t>
            </w:r>
            <w:r w:rsidR="00DE5E68" w:rsidRPr="003D1475">
              <w:rPr>
                <w:rFonts w:ascii="Times New Roman" w:eastAsia="Calibri" w:hAnsi="Times New Roman" w:cs="Times New Roman"/>
                <w:lang w:val="ro-RO"/>
              </w:rPr>
              <w:t xml:space="preserve">Reprezentarea numerelor reale pe axa numerelor prin aproximări </w:t>
            </w:r>
          </w:p>
          <w:p w14:paraId="7C11E50A" w14:textId="77777777" w:rsidR="00F35CBD" w:rsidRPr="003D1475" w:rsidRDefault="00F35CBD" w:rsidP="00425FB3">
            <w:pPr>
              <w:spacing w:after="0" w:line="23" w:lineRule="atLeast"/>
              <w:ind w:right="144"/>
              <w:rPr>
                <w:rFonts w:ascii="Times New Roman" w:eastAsia="Calibri" w:hAnsi="Times New Roman" w:cs="Times New Roman"/>
                <w:lang w:val="ro-RO"/>
              </w:rPr>
            </w:pPr>
          </w:p>
          <w:p w14:paraId="1A3E4E74" w14:textId="6C243BBF" w:rsidR="00956E9E" w:rsidRPr="003D1475" w:rsidRDefault="00C02145" w:rsidP="00425FB3">
            <w:pPr>
              <w:spacing w:after="0" w:line="23" w:lineRule="atLeast"/>
              <w:ind w:right="144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3</w: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>. Compararea și ordonarea numerelor reale</w: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ab/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ab/>
            </w:r>
          </w:p>
          <w:p w14:paraId="39FBEF33" w14:textId="414FBF17" w:rsidR="00956E9E" w:rsidRPr="003D1475" w:rsidRDefault="00C02145" w:rsidP="00C02145">
            <w:pPr>
              <w:tabs>
                <w:tab w:val="left" w:pos="232"/>
              </w:tabs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4</w: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>. Modulul unui număr real</w: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ab/>
            </w:r>
            <w:r w:rsidR="00956E9E"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243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6BCAF617" w14:textId="77777777" w:rsidR="00A14F91" w:rsidRPr="00C05684" w:rsidRDefault="00A14F91" w:rsidP="00A14F91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2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Aplicarea regulilor de calcul pentru estimarea şi aproximarea numerelor reale</w:t>
            </w:r>
          </w:p>
          <w:p w14:paraId="644FC2D8" w14:textId="77777777" w:rsidR="00A14F91" w:rsidRPr="00C05684" w:rsidRDefault="00A14F91" w:rsidP="00A14F91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Folosirea terminologiei aferente noţiunii de număr real (semn, modul, opus, invers)</w:t>
            </w:r>
          </w:p>
          <w:p w14:paraId="62F2C749" w14:textId="77777777" w:rsidR="00A14F91" w:rsidRPr="00C05684" w:rsidRDefault="00A14F91" w:rsidP="00A14F91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5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Elaborarea de strategii pentru rezolvarea unor probleme cu numere reale</w:t>
            </w:r>
          </w:p>
          <w:p w14:paraId="5168CD01" w14:textId="16D42E2A" w:rsidR="00956E9E" w:rsidRPr="003D1475" w:rsidRDefault="00A14F91" w:rsidP="00A14F91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r w:rsidRPr="009714AF">
              <w:rPr>
                <w:rFonts w:ascii="Times New Roman" w:hAnsi="Times New Roman" w:cs="Times New Roman"/>
                <w:bCs/>
                <w:iCs/>
                <w:sz w:val="20"/>
                <w:szCs w:val="20"/>
              </w:rPr>
              <w:t>6.1</w:t>
            </w: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odelarea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atematică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a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or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itu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practice car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implică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oper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cu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numer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reale</w:t>
            </w:r>
            <w:proofErr w:type="spellEnd"/>
          </w:p>
        </w:tc>
        <w:tc>
          <w:tcPr>
            <w:tcW w:w="2541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1ADFAC85" w14:textId="758FA8B0" w:rsidR="00956E9E" w:rsidRPr="00C05684" w:rsidRDefault="00956E9E" w:rsidP="00425FB3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Aproximarea unui număr real și </w:t>
            </w:r>
            <w:r w:rsidR="00C02145">
              <w:rPr>
                <w:rFonts w:ascii="Times New Roman" w:eastAsia="Times New Roman" w:hAnsi="Times New Roman" w:cs="Times New Roman"/>
                <w:lang w:val="ro-RO"/>
              </w:rPr>
              <w:t xml:space="preserve">estimarea poziției punctului de </w:t>
            </w:r>
            <w:r w:rsidRPr="003D1475">
              <w:rPr>
                <w:rFonts w:ascii="Times New Roman" w:eastAsia="Times New Roman" w:hAnsi="Times New Roman" w:cs="Times New Roman"/>
                <w:lang w:val="ro-RO"/>
              </w:rPr>
              <w:t>reprezentare</w:t>
            </w:r>
            <w:r w:rsidR="00C02145">
              <w:rPr>
                <w:rFonts w:ascii="Times New Roman" w:eastAsia="Times New Roman" w:hAnsi="Times New Roman" w:cs="Times New Roman"/>
                <w:lang w:val="ro-RO"/>
              </w:rPr>
              <w:t xml:space="preserve"> </w:t>
            </w: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a acestuia pe axa numerelor </w:t>
            </w:r>
          </w:p>
          <w:p w14:paraId="11EA3C71" w14:textId="77777777" w:rsidR="00956E9E" w:rsidRPr="00C05684" w:rsidRDefault="00956E9E" w:rsidP="00425FB3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Determinarea opusului, a modulului unui număr real </w:t>
            </w:r>
          </w:p>
          <w:p w14:paraId="621D7186" w14:textId="77777777" w:rsidR="00956E9E" w:rsidRPr="00C05684" w:rsidRDefault="00956E9E" w:rsidP="00425FB3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>Compararea numerelor reale utilizând modulul, aproximări, încadrarea unui număr real între doi întregi consecutivi, scoaterea factorilor de sub radical, introducerea factorilor sub radical sub radicali</w:t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</w:p>
          <w:p w14:paraId="1E98FD8B" w14:textId="77777777" w:rsidR="00956E9E" w:rsidRPr="00C05684" w:rsidRDefault="00956E9E" w:rsidP="00425FB3">
            <w:pPr>
              <w:numPr>
                <w:ilvl w:val="0"/>
                <w:numId w:val="1"/>
              </w:numPr>
              <w:tabs>
                <w:tab w:val="left" w:pos="-34"/>
                <w:tab w:val="left" w:pos="152"/>
              </w:tabs>
              <w:spacing w:after="0" w:line="23" w:lineRule="atLeast"/>
              <w:ind w:left="-34" w:hanging="31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Utilizarea calculatorului pentru efectuarea sau verificarea unor calcule cu numere reale </w:t>
            </w:r>
          </w:p>
        </w:tc>
        <w:tc>
          <w:tcPr>
            <w:tcW w:w="1329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6E438B7E" w14:textId="77777777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Manualul</w:t>
            </w:r>
          </w:p>
          <w:p w14:paraId="5382AC3D" w14:textId="77777777" w:rsidR="00F35CBD" w:rsidRPr="00C05684" w:rsidRDefault="00F35CBD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304B6459" w14:textId="7A6BF594" w:rsidR="00956E9E" w:rsidRPr="00C05684" w:rsidRDefault="00F35CBD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Auxiliar curricular</w:t>
            </w:r>
          </w:p>
          <w:p w14:paraId="519E3F81" w14:textId="77777777" w:rsidR="00F35CBD" w:rsidRPr="00C05684" w:rsidRDefault="00F35CBD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04665D26" w14:textId="71E7940B" w:rsidR="00956E9E" w:rsidRPr="00C05684" w:rsidRDefault="003F45FE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Fişe pentru activitate </w:t>
            </w:r>
            <w:r w:rsidR="00C02145" w:rsidRPr="00C05684">
              <w:rPr>
                <w:rFonts w:ascii="Times New Roman" w:hAnsi="Times New Roman" w:cs="Times New Roman"/>
                <w:lang w:val="pt-PT"/>
              </w:rPr>
              <w:t>individual</w:t>
            </w:r>
            <w:r w:rsidR="002863CD" w:rsidRPr="00C05684">
              <w:rPr>
                <w:rFonts w:ascii="Times New Roman" w:hAnsi="Times New Roman" w:cs="Times New Roman"/>
                <w:lang w:val="pt-PT"/>
              </w:rPr>
              <w:t>ă</w:t>
            </w:r>
          </w:p>
          <w:p w14:paraId="37F05E2E" w14:textId="77777777" w:rsidR="00C02145" w:rsidRPr="00C05684" w:rsidRDefault="00C02145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682E03F" w14:textId="047BB7A4" w:rsidR="00C02145" w:rsidRPr="003D1475" w:rsidRDefault="00C0214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</w:t>
            </w:r>
            <w:r w:rsidR="002863CD">
              <w:rPr>
                <w:rFonts w:ascii="Times New Roman" w:hAnsi="Times New Roman" w:cs="Times New Roman"/>
              </w:rPr>
              <w:t>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</w:t>
            </w:r>
            <w:r w:rsidR="002863CD"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/>
              </w:rPr>
              <w:t>l</w:t>
            </w:r>
          </w:p>
        </w:tc>
        <w:tc>
          <w:tcPr>
            <w:tcW w:w="2281" w:type="dxa"/>
            <w:tcBorders>
              <w:top w:val="doub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5E1899B" w14:textId="6FC50165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Conversaţia </w:t>
            </w:r>
            <w:r w:rsidR="00A31651" w:rsidRPr="00C05684">
              <w:rPr>
                <w:rFonts w:ascii="Times New Roman" w:eastAsia="Times New Roman" w:hAnsi="Times New Roman" w:cs="Times New Roman"/>
                <w:lang w:val="pt-PT"/>
              </w:rPr>
              <w:t>euristică</w:t>
            </w:r>
          </w:p>
          <w:p w14:paraId="51B5C78B" w14:textId="2E49AD22" w:rsidR="00F35CBD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Explicaţia </w:t>
            </w:r>
          </w:p>
          <w:p w14:paraId="73C63F4F" w14:textId="5B83C665" w:rsidR="00A31651" w:rsidRPr="00C05684" w:rsidRDefault="00A31651" w:rsidP="00425FB3">
            <w:pPr>
              <w:spacing w:after="0" w:line="23" w:lineRule="atLeast"/>
              <w:rPr>
                <w:rFonts w:ascii="Times New Roman" w:eastAsia="TimesNewRoman" w:hAnsi="Times New Roman" w:cs="Times New Roman"/>
                <w:color w:val="000000" w:themeColor="text1"/>
                <w:lang w:val="pt-PT"/>
              </w:rPr>
            </w:pPr>
            <w:r w:rsidRPr="00C05684">
              <w:rPr>
                <w:rFonts w:ascii="Times New Roman" w:eastAsia="TimesNewRoman" w:hAnsi="Times New Roman" w:cs="Times New Roman"/>
                <w:color w:val="000000" w:themeColor="text1"/>
                <w:lang w:val="pt-PT"/>
              </w:rPr>
              <w:t>Observația didactică</w:t>
            </w:r>
          </w:p>
          <w:p w14:paraId="4CAB5472" w14:textId="695EF0BF" w:rsidR="00F35CBD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Exerciţiul </w:t>
            </w:r>
          </w:p>
          <w:p w14:paraId="5E82679C" w14:textId="45B505C6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Învăţare prin </w:t>
            </w:r>
          </w:p>
          <w:p w14:paraId="42DF4BF0" w14:textId="7A46CA57" w:rsidR="00F35CBD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descoperire dirijată</w:t>
            </w:r>
          </w:p>
          <w:p w14:paraId="2C84168E" w14:textId="63D3793F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Problematizarea</w:t>
            </w:r>
          </w:p>
          <w:p w14:paraId="4C181116" w14:textId="77777777" w:rsidR="00C02145" w:rsidRPr="00C05684" w:rsidRDefault="00C0214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080EA626" w14:textId="750232B4" w:rsidR="00C02145" w:rsidRPr="00C05684" w:rsidRDefault="00C0214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Activități multimedia – manual digital</w:t>
            </w:r>
          </w:p>
          <w:p w14:paraId="62621023" w14:textId="11053053" w:rsidR="00956E9E" w:rsidRPr="00C05684" w:rsidRDefault="00956E9E" w:rsidP="00A31651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  <w:tc>
          <w:tcPr>
            <w:tcW w:w="1304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</w:tcBorders>
            <w:shd w:val="clear" w:color="auto" w:fill="auto"/>
            <w:vAlign w:val="center"/>
          </w:tcPr>
          <w:p w14:paraId="671204A6" w14:textId="77777777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394950C3" w14:textId="2AA1B750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r w:rsidRPr="003D1475">
              <w:rPr>
                <w:rFonts w:ascii="Times New Roman" w:eastAsia="Times New Roman" w:hAnsi="Times New Roman" w:cs="Times New Roman"/>
              </w:rPr>
              <w:t xml:space="preserve">6 ore   </w:t>
            </w:r>
            <w:r w:rsidR="00C02145" w:rsidRPr="00C02145">
              <w:rPr>
                <w:position w:val="-62"/>
              </w:rPr>
              <w:object w:dxaOrig="300" w:dyaOrig="1340" w14:anchorId="126B9E2D">
                <v:shape id="_x0000_i1029" type="#_x0000_t75" style="width:15pt;height:66.75pt" o:ole="">
                  <v:imagedata r:id="rId16" o:title=""/>
                </v:shape>
                <o:OLEObject Type="Embed" ProgID="Equation.DSMT4" ShapeID="_x0000_i1029" DrawAspect="Content" ObjectID="_1780765712" r:id="rId17"/>
              </w:object>
            </w:r>
          </w:p>
        </w:tc>
        <w:tc>
          <w:tcPr>
            <w:tcW w:w="2355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657CE3CF" w14:textId="72FB357E" w:rsidR="00144F9C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</w:t>
            </w:r>
            <w:r w:rsidR="00C02145"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033C7A75" w14:textId="77777777" w:rsidR="00144F9C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42329074" w14:textId="77777777" w:rsidR="00144F9C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28DC8397" w14:textId="77777777" w:rsidR="00144F9C" w:rsidRPr="003D1475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1C088A62" w14:textId="2EB11358" w:rsidR="00956E9E" w:rsidRPr="003D1475" w:rsidRDefault="00144F9C" w:rsidP="00144F9C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4554009B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2415CDE8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690D22B0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5918AAA2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7B06E92D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67223EEB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2503FE66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23502B11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35F62D96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62FB294E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53174156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301DA21E" w14:textId="77777777" w:rsidR="00505F53" w:rsidRDefault="00505F53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60C93D28" w14:textId="77777777" w:rsidR="008C1577" w:rsidRDefault="008C1577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000DBD31" w14:textId="104922D0" w:rsidR="00956E9E" w:rsidRPr="00C05684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  <w:sz w:val="24"/>
          <w:szCs w:val="24"/>
          <w:lang w:val="pt-PT"/>
        </w:rPr>
      </w:pPr>
      <w:r w:rsidRPr="00C05684">
        <w:rPr>
          <w:rFonts w:ascii="Times New Roman" w:eastAsia="Times New Roman" w:hAnsi="Times New Roman" w:cs="Times New Roman"/>
          <w:b/>
          <w:lang w:val="pt-PT"/>
        </w:rPr>
        <w:t>Unitatea de învăţare:</w:t>
      </w:r>
      <w:r w:rsidR="006606EB" w:rsidRPr="00C05684">
        <w:rPr>
          <w:rFonts w:ascii="Times New Roman" w:eastAsia="Times New Roman" w:hAnsi="Times New Roman" w:cs="Times New Roman"/>
          <w:b/>
          <w:lang w:val="pt-PT"/>
        </w:rPr>
        <w:t xml:space="preserve"> </w:t>
      </w:r>
      <w:r w:rsidR="006606EB" w:rsidRPr="00C05684">
        <w:rPr>
          <w:rFonts w:ascii="Times New Roman" w:eastAsia="Times New Roman" w:hAnsi="Times New Roman" w:cs="Times New Roman"/>
          <w:b/>
          <w:color w:val="3A7400"/>
          <w:lang w:val="pt-PT"/>
        </w:rPr>
        <w:t>1.5.</w:t>
      </w:r>
      <w:r w:rsidRPr="00C05684">
        <w:rPr>
          <w:rFonts w:ascii="Times New Roman" w:eastAsia="Times New Roman" w:hAnsi="Times New Roman" w:cs="Times New Roman"/>
          <w:b/>
          <w:color w:val="3A7400"/>
          <w:lang w:val="pt-PT"/>
        </w:rPr>
        <w:t xml:space="preserve"> </w:t>
      </w:r>
      <w:r w:rsidR="00C5106E" w:rsidRPr="00C05684">
        <w:rPr>
          <w:rFonts w:ascii="Times New Roman" w:eastAsia="Times New Roman" w:hAnsi="Times New Roman" w:cs="Times New Roman"/>
          <w:b/>
          <w:color w:val="3A7400"/>
          <w:lang w:val="pt-PT"/>
        </w:rPr>
        <w:t>O</w:t>
      </w:r>
      <w:r w:rsidR="00C5106E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  <w:lang w:val="ro-RO"/>
        </w:rPr>
        <w:t>perații cu numere reale</w:t>
      </w:r>
    </w:p>
    <w:p w14:paraId="655DDFFD" w14:textId="4861FF01" w:rsidR="0023325B" w:rsidRPr="003D1475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  <w:r w:rsidRPr="003D1475">
        <w:rPr>
          <w:rFonts w:ascii="Times New Roman" w:eastAsia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eastAsia="Times New Roman" w:hAnsi="Times New Roman" w:cs="Times New Roman"/>
          <w:b/>
        </w:rPr>
        <w:t>alocate</w:t>
      </w:r>
      <w:proofErr w:type="spellEnd"/>
      <w:r w:rsidRPr="003D1475">
        <w:rPr>
          <w:rFonts w:ascii="Times New Roman" w:eastAsia="Times New Roman" w:hAnsi="Times New Roman" w:cs="Times New Roman"/>
          <w:b/>
        </w:rPr>
        <w:t>: 1</w:t>
      </w:r>
      <w:r w:rsidR="00C02145">
        <w:rPr>
          <w:rFonts w:ascii="Times New Roman" w:eastAsia="Times New Roman" w:hAnsi="Times New Roman" w:cs="Times New Roman"/>
          <w:b/>
        </w:rPr>
        <w:t>1 ore</w:t>
      </w:r>
    </w:p>
    <w:p w14:paraId="1B628FD8" w14:textId="181881A5" w:rsidR="00956E9E" w:rsidRPr="003D1475" w:rsidRDefault="0023325B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  <w:proofErr w:type="spellStart"/>
      <w:r w:rsidRPr="003D1475">
        <w:rPr>
          <w:rFonts w:ascii="Times New Roman" w:eastAsia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eastAsia="Times New Roman" w:hAnsi="Times New Roman" w:cs="Times New Roman"/>
          <w:b/>
        </w:rPr>
        <w:t xml:space="preserve">: </w:t>
      </w:r>
      <w:r w:rsidR="00956E9E" w:rsidRPr="003D1475">
        <w:rPr>
          <w:rFonts w:ascii="Times New Roman" w:eastAsia="Times New Roman" w:hAnsi="Times New Roman" w:cs="Times New Roman"/>
          <w:b/>
        </w:rPr>
        <w:t xml:space="preserve"> S11</w:t>
      </w:r>
      <w:r w:rsidR="007E25E3">
        <w:rPr>
          <w:rFonts w:ascii="Times New Roman" w:eastAsia="Times New Roman" w:hAnsi="Times New Roman" w:cs="Times New Roman"/>
          <w:b/>
        </w:rPr>
        <w:t>, S1</w:t>
      </w:r>
      <w:r w:rsidR="00C02145">
        <w:rPr>
          <w:rFonts w:ascii="Times New Roman" w:eastAsia="Times New Roman" w:hAnsi="Times New Roman" w:cs="Times New Roman"/>
          <w:b/>
        </w:rPr>
        <w:t>2</w:t>
      </w:r>
      <w:r w:rsidR="007E25E3">
        <w:rPr>
          <w:rFonts w:ascii="Times New Roman" w:eastAsia="Times New Roman" w:hAnsi="Times New Roman" w:cs="Times New Roman"/>
          <w:b/>
        </w:rPr>
        <w:t>, S1</w:t>
      </w:r>
      <w:r w:rsidR="00C02145">
        <w:rPr>
          <w:rFonts w:ascii="Times New Roman" w:eastAsia="Times New Roman" w:hAnsi="Times New Roman" w:cs="Times New Roman"/>
          <w:b/>
        </w:rPr>
        <w:t>3</w:t>
      </w:r>
      <w:r w:rsidR="007E25E3">
        <w:rPr>
          <w:rFonts w:ascii="Times New Roman" w:eastAsia="Times New Roman" w:hAnsi="Times New Roman" w:cs="Times New Roman"/>
          <w:b/>
        </w:rPr>
        <w:t>, S1</w:t>
      </w:r>
      <w:r w:rsidR="00DC64DC">
        <w:rPr>
          <w:rFonts w:ascii="Times New Roman" w:eastAsia="Times New Roman" w:hAnsi="Times New Roman" w:cs="Times New Roman"/>
          <w:b/>
        </w:rPr>
        <w:t>4</w:t>
      </w:r>
      <w:r w:rsidR="007E25E3">
        <w:rPr>
          <w:rFonts w:ascii="Times New Roman" w:eastAsia="Times New Roman" w:hAnsi="Times New Roman" w:cs="Times New Roman"/>
          <w:b/>
        </w:rPr>
        <w:t>, S15</w:t>
      </w:r>
      <w:r w:rsidR="00DC64DC">
        <w:rPr>
          <w:rFonts w:ascii="Times New Roman" w:eastAsia="Times New Roman" w:hAnsi="Times New Roman" w:cs="Times New Roman"/>
          <w:b/>
        </w:rPr>
        <w:t xml:space="preserve">, S16 (1 </w:t>
      </w:r>
      <w:proofErr w:type="spellStart"/>
      <w:r w:rsidR="00DC64DC">
        <w:rPr>
          <w:rFonts w:ascii="Times New Roman" w:eastAsia="Times New Roman" w:hAnsi="Times New Roman" w:cs="Times New Roman"/>
          <w:b/>
        </w:rPr>
        <w:t>oră</w:t>
      </w:r>
      <w:proofErr w:type="spellEnd"/>
      <w:r w:rsidR="00DC64DC">
        <w:rPr>
          <w:rFonts w:ascii="Times New Roman" w:eastAsia="Times New Roman" w:hAnsi="Times New Roman" w:cs="Times New Roman"/>
          <w:b/>
        </w:rPr>
        <w:t>)</w:t>
      </w:r>
    </w:p>
    <w:p w14:paraId="2F35022C" w14:textId="0FC56CC7" w:rsidR="00956E9E" w:rsidRPr="003D1475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tbl>
      <w:tblPr>
        <w:tblW w:w="14509" w:type="dxa"/>
        <w:tblInd w:w="-47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700"/>
        <w:gridCol w:w="2250"/>
        <w:gridCol w:w="2317"/>
        <w:gridCol w:w="1340"/>
        <w:gridCol w:w="2243"/>
        <w:gridCol w:w="1304"/>
        <w:gridCol w:w="2355"/>
      </w:tblGrid>
      <w:tr w:rsidR="001C6364" w:rsidRPr="003D1475" w14:paraId="5B43DA2C" w14:textId="77777777" w:rsidTr="00A50C1F">
        <w:tc>
          <w:tcPr>
            <w:tcW w:w="2700" w:type="dxa"/>
            <w:vMerge w:val="restart"/>
            <w:shd w:val="clear" w:color="auto" w:fill="EBFFB3"/>
            <w:vAlign w:val="center"/>
          </w:tcPr>
          <w:p w14:paraId="11DC389B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nţinuturi</w:t>
            </w:r>
            <w:proofErr w:type="spellEnd"/>
          </w:p>
          <w:p w14:paraId="057CCAEE" w14:textId="48745A51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2250" w:type="dxa"/>
            <w:vMerge w:val="restart"/>
            <w:shd w:val="clear" w:color="auto" w:fill="EBFFB3"/>
            <w:vAlign w:val="center"/>
          </w:tcPr>
          <w:p w14:paraId="1F81CCD4" w14:textId="15F912BC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317" w:type="dxa"/>
            <w:vMerge w:val="restart"/>
            <w:shd w:val="clear" w:color="auto" w:fill="EBFFB3"/>
            <w:vAlign w:val="center"/>
          </w:tcPr>
          <w:p w14:paraId="1D1BA9E7" w14:textId="77777777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ctivităţi</w:t>
            </w:r>
            <w:proofErr w:type="spellEnd"/>
          </w:p>
          <w:p w14:paraId="58C79581" w14:textId="0D313BAC" w:rsidR="001C6364" w:rsidRPr="003D1475" w:rsidRDefault="00252505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d</w:t>
            </w:r>
            <w:r w:rsidR="001C6364" w:rsidRPr="003D1475">
              <w:rPr>
                <w:rFonts w:ascii="Times New Roman" w:eastAsia="Times New Roman" w:hAnsi="Times New Roman" w:cs="Times New Roman"/>
                <w:b/>
              </w:rPr>
              <w:t xml:space="preserve">e </w:t>
            </w:r>
            <w:proofErr w:type="spellStart"/>
            <w:r w:rsidR="001C6364" w:rsidRPr="003D1475">
              <w:rPr>
                <w:rFonts w:ascii="Times New Roman" w:eastAsia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887" w:type="dxa"/>
            <w:gridSpan w:val="3"/>
            <w:shd w:val="clear" w:color="auto" w:fill="EBFFB3"/>
            <w:vAlign w:val="center"/>
          </w:tcPr>
          <w:p w14:paraId="7BBF5E29" w14:textId="194A02D4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55" w:type="dxa"/>
            <w:vMerge w:val="restart"/>
            <w:shd w:val="clear" w:color="auto" w:fill="EBFFB3"/>
            <w:vAlign w:val="center"/>
          </w:tcPr>
          <w:p w14:paraId="778C4519" w14:textId="10F79A16" w:rsidR="001C6364" w:rsidRPr="003D1475" w:rsidRDefault="001C6364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/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DA1855" w:rsidRPr="00C05684" w14:paraId="26C58493" w14:textId="77777777" w:rsidTr="00A50C1F">
        <w:tc>
          <w:tcPr>
            <w:tcW w:w="270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5515C132" w14:textId="77777777" w:rsidR="00DA1855" w:rsidRPr="003D1475" w:rsidRDefault="00DA185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25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3EA174A1" w14:textId="77777777" w:rsidR="00DA1855" w:rsidRPr="003D1475" w:rsidRDefault="00DA1855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317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530419AE" w14:textId="77777777" w:rsidR="00DA1855" w:rsidRPr="003D1475" w:rsidRDefault="00DA185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40" w:type="dxa"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5F5A1634" w14:textId="5601CD55" w:rsidR="00DA1855" w:rsidRPr="003D1475" w:rsidRDefault="00DA1855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2243" w:type="dxa"/>
            <w:tcBorders>
              <w:bottom w:val="double" w:sz="6" w:space="0" w:color="000000"/>
              <w:right w:val="single" w:sz="4" w:space="0" w:color="auto"/>
            </w:tcBorders>
            <w:shd w:val="clear" w:color="auto" w:fill="EBFFB3"/>
            <w:vAlign w:val="center"/>
          </w:tcPr>
          <w:p w14:paraId="1E12BB9C" w14:textId="0FE50739" w:rsidR="00DA1855" w:rsidRPr="003D1475" w:rsidRDefault="00DA185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304" w:type="dxa"/>
            <w:tcBorders>
              <w:left w:val="single" w:sz="4" w:space="0" w:color="auto"/>
              <w:bottom w:val="double" w:sz="6" w:space="0" w:color="000000"/>
            </w:tcBorders>
            <w:shd w:val="clear" w:color="auto" w:fill="EBFFB3"/>
          </w:tcPr>
          <w:p w14:paraId="4FB406AB" w14:textId="7F828AD6" w:rsidR="00DA1855" w:rsidRPr="00C05684" w:rsidRDefault="00DA185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55" w:type="dxa"/>
            <w:vMerge/>
            <w:tcBorders>
              <w:bottom w:val="double" w:sz="6" w:space="0" w:color="000000"/>
            </w:tcBorders>
            <w:shd w:val="clear" w:color="auto" w:fill="EBFFB3"/>
          </w:tcPr>
          <w:p w14:paraId="4870B466" w14:textId="77777777" w:rsidR="00DA1855" w:rsidRPr="00C05684" w:rsidRDefault="00DA185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</w:tr>
      <w:tr w:rsidR="00956E9E" w:rsidRPr="003D1475" w14:paraId="662C4511" w14:textId="77777777" w:rsidTr="00631B4F">
        <w:tc>
          <w:tcPr>
            <w:tcW w:w="270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027BB4E0" w14:textId="284DBEFC" w:rsidR="00956E9E" w:rsidRPr="003D1475" w:rsidRDefault="00381B19" w:rsidP="00631B4F">
            <w:pPr>
              <w:tabs>
                <w:tab w:val="left" w:pos="192"/>
              </w:tabs>
              <w:spacing w:after="0" w:line="23" w:lineRule="atLeast"/>
              <w:contextualSpacing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1. </w: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 xml:space="preserve">Adunarea și scăde- </w:t>
            </w:r>
          </w:p>
          <w:p w14:paraId="5ED6B510" w14:textId="77777777" w:rsidR="00956E9E" w:rsidRPr="003D1475" w:rsidRDefault="00956E9E" w:rsidP="00631B4F">
            <w:pPr>
              <w:tabs>
                <w:tab w:val="left" w:pos="192"/>
              </w:tabs>
              <w:spacing w:after="0" w:line="23" w:lineRule="atLeast"/>
              <w:ind w:left="-18" w:right="-112"/>
              <w:contextualSpacing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>rea numerelor reale</w:t>
            </w:r>
          </w:p>
          <w:p w14:paraId="3A839538" w14:textId="31FA7D3D" w:rsidR="00956E9E" w:rsidRDefault="00E50B07" w:rsidP="00631B4F">
            <w:pPr>
              <w:tabs>
                <w:tab w:val="left" w:pos="192"/>
              </w:tabs>
              <w:spacing w:after="0" w:line="23" w:lineRule="atLeast"/>
              <w:ind w:right="-112"/>
              <w:contextualSpacing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2. </w: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>Înmulțirea numerelor reale de form</w:t>
            </w:r>
            <w:r w:rsidR="00C02145" w:rsidRPr="00C02145">
              <w:rPr>
                <w:position w:val="-10"/>
              </w:rPr>
              <w:object w:dxaOrig="1880" w:dyaOrig="360" w14:anchorId="7D19D0B9">
                <v:shape id="_x0000_i1030" type="#_x0000_t75" style="width:93.75pt;height:18pt" o:ole="">
                  <v:imagedata r:id="rId18" o:title=""/>
                </v:shape>
                <o:OLEObject Type="Embed" ProgID="Equation.DSMT4" ShapeID="_x0000_i1030" DrawAspect="Content" ObjectID="_1780765713" r:id="rId19"/>
              </w:object>
            </w:r>
          </w:p>
          <w:p w14:paraId="7D995FCA" w14:textId="239F4917" w:rsidR="00C02145" w:rsidRPr="003D1475" w:rsidRDefault="00631B4F" w:rsidP="00631B4F">
            <w:pPr>
              <w:tabs>
                <w:tab w:val="left" w:pos="192"/>
              </w:tabs>
              <w:spacing w:after="0" w:line="23" w:lineRule="atLeast"/>
              <w:ind w:right="-112"/>
              <w:contextualSpacing/>
              <w:rPr>
                <w:rFonts w:ascii="Times New Roman" w:eastAsia="Calibri" w:hAnsi="Times New Roman" w:cs="Times New Roman"/>
                <w:color w:val="FF0000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3</w:t>
            </w:r>
            <w:r w:rsidR="00C02145" w:rsidRPr="003D1475">
              <w:rPr>
                <w:rFonts w:ascii="Times New Roman" w:eastAsia="Calibri" w:hAnsi="Times New Roman" w:cs="Times New Roman"/>
                <w:lang w:val="ro-RO"/>
              </w:rPr>
              <w:t>. Î</w:t>
            </w:r>
            <w:r w:rsidR="00C02145">
              <w:rPr>
                <w:rFonts w:ascii="Times New Roman" w:eastAsia="Calibri" w:hAnsi="Times New Roman" w:cs="Times New Roman"/>
                <w:lang w:val="ro-RO"/>
              </w:rPr>
              <w:t>mpăr</w:t>
            </w:r>
            <w:r w:rsidR="00C02145" w:rsidRPr="003D1475">
              <w:rPr>
                <w:rFonts w:ascii="Times New Roman" w:eastAsia="Calibri" w:hAnsi="Times New Roman" w:cs="Times New Roman"/>
                <w:lang w:val="ro-RO"/>
              </w:rPr>
              <w:t>țirea</w:t>
            </w:r>
            <w:r w:rsidR="00C02145">
              <w:rPr>
                <w:rFonts w:ascii="Times New Roman" w:eastAsia="Calibri" w:hAnsi="Times New Roman" w:cs="Times New Roman"/>
                <w:lang w:val="ro-RO"/>
              </w:rPr>
              <w:t xml:space="preserve"> </w:t>
            </w:r>
            <w:r w:rsidR="00C02145" w:rsidRPr="003D1475">
              <w:rPr>
                <w:rFonts w:ascii="Times New Roman" w:eastAsia="Calibri" w:hAnsi="Times New Roman" w:cs="Times New Roman"/>
                <w:lang w:val="ro-RO"/>
              </w:rPr>
              <w:t xml:space="preserve">numerelor reale de forma </w:t>
            </w:r>
            <w:r w:rsidR="00C02145" w:rsidRPr="00C02145">
              <w:rPr>
                <w:position w:val="-10"/>
              </w:rPr>
              <w:object w:dxaOrig="1880" w:dyaOrig="360" w14:anchorId="221A2004">
                <v:shape id="_x0000_i1031" type="#_x0000_t75" style="width:93.75pt;height:18pt" o:ole="">
                  <v:imagedata r:id="rId20" o:title=""/>
                </v:shape>
                <o:OLEObject Type="Embed" ProgID="Equation.DSMT4" ShapeID="_x0000_i1031" DrawAspect="Content" ObjectID="_1780765714" r:id="rId21"/>
              </w:object>
            </w:r>
          </w:p>
          <w:p w14:paraId="5AA0DC20" w14:textId="5F3DEAE0" w:rsidR="00956E9E" w:rsidRPr="003D1475" w:rsidRDefault="00631B4F" w:rsidP="00631B4F">
            <w:pPr>
              <w:tabs>
                <w:tab w:val="left" w:pos="192"/>
              </w:tabs>
              <w:spacing w:after="0" w:line="23" w:lineRule="atLeast"/>
              <w:ind w:right="-112"/>
              <w:contextualSpacing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4</w:t>
            </w:r>
            <w:r w:rsidR="00E50B07" w:rsidRPr="003D1475">
              <w:rPr>
                <w:rFonts w:ascii="Times New Roman" w:eastAsia="Calibri" w:hAnsi="Times New Roman" w:cs="Times New Roman"/>
                <w:lang w:val="ro-RO"/>
              </w:rPr>
              <w:t xml:space="preserve">. </w: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 xml:space="preserve">Ridicarea la putere cu exponent întreg a numerelor reale </w: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ab/>
            </w:r>
          </w:p>
          <w:p w14:paraId="694C166C" w14:textId="7385D964" w:rsidR="00E3768B" w:rsidRDefault="00631B4F" w:rsidP="00631B4F">
            <w:pPr>
              <w:tabs>
                <w:tab w:val="left" w:pos="192"/>
              </w:tabs>
              <w:spacing w:after="0" w:line="23" w:lineRule="atLeast"/>
              <w:ind w:right="-112"/>
              <w:contextualSpacing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5</w:t>
            </w:r>
            <w:r w:rsidR="00E50B07" w:rsidRPr="003D1475">
              <w:rPr>
                <w:rFonts w:ascii="Times New Roman" w:eastAsia="Calibri" w:hAnsi="Times New Roman" w:cs="Times New Roman"/>
                <w:lang w:val="ro-RO"/>
              </w:rPr>
              <w:t xml:space="preserve">. </w:t>
            </w:r>
            <w:r>
              <w:rPr>
                <w:rFonts w:ascii="Times New Roman" w:eastAsia="Calibri" w:hAnsi="Times New Roman" w:cs="Times New Roman"/>
                <w:lang w:val="ro-RO"/>
              </w:rPr>
              <w:t>Activități remediale și de progres</w:t>
            </w:r>
          </w:p>
          <w:p w14:paraId="01F071AC" w14:textId="040C4DAE" w:rsidR="00631B4F" w:rsidRPr="003D1475" w:rsidRDefault="00631B4F" w:rsidP="00631B4F">
            <w:pPr>
              <w:tabs>
                <w:tab w:val="left" w:pos="192"/>
              </w:tabs>
              <w:spacing w:after="0" w:line="23" w:lineRule="atLeast"/>
              <w:ind w:right="-112"/>
              <w:contextualSpacing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6. Activități de evaluare</w:t>
            </w:r>
          </w:p>
          <w:p w14:paraId="5AE57B66" w14:textId="6F0B95A4" w:rsidR="00956E9E" w:rsidRPr="003D1475" w:rsidRDefault="00631B4F" w:rsidP="00631B4F">
            <w:pPr>
              <w:tabs>
                <w:tab w:val="left" w:pos="192"/>
              </w:tabs>
              <w:spacing w:after="0" w:line="23" w:lineRule="atLeast"/>
              <w:ind w:right="-112"/>
              <w:contextualSpacing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7</w: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 xml:space="preserve">. Raționalizarea numitorilor de forma </w:t>
            </w:r>
            <w:r w:rsidR="00C02145" w:rsidRPr="00C02145">
              <w:rPr>
                <w:position w:val="-8"/>
              </w:rPr>
              <w:object w:dxaOrig="480" w:dyaOrig="340" w14:anchorId="5766C065">
                <v:shape id="_x0000_i1032" type="#_x0000_t75" style="width:24pt;height:17.25pt" o:ole="">
                  <v:imagedata r:id="rId22" o:title=""/>
                </v:shape>
                <o:OLEObject Type="Embed" ProgID="Equation.DSMT4" ShapeID="_x0000_i1032" DrawAspect="Content" ObjectID="_1780765715" r:id="rId23"/>
              </w:objec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ab/>
            </w:r>
          </w:p>
          <w:p w14:paraId="7323BF75" w14:textId="72DBF87D" w:rsidR="00E34B0D" w:rsidRDefault="00631B4F" w:rsidP="00631B4F">
            <w:pPr>
              <w:tabs>
                <w:tab w:val="left" w:pos="192"/>
              </w:tabs>
              <w:spacing w:after="0" w:line="23" w:lineRule="atLeast"/>
              <w:ind w:left="-18" w:right="-112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8</w:t>
            </w:r>
            <w:r w:rsidR="00956E9E" w:rsidRPr="003D1475">
              <w:rPr>
                <w:rFonts w:ascii="Times New Roman" w:eastAsia="Calibri" w:hAnsi="Times New Roman" w:cs="Times New Roman"/>
                <w:lang w:val="ro-RO"/>
              </w:rPr>
              <w:t>. Ordinea efectuării operațiilor cu numere reale.</w:t>
            </w:r>
          </w:p>
          <w:p w14:paraId="33E28829" w14:textId="45A2FD95" w:rsidR="00E10DF6" w:rsidRPr="003D1475" w:rsidRDefault="00631B4F" w:rsidP="00631B4F">
            <w:pPr>
              <w:tabs>
                <w:tab w:val="left" w:pos="192"/>
              </w:tabs>
              <w:spacing w:after="0" w:line="23" w:lineRule="atLeast"/>
              <w:ind w:left="-18" w:right="-112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9</w:t>
            </w:r>
            <w:r w:rsidR="00E10DF6">
              <w:rPr>
                <w:rFonts w:ascii="Times New Roman" w:eastAsia="Calibri" w:hAnsi="Times New Roman" w:cs="Times New Roman"/>
                <w:lang w:val="ro-RO"/>
              </w:rPr>
              <w:t>. Activități remediale și de progres</w:t>
            </w:r>
          </w:p>
        </w:tc>
        <w:tc>
          <w:tcPr>
            <w:tcW w:w="225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1CC72B1C" w14:textId="77777777" w:rsidR="00A14F91" w:rsidRPr="00C05684" w:rsidRDefault="00A14F91" w:rsidP="00A14F91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3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Utilizarea unor algoritmi şi a proprietăţilor operaţiilor în efectuarea unor calcule cu numere reale</w:t>
            </w:r>
          </w:p>
          <w:p w14:paraId="1FCD8746" w14:textId="77777777" w:rsidR="00A14F91" w:rsidRPr="00C05684" w:rsidRDefault="00A14F91" w:rsidP="00A14F91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Folosirea terminologiei aferente noţiunii de număr real (semn, modul, opus, invers)</w:t>
            </w:r>
          </w:p>
          <w:p w14:paraId="2ACB4174" w14:textId="77777777" w:rsidR="00A14F91" w:rsidRPr="00C05684" w:rsidRDefault="00A14F91" w:rsidP="00A14F91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 xml:space="preserve"> 5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Elaborarea de strategii pentru rezolvarea unor probleme cu numere reale</w:t>
            </w:r>
          </w:p>
          <w:p w14:paraId="125C2614" w14:textId="77777777" w:rsidR="00A14F91" w:rsidRDefault="00A14F91" w:rsidP="00A14F91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</w:pPr>
            <w:r w:rsidRPr="009714AF">
              <w:rPr>
                <w:rFonts w:ascii="Times New Roman" w:hAnsi="Times New Roman" w:cs="Times New Roman"/>
                <w:bCs/>
                <w:iCs/>
                <w:sz w:val="20"/>
                <w:szCs w:val="20"/>
              </w:rPr>
              <w:t>6.1</w:t>
            </w: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odelarea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atematică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a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or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itu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practice car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implică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oper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cu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numer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reale</w:t>
            </w:r>
            <w:proofErr w:type="spellEnd"/>
          </w:p>
          <w:p w14:paraId="36166B53" w14:textId="77777777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317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152013F1" w14:textId="77777777" w:rsidR="00956E9E" w:rsidRPr="00C05684" w:rsidRDefault="00956E9E" w:rsidP="00425FB3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>Utilizarea regulilor de calcul pentru a efectua operații cu numere reale</w:t>
            </w:r>
          </w:p>
          <w:p w14:paraId="0AA9AE4A" w14:textId="77777777" w:rsidR="00956E9E" w:rsidRPr="00C05684" w:rsidRDefault="00956E9E" w:rsidP="00425FB3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Identificarea rezultatului corect dintr-o listă de răspunsuri posibile </w:t>
            </w:r>
          </w:p>
          <w:p w14:paraId="2A900707" w14:textId="5EAFC9DA" w:rsidR="00956E9E" w:rsidRPr="00C05684" w:rsidRDefault="00956E9E" w:rsidP="004529A3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Raţionalizarea numitorilor de forma</w:t>
            </w:r>
            <w:r w:rsidR="00C02145" w:rsidRPr="00C02145">
              <w:rPr>
                <w:position w:val="-8"/>
              </w:rPr>
              <w:object w:dxaOrig="480" w:dyaOrig="340" w14:anchorId="71BFDAA3">
                <v:shape id="_x0000_i1033" type="#_x0000_t75" style="width:24pt;height:17.25pt" o:ole="">
                  <v:imagedata r:id="rId24" o:title=""/>
                </v:shape>
                <o:OLEObject Type="Embed" ProgID="Equation.DSMT4" ShapeID="_x0000_i1033" DrawAspect="Content" ObjectID="_1780765716" r:id="rId25"/>
              </w:object>
            </w:r>
            <w:r w:rsidR="004529A3" w:rsidRPr="00C05684">
              <w:rPr>
                <w:rFonts w:ascii="Times New Roman" w:hAnsi="Times New Roman" w:cs="Times New Roman"/>
                <w:lang w:val="pt-PT"/>
              </w:rPr>
              <w:t>cu</w:t>
            </w:r>
            <w:r w:rsidR="00C02145" w:rsidRPr="00C02145">
              <w:rPr>
                <w:position w:val="-10"/>
              </w:rPr>
              <w:object w:dxaOrig="1300" w:dyaOrig="340" w14:anchorId="791EF7B4">
                <v:shape id="_x0000_i1034" type="#_x0000_t75" style="width:65.25pt;height:17.25pt" o:ole="">
                  <v:imagedata r:id="rId26" o:title=""/>
                </v:shape>
                <o:OLEObject Type="Embed" ProgID="Equation.DSMT4" ShapeID="_x0000_i1034" DrawAspect="Content" ObjectID="_1780765717" r:id="rId27"/>
              </w:object>
            </w:r>
            <w:r w:rsidR="004529A3"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</w:p>
          <w:p w14:paraId="726A6F95" w14:textId="77777777" w:rsidR="00956E9E" w:rsidRPr="00C05684" w:rsidRDefault="00956E9E" w:rsidP="00425FB3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Scrierea adecvată a unor rapoarte de numere reale care necesită raţionalizare, descompunere în factori şi/sau simplificare  </w:t>
            </w:r>
          </w:p>
          <w:p w14:paraId="78479160" w14:textId="77777777" w:rsidR="00956E9E" w:rsidRPr="00C05684" w:rsidRDefault="00956E9E" w:rsidP="00425FB3">
            <w:pPr>
              <w:numPr>
                <w:ilvl w:val="0"/>
                <w:numId w:val="1"/>
              </w:numPr>
              <w:tabs>
                <w:tab w:val="left" w:pos="-34"/>
                <w:tab w:val="left" w:pos="152"/>
              </w:tabs>
              <w:spacing w:after="0" w:line="23" w:lineRule="atLeast"/>
              <w:ind w:left="-34" w:hanging="31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Utilizarea calculatorului pentru efectuarea sau verificarea unor calcule cu numere reale </w:t>
            </w:r>
          </w:p>
        </w:tc>
        <w:tc>
          <w:tcPr>
            <w:tcW w:w="134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6CA0FF97" w14:textId="77777777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Manualul</w:t>
            </w:r>
          </w:p>
          <w:p w14:paraId="2D4C49A9" w14:textId="77777777" w:rsidR="00E50B07" w:rsidRPr="00C05684" w:rsidRDefault="00E50B07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4B930401" w14:textId="1777A78C" w:rsidR="00E50B07" w:rsidRPr="00C05684" w:rsidRDefault="00E50B07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Auxiliar curricular</w:t>
            </w:r>
          </w:p>
          <w:p w14:paraId="0AFA4764" w14:textId="77777777" w:rsidR="003F45FE" w:rsidRPr="00C05684" w:rsidRDefault="003F45F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4926FFD0" w14:textId="6F082F32" w:rsidR="00956E9E" w:rsidRPr="00C05684" w:rsidRDefault="00631B4F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Manualul digital</w:t>
            </w:r>
          </w:p>
        </w:tc>
        <w:tc>
          <w:tcPr>
            <w:tcW w:w="2243" w:type="dxa"/>
            <w:tcBorders>
              <w:top w:val="doub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8309990" w14:textId="0D0A50D1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Conversaţia</w:t>
            </w:r>
            <w:r w:rsidR="00805B54"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euristică</w:t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</w:p>
          <w:p w14:paraId="7B8022B1" w14:textId="1C24F6BF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Explicaţia </w:t>
            </w:r>
          </w:p>
          <w:p w14:paraId="7DBFEA64" w14:textId="6DF9167B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Exerciţiul</w:t>
            </w:r>
            <w:r w:rsidR="00805B54"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didactic</w:t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</w:p>
          <w:p w14:paraId="0C4FEFE2" w14:textId="28078F45" w:rsidR="00E50B07" w:rsidRPr="00C05684" w:rsidRDefault="004B492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Demonstrația didactică</w:t>
            </w:r>
          </w:p>
          <w:p w14:paraId="468FF58A" w14:textId="6463646C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Problematizarea</w:t>
            </w:r>
          </w:p>
          <w:p w14:paraId="1BCB88AD" w14:textId="71B26600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Învăţare prin </w:t>
            </w:r>
          </w:p>
          <w:p w14:paraId="6A470AA5" w14:textId="692739B6" w:rsidR="00956E9E" w:rsidRPr="00C05684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descoperire dirijată</w:t>
            </w:r>
          </w:p>
          <w:p w14:paraId="6B5958B9" w14:textId="26815CE5" w:rsidR="004B4924" w:rsidRPr="00C05684" w:rsidRDefault="004B4924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Brainstorming</w:t>
            </w:r>
          </w:p>
          <w:p w14:paraId="524C26A6" w14:textId="77777777" w:rsidR="00631B4F" w:rsidRPr="00C05684" w:rsidRDefault="00631B4F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20DDEB70" w14:textId="1589609D" w:rsidR="00B87931" w:rsidRPr="00C05684" w:rsidRDefault="00B87931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Utilizarea de soft educational</w:t>
            </w:r>
          </w:p>
          <w:p w14:paraId="2FF254B0" w14:textId="77777777" w:rsidR="00E50B07" w:rsidRPr="00C05684" w:rsidRDefault="00E50B07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78EA9B3A" w14:textId="77777777" w:rsidR="00FF4110" w:rsidRPr="003D1475" w:rsidRDefault="00FF4110" w:rsidP="00FF411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Activităț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ultimedia – manual digital</w:t>
            </w:r>
          </w:p>
          <w:p w14:paraId="427045D1" w14:textId="77777777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04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</w:tcBorders>
            <w:shd w:val="clear" w:color="auto" w:fill="auto"/>
            <w:vAlign w:val="center"/>
          </w:tcPr>
          <w:p w14:paraId="68332FA6" w14:textId="77777777" w:rsidR="00956E9E" w:rsidRPr="003D1475" w:rsidRDefault="00956E9E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0EB7F383" w14:textId="612551E9" w:rsidR="00956E9E" w:rsidRPr="003D1475" w:rsidRDefault="00E10DF6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r w:rsidRPr="002863CD">
              <w:rPr>
                <w:rFonts w:ascii="Times New Roman" w:eastAsia="Times New Roman" w:hAnsi="Times New Roman" w:cs="Times New Roman"/>
              </w:rPr>
              <w:t>1</w:t>
            </w:r>
            <w:r w:rsidR="00FF4110" w:rsidRPr="002863CD">
              <w:rPr>
                <w:rFonts w:ascii="Times New Roman" w:eastAsia="Times New Roman" w:hAnsi="Times New Roman" w:cs="Times New Roman"/>
              </w:rPr>
              <w:t>1</w:t>
            </w:r>
            <w:r w:rsidR="00956E9E" w:rsidRPr="002863CD">
              <w:rPr>
                <w:rFonts w:ascii="Times New Roman" w:eastAsia="Times New Roman" w:hAnsi="Times New Roman" w:cs="Times New Roman"/>
              </w:rPr>
              <w:t xml:space="preserve"> ore</w:t>
            </w:r>
            <w:r w:rsidR="00956E9E" w:rsidRPr="003D1475">
              <w:rPr>
                <w:rFonts w:ascii="Times New Roman" w:eastAsia="Times New Roman" w:hAnsi="Times New Roman" w:cs="Times New Roman"/>
              </w:rPr>
              <w:t xml:space="preserve">   </w:t>
            </w:r>
            <w:r w:rsidR="00FF4110" w:rsidRPr="00C02145">
              <w:rPr>
                <w:position w:val="-144"/>
              </w:rPr>
              <w:object w:dxaOrig="300" w:dyaOrig="3000" w14:anchorId="0973EBD7">
                <v:shape id="_x0000_i1035" type="#_x0000_t75" style="width:15pt;height:150pt" o:ole="">
                  <v:imagedata r:id="rId28" o:title=""/>
                </v:shape>
                <o:OLEObject Type="Embed" ProgID="Equation.DSMT4" ShapeID="_x0000_i1035" DrawAspect="Content" ObjectID="_1780765718" r:id="rId29"/>
              </w:object>
            </w:r>
          </w:p>
        </w:tc>
        <w:tc>
          <w:tcPr>
            <w:tcW w:w="2355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17D330D2" w14:textId="77777777" w:rsidR="00FF4110" w:rsidRDefault="00FF4110" w:rsidP="00FF411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1C049CE4" w14:textId="77777777" w:rsidR="00FF4110" w:rsidRDefault="00FF4110" w:rsidP="00FF411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78039DEF" w14:textId="77777777" w:rsidR="00FF4110" w:rsidRDefault="00FF4110" w:rsidP="00FF411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3DCEC220" w14:textId="77777777" w:rsidR="00FF4110" w:rsidRPr="003D1475" w:rsidRDefault="00FF4110" w:rsidP="00FF411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2C2D6FF1" w14:textId="3FFA1978" w:rsidR="009135BA" w:rsidRPr="003D1475" w:rsidRDefault="00FF4110" w:rsidP="00FF411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63B2EBA9" w14:textId="77777777" w:rsidR="00E50B07" w:rsidRPr="003D1475" w:rsidRDefault="00E50B07" w:rsidP="0028444D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062B5374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2C72D6F8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40380808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47650FE3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49B8C371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277F4217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0AF63700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3EEC30F4" w14:textId="77777777" w:rsidR="00505F53" w:rsidRDefault="00505F53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548577B6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1D5D2B29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297902B8" w14:textId="77777777" w:rsidR="008C1577" w:rsidRDefault="008C1577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</w:rPr>
      </w:pPr>
    </w:p>
    <w:p w14:paraId="056A9129" w14:textId="0B36D753" w:rsidR="00956E9E" w:rsidRPr="00C05684" w:rsidRDefault="00956E9E" w:rsidP="00425FB3">
      <w:pPr>
        <w:spacing w:after="0" w:line="23" w:lineRule="atLeast"/>
        <w:ind w:left="-18"/>
        <w:rPr>
          <w:rFonts w:ascii="Times New Roman" w:eastAsia="Times New Roman" w:hAnsi="Times New Roman" w:cs="Times New Roman"/>
          <w:b/>
          <w:sz w:val="24"/>
          <w:szCs w:val="24"/>
          <w:lang w:val="pt-PT"/>
        </w:rPr>
      </w:pPr>
      <w:r w:rsidRPr="00C05684">
        <w:rPr>
          <w:rFonts w:ascii="Times New Roman" w:eastAsia="Times New Roman" w:hAnsi="Times New Roman" w:cs="Times New Roman"/>
          <w:b/>
          <w:lang w:val="pt-PT"/>
        </w:rPr>
        <w:t xml:space="preserve">Unitatea de învăţare:  </w:t>
      </w:r>
      <w:r w:rsidR="006606EB" w:rsidRPr="00C05684">
        <w:rPr>
          <w:rFonts w:ascii="Times New Roman" w:eastAsia="Times New Roman" w:hAnsi="Times New Roman" w:cs="Times New Roman"/>
          <w:b/>
          <w:color w:val="3A7400"/>
          <w:lang w:val="pt-PT"/>
        </w:rPr>
        <w:t xml:space="preserve">1.6. </w:t>
      </w:r>
      <w:r w:rsidR="00C5106E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  <w:lang w:val="ro-RO"/>
        </w:rPr>
        <w:t>Media aritmetică ponderată. Media geometrică</w:t>
      </w:r>
      <w:r w:rsidR="00E10DF6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  <w:lang w:val="ro-RO"/>
        </w:rPr>
        <w:t xml:space="preserve"> a două numere reale pozitive. Ecuații de forma </w:t>
      </w:r>
      <w:r w:rsidR="008C1577" w:rsidRPr="008C1577">
        <w:rPr>
          <w:color w:val="3A7400"/>
          <w:position w:val="-10"/>
        </w:rPr>
        <w:object w:dxaOrig="1340" w:dyaOrig="360" w14:anchorId="43FF31FD">
          <v:shape id="_x0000_i1036" type="#_x0000_t75" style="width:66.75pt;height:18pt" o:ole="">
            <v:imagedata r:id="rId30" o:title=""/>
          </v:shape>
          <o:OLEObject Type="Embed" ProgID="Equation.DSMT4" ShapeID="_x0000_i1036" DrawAspect="Content" ObjectID="_1780765719" r:id="rId31"/>
        </w:object>
      </w:r>
    </w:p>
    <w:p w14:paraId="18E694FB" w14:textId="5781346D" w:rsidR="0023325B" w:rsidRPr="00C05684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  <w:lang w:val="pt-PT"/>
        </w:rPr>
      </w:pPr>
      <w:r w:rsidRPr="00C05684">
        <w:rPr>
          <w:rFonts w:ascii="Times New Roman" w:eastAsia="Times New Roman" w:hAnsi="Times New Roman" w:cs="Times New Roman"/>
          <w:b/>
          <w:lang w:val="pt-PT"/>
        </w:rPr>
        <w:t xml:space="preserve">Nr. ore alocate: </w:t>
      </w:r>
      <w:r w:rsidR="00BB3205" w:rsidRPr="00C05684">
        <w:rPr>
          <w:rFonts w:ascii="Times New Roman" w:eastAsia="Times New Roman" w:hAnsi="Times New Roman" w:cs="Times New Roman"/>
          <w:b/>
          <w:lang w:val="pt-PT"/>
        </w:rPr>
        <w:t>7</w:t>
      </w:r>
      <w:r w:rsidR="00A50C1F" w:rsidRPr="00C05684">
        <w:rPr>
          <w:rFonts w:ascii="Times New Roman" w:eastAsia="Times New Roman" w:hAnsi="Times New Roman" w:cs="Times New Roman"/>
          <w:b/>
          <w:lang w:val="pt-PT"/>
        </w:rPr>
        <w:t xml:space="preserve"> ore</w:t>
      </w:r>
    </w:p>
    <w:p w14:paraId="644F8B23" w14:textId="152BE7B0" w:rsidR="00956E9E" w:rsidRPr="00C05684" w:rsidRDefault="0023325B" w:rsidP="00425FB3">
      <w:pPr>
        <w:spacing w:after="0" w:line="23" w:lineRule="atLeast"/>
        <w:rPr>
          <w:rFonts w:ascii="Times New Roman" w:eastAsia="Times New Roman" w:hAnsi="Times New Roman" w:cs="Times New Roman"/>
          <w:b/>
          <w:lang w:val="pt-PT"/>
        </w:rPr>
      </w:pPr>
      <w:r w:rsidRPr="00C05684">
        <w:rPr>
          <w:rFonts w:ascii="Times New Roman" w:eastAsia="Times New Roman" w:hAnsi="Times New Roman" w:cs="Times New Roman"/>
          <w:b/>
          <w:lang w:val="pt-PT"/>
        </w:rPr>
        <w:t xml:space="preserve">Perioada: </w:t>
      </w:r>
      <w:r w:rsidR="00956E9E" w:rsidRPr="00C05684">
        <w:rPr>
          <w:rFonts w:ascii="Times New Roman" w:eastAsia="Times New Roman" w:hAnsi="Times New Roman" w:cs="Times New Roman"/>
          <w:b/>
          <w:lang w:val="pt-PT"/>
        </w:rPr>
        <w:t xml:space="preserve"> S1</w:t>
      </w:r>
      <w:r w:rsidR="002863CD" w:rsidRPr="00C05684">
        <w:rPr>
          <w:rFonts w:ascii="Times New Roman" w:eastAsia="Times New Roman" w:hAnsi="Times New Roman" w:cs="Times New Roman"/>
          <w:b/>
          <w:lang w:val="pt-PT"/>
        </w:rPr>
        <w:t>6</w:t>
      </w:r>
      <w:r w:rsidR="00DC64DC" w:rsidRPr="00C05684">
        <w:rPr>
          <w:rFonts w:ascii="Times New Roman" w:eastAsia="Times New Roman" w:hAnsi="Times New Roman" w:cs="Times New Roman"/>
          <w:b/>
          <w:lang w:val="pt-PT"/>
        </w:rPr>
        <w:t xml:space="preserve"> (1 oră), </w:t>
      </w:r>
      <w:r w:rsidR="00956E9E" w:rsidRPr="00C05684">
        <w:rPr>
          <w:rFonts w:ascii="Times New Roman" w:eastAsia="Times New Roman" w:hAnsi="Times New Roman" w:cs="Times New Roman"/>
          <w:b/>
          <w:lang w:val="pt-PT"/>
        </w:rPr>
        <w:t>S1</w:t>
      </w:r>
      <w:r w:rsidR="002863CD" w:rsidRPr="00C05684">
        <w:rPr>
          <w:rFonts w:ascii="Times New Roman" w:eastAsia="Times New Roman" w:hAnsi="Times New Roman" w:cs="Times New Roman"/>
          <w:b/>
          <w:lang w:val="pt-PT"/>
        </w:rPr>
        <w:t>7</w:t>
      </w:r>
      <w:r w:rsidR="00BB3205" w:rsidRPr="00C05684">
        <w:rPr>
          <w:rFonts w:ascii="Times New Roman" w:eastAsia="Times New Roman" w:hAnsi="Times New Roman" w:cs="Times New Roman"/>
          <w:b/>
          <w:lang w:val="pt-PT"/>
        </w:rPr>
        <w:t>, S18, S19</w:t>
      </w:r>
      <w:r w:rsidR="00956E9E" w:rsidRPr="00C05684">
        <w:rPr>
          <w:rFonts w:ascii="Times New Roman" w:eastAsia="Times New Roman" w:hAnsi="Times New Roman" w:cs="Times New Roman"/>
          <w:b/>
          <w:lang w:val="pt-PT"/>
        </w:rPr>
        <w:t xml:space="preserve"> </w:t>
      </w:r>
    </w:p>
    <w:p w14:paraId="55CA410B" w14:textId="103D67C1" w:rsidR="00956E9E" w:rsidRPr="00C05684" w:rsidRDefault="00956E9E" w:rsidP="00425FB3">
      <w:pPr>
        <w:spacing w:after="0" w:line="23" w:lineRule="atLeast"/>
        <w:rPr>
          <w:rFonts w:ascii="Times New Roman" w:eastAsia="Times New Roman" w:hAnsi="Times New Roman" w:cs="Times New Roman"/>
          <w:b/>
          <w:lang w:val="pt-PT"/>
        </w:rPr>
      </w:pPr>
    </w:p>
    <w:tbl>
      <w:tblPr>
        <w:tblW w:w="14400" w:type="dxa"/>
        <w:tblInd w:w="-47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070"/>
        <w:gridCol w:w="2340"/>
        <w:gridCol w:w="2790"/>
        <w:gridCol w:w="1260"/>
        <w:gridCol w:w="2281"/>
        <w:gridCol w:w="1304"/>
        <w:gridCol w:w="2355"/>
      </w:tblGrid>
      <w:tr w:rsidR="002D709E" w:rsidRPr="003D1475" w14:paraId="60B3F146" w14:textId="77777777" w:rsidTr="00A50C1F">
        <w:tc>
          <w:tcPr>
            <w:tcW w:w="2070" w:type="dxa"/>
            <w:vMerge w:val="restart"/>
            <w:shd w:val="clear" w:color="auto" w:fill="EBFFB3"/>
            <w:vAlign w:val="center"/>
          </w:tcPr>
          <w:p w14:paraId="290CE281" w14:textId="77777777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nţinuturi</w:t>
            </w:r>
            <w:proofErr w:type="spellEnd"/>
          </w:p>
          <w:p w14:paraId="45AA31AB" w14:textId="514522BB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2340" w:type="dxa"/>
            <w:vMerge w:val="restart"/>
            <w:shd w:val="clear" w:color="auto" w:fill="EBFFB3"/>
            <w:vAlign w:val="center"/>
          </w:tcPr>
          <w:p w14:paraId="2D4051C0" w14:textId="57BDA126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790" w:type="dxa"/>
            <w:vMerge w:val="restart"/>
            <w:shd w:val="clear" w:color="auto" w:fill="EBFFB3"/>
            <w:vAlign w:val="center"/>
          </w:tcPr>
          <w:p w14:paraId="3738719A" w14:textId="77777777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ctivităţi</w:t>
            </w:r>
            <w:proofErr w:type="spellEnd"/>
          </w:p>
          <w:p w14:paraId="18D57248" w14:textId="0B489280" w:rsidR="002D709E" w:rsidRPr="003D1475" w:rsidRDefault="00252505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d</w:t>
            </w:r>
            <w:r w:rsidR="002D709E" w:rsidRPr="003D1475">
              <w:rPr>
                <w:rFonts w:ascii="Times New Roman" w:eastAsia="Times New Roman" w:hAnsi="Times New Roman" w:cs="Times New Roman"/>
                <w:b/>
              </w:rPr>
              <w:t xml:space="preserve">e </w:t>
            </w:r>
            <w:proofErr w:type="spellStart"/>
            <w:r w:rsidR="002D709E" w:rsidRPr="003D1475">
              <w:rPr>
                <w:rFonts w:ascii="Times New Roman" w:eastAsia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845" w:type="dxa"/>
            <w:gridSpan w:val="3"/>
            <w:shd w:val="clear" w:color="auto" w:fill="EBFFB3"/>
            <w:vAlign w:val="center"/>
          </w:tcPr>
          <w:p w14:paraId="4F8DEB9A" w14:textId="5B9D267E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55" w:type="dxa"/>
            <w:vMerge w:val="restart"/>
            <w:shd w:val="clear" w:color="auto" w:fill="EBFFB3"/>
            <w:vAlign w:val="center"/>
          </w:tcPr>
          <w:p w14:paraId="12945CAC" w14:textId="146058FC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/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2D709E" w:rsidRPr="00C05684" w14:paraId="2B2B36D9" w14:textId="77777777" w:rsidTr="00A50C1F">
        <w:tc>
          <w:tcPr>
            <w:tcW w:w="207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723BEC82" w14:textId="77777777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34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7FED2E82" w14:textId="77777777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790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491E3806" w14:textId="77777777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60" w:type="dxa"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27580F54" w14:textId="43848106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2281" w:type="dxa"/>
            <w:tcBorders>
              <w:bottom w:val="double" w:sz="6" w:space="0" w:color="000000"/>
              <w:right w:val="single" w:sz="4" w:space="0" w:color="auto"/>
            </w:tcBorders>
            <w:shd w:val="clear" w:color="auto" w:fill="EBFFB3"/>
            <w:vAlign w:val="center"/>
          </w:tcPr>
          <w:p w14:paraId="7850D87D" w14:textId="003D05FB" w:rsidR="002D709E" w:rsidRPr="003D1475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Procedurale</w:t>
            </w:r>
            <w:proofErr w:type="spellEnd"/>
            <w:r w:rsidR="00B87931" w:rsidRPr="003D1475">
              <w:rPr>
                <w:rFonts w:ascii="Times New Roman" w:eastAsia="Times New Roman" w:hAnsi="Times New Roman" w:cs="Times New Roman"/>
                <w:b/>
              </w:rPr>
              <w:t xml:space="preserve">/ </w:t>
            </w:r>
            <w:proofErr w:type="spellStart"/>
            <w:r w:rsidR="00B87931" w:rsidRPr="003D1475">
              <w:rPr>
                <w:rFonts w:ascii="Times New Roman" w:eastAsia="Times New Roman" w:hAnsi="Times New Roman" w:cs="Times New Roman"/>
                <w:b/>
              </w:rPr>
              <w:t>metode</w:t>
            </w:r>
            <w:proofErr w:type="spellEnd"/>
            <w:r w:rsidR="00B87931" w:rsidRPr="003D1475">
              <w:rPr>
                <w:rFonts w:ascii="Times New Roman" w:eastAsia="Times New Roman" w:hAnsi="Times New Roman" w:cs="Times New Roman"/>
                <w:b/>
              </w:rPr>
              <w:t xml:space="preserve">, </w:t>
            </w:r>
            <w:proofErr w:type="spellStart"/>
            <w:r w:rsidR="00B87931" w:rsidRPr="003D1475">
              <w:rPr>
                <w:rFonts w:ascii="Times New Roman" w:eastAsia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304" w:type="dxa"/>
            <w:tcBorders>
              <w:left w:val="single" w:sz="4" w:space="0" w:color="auto"/>
              <w:bottom w:val="double" w:sz="6" w:space="0" w:color="000000"/>
            </w:tcBorders>
            <w:shd w:val="clear" w:color="auto" w:fill="EBFFB3"/>
            <w:vAlign w:val="center"/>
          </w:tcPr>
          <w:p w14:paraId="508E1E7B" w14:textId="3974326C" w:rsidR="002D709E" w:rsidRPr="00C05684" w:rsidRDefault="00C5106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Temporale</w:t>
            </w:r>
            <w:r w:rsidR="00B87931"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/ număr de ore alocate</w:t>
            </w:r>
          </w:p>
        </w:tc>
        <w:tc>
          <w:tcPr>
            <w:tcW w:w="2355" w:type="dxa"/>
            <w:vMerge/>
            <w:tcBorders>
              <w:bottom w:val="double" w:sz="6" w:space="0" w:color="000000"/>
            </w:tcBorders>
            <w:shd w:val="clear" w:color="auto" w:fill="EBFFB3"/>
            <w:vAlign w:val="center"/>
          </w:tcPr>
          <w:p w14:paraId="77344440" w14:textId="77777777" w:rsidR="002D709E" w:rsidRPr="00C05684" w:rsidRDefault="002D709E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</w:tr>
      <w:tr w:rsidR="005A18CB" w:rsidRPr="003D1475" w14:paraId="755D2FEF" w14:textId="77777777" w:rsidTr="00E10DF6">
        <w:tc>
          <w:tcPr>
            <w:tcW w:w="207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0BCAD805" w14:textId="1DDAF0FF" w:rsidR="005A18CB" w:rsidRPr="003D1475" w:rsidRDefault="005A18CB" w:rsidP="005A18CB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1. Media aritmetică ponderată a </w:t>
            </w:r>
            <w:r w:rsidR="00C02145" w:rsidRPr="00C02145">
              <w:rPr>
                <w:position w:val="-6"/>
              </w:rPr>
              <w:object w:dxaOrig="180" w:dyaOrig="200" w14:anchorId="214BBF17">
                <v:shape id="_x0000_i1037" type="#_x0000_t75" style="width:9pt;height:9.75pt" o:ole="">
                  <v:imagedata r:id="rId32" o:title=""/>
                </v:shape>
                <o:OLEObject Type="Embed" ProgID="Equation.DSMT4" ShapeID="_x0000_i1037" DrawAspect="Content" ObjectID="_1780765720" r:id="rId33"/>
              </w:objec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 numere reale, </w:t>
            </w:r>
            <w:r w:rsidR="00C02145" w:rsidRPr="00C02145">
              <w:rPr>
                <w:position w:val="-6"/>
              </w:rPr>
              <w:object w:dxaOrig="520" w:dyaOrig="260" w14:anchorId="73058E8B">
                <v:shape id="_x0000_i1038" type="#_x0000_t75" style="width:26.25pt;height:13.5pt" o:ole="">
                  <v:imagedata r:id="rId34" o:title=""/>
                </v:shape>
                <o:OLEObject Type="Embed" ProgID="Equation.DSMT4" ShapeID="_x0000_i1038" DrawAspect="Content" ObjectID="_1780765721" r:id="rId35"/>
              </w:objec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 </w:t>
            </w:r>
          </w:p>
          <w:p w14:paraId="1B2FBDC1" w14:textId="77777777" w:rsidR="005A18CB" w:rsidRPr="003D1475" w:rsidRDefault="005A18CB" w:rsidP="005A18CB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</w:p>
          <w:p w14:paraId="33E3F661" w14:textId="7FCDF4A8" w:rsidR="005A18CB" w:rsidRPr="003D1475" w:rsidRDefault="005A18CB" w:rsidP="005A18CB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2. Media geometrică                  </w:t>
            </w:r>
          </w:p>
          <w:p w14:paraId="55D01DD2" w14:textId="77777777" w:rsidR="005A18CB" w:rsidRDefault="005A18CB" w:rsidP="005A18CB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>a două numere reale pozitive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ab/>
            </w:r>
          </w:p>
          <w:p w14:paraId="36B177F7" w14:textId="77777777" w:rsidR="005A18CB" w:rsidRDefault="005A18CB" w:rsidP="005A18CB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</w:p>
          <w:p w14:paraId="7E62FD82" w14:textId="286BAC97" w:rsidR="005A18CB" w:rsidRPr="003D1475" w:rsidRDefault="005A18CB" w:rsidP="005A18CB">
            <w:pPr>
              <w:spacing w:after="0" w:line="23" w:lineRule="atLeast"/>
              <w:ind w:right="-22"/>
              <w:rPr>
                <w:rFonts w:ascii="Times New Roman" w:eastAsia="Times New Roman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3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. </w:t>
            </w: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Ecuații de forma </w:t>
            </w:r>
            <w:r w:rsidR="00C02145" w:rsidRPr="00C02145">
              <w:rPr>
                <w:position w:val="-6"/>
              </w:rPr>
              <w:object w:dxaOrig="620" w:dyaOrig="300" w14:anchorId="083D583F">
                <v:shape id="_x0000_i1039" type="#_x0000_t75" style="width:31.5pt;height:15pt" o:ole="">
                  <v:imagedata r:id="rId36" o:title=""/>
                </v:shape>
                <o:OLEObject Type="Embed" ProgID="Equation.DSMT4" ShapeID="_x0000_i1039" DrawAspect="Content" ObjectID="_1780765722" r:id="rId37"/>
              </w:object>
            </w: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, unde </w:t>
            </w:r>
            <w:r w:rsidR="00C02145" w:rsidRPr="00C02145">
              <w:rPr>
                <w:position w:val="-6"/>
              </w:rPr>
              <w:object w:dxaOrig="560" w:dyaOrig="260" w14:anchorId="53D6AA86">
                <v:shape id="_x0000_i1040" type="#_x0000_t75" style="width:28.5pt;height:13.5pt" o:ole="">
                  <v:imagedata r:id="rId38" o:title=""/>
                </v:shape>
                <o:OLEObject Type="Embed" ProgID="Equation.DSMT4" ShapeID="_x0000_i1040" DrawAspect="Content" ObjectID="_1780765723" r:id="rId39"/>
              </w:object>
            </w:r>
          </w:p>
          <w:p w14:paraId="36A45764" w14:textId="77777777" w:rsidR="005A18CB" w:rsidRPr="003D1475" w:rsidRDefault="005A18CB" w:rsidP="005A18CB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</w:p>
          <w:p w14:paraId="4F6E4004" w14:textId="5E8577E7" w:rsidR="00BB3205" w:rsidRDefault="005A18CB" w:rsidP="005A18CB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4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. </w:t>
            </w:r>
            <w:r w:rsidR="00BB3205">
              <w:rPr>
                <w:rFonts w:ascii="Times New Roman" w:eastAsia="Calibri" w:hAnsi="Times New Roman" w:cs="Times New Roman"/>
                <w:lang w:val="ro-RO"/>
              </w:rPr>
              <w:t>Consolidare: Mulțimea numerelor reale</w:t>
            </w:r>
          </w:p>
          <w:p w14:paraId="04D84114" w14:textId="77777777" w:rsidR="00847046" w:rsidRDefault="00847046" w:rsidP="005A18CB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</w:p>
          <w:p w14:paraId="4B6FAF05" w14:textId="5CACE29B" w:rsidR="005A18CB" w:rsidRPr="003D1475" w:rsidRDefault="00BB3205" w:rsidP="005A18CB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 xml:space="preserve">5. </w:t>
            </w:r>
            <w:r w:rsidR="002863CD" w:rsidRPr="002863CD">
              <w:rPr>
                <w:rFonts w:ascii="Times New Roman" w:eastAsia="Calibri" w:hAnsi="Times New Roman" w:cs="Times New Roman"/>
                <w:lang w:val="ro-RO"/>
              </w:rPr>
              <w:t>Activități de evaluare</w:t>
            </w:r>
          </w:p>
        </w:tc>
        <w:tc>
          <w:tcPr>
            <w:tcW w:w="234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080767E7" w14:textId="634BCB14" w:rsidR="005A18CB" w:rsidRPr="00C05684" w:rsidRDefault="005A18CB" w:rsidP="005A18CB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3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Utilizarea unor algoritmi şi a proprietăţilor operaţiilor în efectuarea unor calcule cu numere reale</w:t>
            </w:r>
          </w:p>
          <w:p w14:paraId="1F29AF95" w14:textId="77777777" w:rsidR="005A18CB" w:rsidRPr="00C05684" w:rsidRDefault="005A18CB" w:rsidP="005A18CB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Folosirea terminologiei aferente noţiunii de număr real (semn, modul, opus, invers)</w:t>
            </w:r>
          </w:p>
          <w:p w14:paraId="1D41B67B" w14:textId="77777777" w:rsidR="005A18CB" w:rsidRPr="00C05684" w:rsidRDefault="005A18CB" w:rsidP="005A18CB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 xml:space="preserve"> 5.1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Elaborarea de strategii pentru rezolvarea unor probleme cu numere reale</w:t>
            </w:r>
          </w:p>
          <w:p w14:paraId="33C139EE" w14:textId="7D024DDE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r w:rsidRPr="009714AF">
              <w:rPr>
                <w:rFonts w:ascii="Times New Roman" w:hAnsi="Times New Roman" w:cs="Times New Roman"/>
                <w:bCs/>
                <w:iCs/>
                <w:sz w:val="20"/>
                <w:szCs w:val="20"/>
              </w:rPr>
              <w:t>6.1</w:t>
            </w: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odelarea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atematică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a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or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itu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practice car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implică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oper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cu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numer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reale</w:t>
            </w:r>
            <w:proofErr w:type="spellEnd"/>
          </w:p>
        </w:tc>
        <w:tc>
          <w:tcPr>
            <w:tcW w:w="279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16D82020" w14:textId="77777777" w:rsidR="005A18CB" w:rsidRPr="00C05684" w:rsidRDefault="005A18CB" w:rsidP="005A18CB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Determinarea mediei aritmetice ponderate a două sau mai multor numere reale </w:t>
            </w:r>
          </w:p>
          <w:p w14:paraId="7C553C18" w14:textId="77777777" w:rsidR="005A18CB" w:rsidRPr="003D1475" w:rsidRDefault="005A18CB" w:rsidP="005A18CB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Determinarea mediei geometrice a două numere reale pozitive </w:t>
            </w:r>
          </w:p>
          <w:p w14:paraId="6CEF6811" w14:textId="77777777" w:rsidR="005A18CB" w:rsidRPr="00C05684" w:rsidRDefault="005A18CB" w:rsidP="005A18CB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Rezolvarea de probleme în care apar medii (aritmetică ponderată sau geometrică) </w:t>
            </w:r>
          </w:p>
          <w:p w14:paraId="37783E0D" w14:textId="77777777" w:rsidR="005A18CB" w:rsidRPr="00C05684" w:rsidRDefault="005A18CB" w:rsidP="005A18CB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>Utilizarea regulilor de calcul pentru a efectua operații cu numere reale</w:t>
            </w:r>
          </w:p>
          <w:p w14:paraId="1AF14587" w14:textId="77777777" w:rsidR="005A18CB" w:rsidRPr="00C05684" w:rsidRDefault="005A18CB" w:rsidP="005A18CB">
            <w:pPr>
              <w:numPr>
                <w:ilvl w:val="0"/>
                <w:numId w:val="1"/>
              </w:numPr>
              <w:tabs>
                <w:tab w:val="left" w:pos="-34"/>
                <w:tab w:val="left" w:pos="152"/>
              </w:tabs>
              <w:spacing w:after="0" w:line="23" w:lineRule="atLeast"/>
              <w:ind w:left="-34" w:hanging="31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Utilizarea calculatorului pentru efectuarea sau verificarea unor calcule cu numere reale </w:t>
            </w:r>
          </w:p>
          <w:p w14:paraId="0C807A08" w14:textId="77777777" w:rsidR="005A18CB" w:rsidRPr="00C05684" w:rsidRDefault="005A18CB" w:rsidP="005A18CB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>Recunoaşterea unor relaţii matematice care reprezintă ecuaţii</w:t>
            </w:r>
          </w:p>
          <w:p w14:paraId="37D63862" w14:textId="77777777" w:rsidR="005A18CB" w:rsidRPr="00C05684" w:rsidRDefault="005A18CB" w:rsidP="005A18CB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>Identificarea necunoscutei, coeficienților, termenilor liberi ai unei ecuații</w:t>
            </w:r>
          </w:p>
          <w:p w14:paraId="303DD946" w14:textId="20407B0D" w:rsidR="005A18CB" w:rsidRPr="00C05684" w:rsidRDefault="005A18CB" w:rsidP="005A18CB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Rezolvarea unor ecuaţii de forma </w:t>
            </w:r>
            <w:r w:rsidR="00C02145" w:rsidRPr="00C02145">
              <w:rPr>
                <w:position w:val="-10"/>
              </w:rPr>
              <w:object w:dxaOrig="1180" w:dyaOrig="340" w14:anchorId="6D891237">
                <v:shape id="_x0000_i1041" type="#_x0000_t75" style="width:58.5pt;height:17.25pt" o:ole="">
                  <v:imagedata r:id="rId40" o:title=""/>
                </v:shape>
                <o:OLEObject Type="Embed" ProgID="Equation.DSMT4" ShapeID="_x0000_i1041" DrawAspect="Content" ObjectID="_1780765724" r:id="rId41"/>
              </w:object>
            </w:r>
          </w:p>
          <w:p w14:paraId="4FC52BD2" w14:textId="77777777" w:rsidR="005A18CB" w:rsidRPr="00C05684" w:rsidRDefault="005A18CB" w:rsidP="005A18CB">
            <w:pPr>
              <w:numPr>
                <w:ilvl w:val="0"/>
                <w:numId w:val="3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Verificarea validității unei soluții a unei ecuații </w:t>
            </w:r>
          </w:p>
          <w:p w14:paraId="3505067D" w14:textId="5A2EE583" w:rsidR="005A18CB" w:rsidRPr="003D1475" w:rsidRDefault="005A18CB" w:rsidP="005A18CB">
            <w:pPr>
              <w:numPr>
                <w:ilvl w:val="0"/>
                <w:numId w:val="1"/>
              </w:numPr>
              <w:tabs>
                <w:tab w:val="left" w:pos="-34"/>
                <w:tab w:val="left" w:pos="152"/>
              </w:tabs>
              <w:spacing w:after="0" w:line="23" w:lineRule="atLeast"/>
              <w:ind w:left="-34" w:hanging="31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ormulare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problem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pornind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la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un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set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informaţii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ţinut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in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cotidian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sau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in divers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domenii</w:t>
            </w:r>
            <w:proofErr w:type="spellEnd"/>
          </w:p>
        </w:tc>
        <w:tc>
          <w:tcPr>
            <w:tcW w:w="1260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1CD6B6F7" w14:textId="77777777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Manualul</w:t>
            </w:r>
            <w:proofErr w:type="spellEnd"/>
          </w:p>
          <w:p w14:paraId="6E3A44B8" w14:textId="77777777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6E7C2285" w14:textId="77777777" w:rsidR="005A18CB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Fiş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entru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activitat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individuală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181674DE" w14:textId="77777777" w:rsidR="002863CD" w:rsidRDefault="002863CD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D315D4D" w14:textId="3A8B1399" w:rsidR="002863CD" w:rsidRPr="003D1475" w:rsidRDefault="002863CD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2281" w:type="dxa"/>
            <w:tcBorders>
              <w:top w:val="doub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9D5447D" w14:textId="467D5FE8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Conversaţi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uristică</w:t>
            </w:r>
            <w:proofErr w:type="spellEnd"/>
          </w:p>
          <w:p w14:paraId="59EC68EA" w14:textId="4E1D59E1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xplicaţi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584EAB9C" w14:textId="570DF6C3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xerciţiul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didactic</w:t>
            </w:r>
          </w:p>
          <w:p w14:paraId="573664C5" w14:textId="4DC07181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Problemat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duc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duc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)</w:t>
            </w:r>
          </w:p>
          <w:p w14:paraId="5CEF6D1D" w14:textId="5D1A5B88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Învăţ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prin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2B4EC87E" w14:textId="6ACF3375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descoperi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dirijată</w:t>
            </w:r>
            <w:proofErr w:type="spellEnd"/>
          </w:p>
          <w:p w14:paraId="35504E80" w14:textId="29F6084A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Problemat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ductivă</w:t>
            </w:r>
            <w:proofErr w:type="spellEnd"/>
          </w:p>
          <w:p w14:paraId="64E04B15" w14:textId="77777777" w:rsidR="005A18CB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lgoritmizare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282144DD" w14:textId="77777777" w:rsidR="00BB3205" w:rsidRDefault="00BB3205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15B1554F" w14:textId="1C088A1E" w:rsidR="00BB3205" w:rsidRPr="003D1475" w:rsidRDefault="00BB3205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Activităț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ultimedia – manual digital</w:t>
            </w:r>
          </w:p>
          <w:p w14:paraId="0BBA995F" w14:textId="77777777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04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</w:tcBorders>
            <w:shd w:val="clear" w:color="auto" w:fill="auto"/>
            <w:vAlign w:val="center"/>
          </w:tcPr>
          <w:p w14:paraId="6B23D6D7" w14:textId="77777777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478C80E5" w14:textId="5AFDE1AF" w:rsidR="005A18CB" w:rsidRDefault="00847046" w:rsidP="005A18CB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</w:t>
            </w:r>
            <w:r w:rsidR="005A18CB" w:rsidRPr="003D1475">
              <w:rPr>
                <w:rFonts w:ascii="Times New Roman" w:eastAsia="Times New Roman" w:hAnsi="Times New Roman" w:cs="Times New Roman"/>
              </w:rPr>
              <w:t xml:space="preserve"> ore   </w:t>
            </w:r>
            <w:r w:rsidR="00BB3205" w:rsidRPr="00BB3205">
              <w:rPr>
                <w:position w:val="-78"/>
              </w:rPr>
              <w:object w:dxaOrig="300" w:dyaOrig="1680" w14:anchorId="222D431F">
                <v:shape id="_x0000_i1042" type="#_x0000_t75" style="width:15pt;height:84pt" o:ole="">
                  <v:imagedata r:id="rId42" o:title=""/>
                </v:shape>
                <o:OLEObject Type="Embed" ProgID="Equation.DSMT4" ShapeID="_x0000_i1042" DrawAspect="Content" ObjectID="_1780765725" r:id="rId43"/>
              </w:object>
            </w:r>
          </w:p>
          <w:p w14:paraId="11E71B5B" w14:textId="30A51617" w:rsidR="005A18CB" w:rsidRPr="003D1475" w:rsidRDefault="005A18CB" w:rsidP="005A18CB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355" w:type="dxa"/>
            <w:tcBorders>
              <w:top w:val="double" w:sz="6" w:space="0" w:color="000000"/>
              <w:bottom w:val="double" w:sz="6" w:space="0" w:color="000000"/>
            </w:tcBorders>
            <w:shd w:val="clear" w:color="auto" w:fill="auto"/>
            <w:vAlign w:val="center"/>
          </w:tcPr>
          <w:p w14:paraId="30485CEF" w14:textId="77777777" w:rsidR="002863CD" w:rsidRDefault="002863CD" w:rsidP="002863CD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63221C95" w14:textId="77777777" w:rsidR="002863CD" w:rsidRDefault="002863CD" w:rsidP="002863CD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2EAF5F37" w14:textId="77777777" w:rsidR="002863CD" w:rsidRDefault="002863CD" w:rsidP="002863CD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18E487B7" w14:textId="77777777" w:rsidR="002863CD" w:rsidRPr="003D1475" w:rsidRDefault="002863CD" w:rsidP="002863CD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15AA6E00" w14:textId="77777777" w:rsidR="005A18CB" w:rsidRDefault="002863CD" w:rsidP="002863CD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3993BC26" w14:textId="77777777" w:rsidR="002863CD" w:rsidRDefault="002863CD" w:rsidP="002863CD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A94B128" w14:textId="27DA0466" w:rsidR="002863CD" w:rsidRPr="003D1475" w:rsidRDefault="002863CD" w:rsidP="002863CD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Test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4A6F5B1C" w14:textId="77777777" w:rsidR="00E50B07" w:rsidRPr="003D1475" w:rsidRDefault="00E50B07" w:rsidP="0028444D">
      <w:pPr>
        <w:spacing w:after="0" w:line="23" w:lineRule="atLeast"/>
        <w:rPr>
          <w:rFonts w:ascii="Times New Roman" w:eastAsia="Times New Roman" w:hAnsi="Times New Roman" w:cs="Times New Roman"/>
          <w:b/>
        </w:rPr>
      </w:pPr>
    </w:p>
    <w:p w14:paraId="1B489AD5" w14:textId="77777777" w:rsidR="00956E9E" w:rsidRPr="003D1475" w:rsidRDefault="00956E9E" w:rsidP="00425FB3">
      <w:pPr>
        <w:spacing w:after="0" w:line="23" w:lineRule="atLeast"/>
        <w:jc w:val="center"/>
        <w:rPr>
          <w:rFonts w:ascii="Times New Roman" w:eastAsia="Times New Roman" w:hAnsi="Times New Roman" w:cs="Times New Roman"/>
          <w:b/>
        </w:rPr>
      </w:pPr>
    </w:p>
    <w:p w14:paraId="7FFC741B" w14:textId="30DDE3E3" w:rsidR="00E50B07" w:rsidRPr="003D1475" w:rsidRDefault="00E50B07" w:rsidP="0060697D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4B7C3E9A" w14:textId="787A6A31" w:rsidR="0060697D" w:rsidRPr="003D1475" w:rsidRDefault="0060697D" w:rsidP="0060697D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0B48C840" w14:textId="0236E8D7" w:rsidR="0060697D" w:rsidRPr="003D1475" w:rsidRDefault="0060697D" w:rsidP="0060697D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8F2C51" w14:textId="02A3D95A" w:rsidR="0060697D" w:rsidRPr="003D1475" w:rsidRDefault="0060697D" w:rsidP="0060697D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436737" w14:textId="4F708E3B" w:rsidR="00CF1F72" w:rsidRPr="00C05684" w:rsidRDefault="00CF1F72" w:rsidP="00CF6779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  <w:lang w:val="pt-PT"/>
        </w:rPr>
      </w:pPr>
      <w:r w:rsidRPr="00C05684">
        <w:rPr>
          <w:rFonts w:ascii="Times New Roman" w:hAnsi="Times New Roman" w:cs="Times New Roman"/>
          <w:b/>
          <w:bCs/>
          <w:sz w:val="24"/>
          <w:szCs w:val="24"/>
          <w:lang w:val="pt-PT"/>
        </w:rPr>
        <w:t>2.</w:t>
      </w:r>
      <w:r w:rsidRPr="00C05684">
        <w:rPr>
          <w:rFonts w:ascii="Times New Roman" w:hAnsi="Times New Roman" w:cs="Times New Roman"/>
          <w:b/>
          <w:bCs/>
          <w:sz w:val="24"/>
          <w:szCs w:val="24"/>
          <w:lang w:val="pt-PT"/>
        </w:rPr>
        <w:tab/>
        <w:t>ECUAȚII ȘI SISTEME DE ECUAȚII LINIARE</w:t>
      </w:r>
    </w:p>
    <w:p w14:paraId="2C0D463A" w14:textId="77777777" w:rsidR="0028444D" w:rsidRPr="00C05684" w:rsidRDefault="0028444D" w:rsidP="00425FB3">
      <w:pPr>
        <w:spacing w:after="0" w:line="23" w:lineRule="atLeast"/>
        <w:ind w:left="397" w:hanging="397"/>
        <w:rPr>
          <w:rFonts w:ascii="Times New Roman" w:hAnsi="Times New Roman" w:cs="Times New Roman"/>
          <w:b/>
          <w:bCs/>
          <w:sz w:val="24"/>
          <w:szCs w:val="24"/>
          <w:lang w:val="pt-PT"/>
        </w:rPr>
      </w:pPr>
    </w:p>
    <w:p w14:paraId="22E5BDE2" w14:textId="2BBD8EB1" w:rsidR="00D819D9" w:rsidRPr="00C05684" w:rsidRDefault="00897AAF" w:rsidP="00D819D9">
      <w:pPr>
        <w:spacing w:before="80" w:after="80" w:line="276" w:lineRule="auto"/>
        <w:rPr>
          <w:rFonts w:ascii="Times New Roman" w:hAnsi="Times New Roman" w:cs="Times New Roman"/>
          <w:bCs/>
          <w:iCs/>
          <w:color w:val="0066FF"/>
          <w:sz w:val="20"/>
          <w:szCs w:val="20"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</w:t>
      </w:r>
      <w:r w:rsidR="00CF1F72" w:rsidRPr="00C05684">
        <w:rPr>
          <w:rFonts w:ascii="Times New Roman" w:hAnsi="Times New Roman" w:cs="Times New Roman"/>
          <w:b/>
          <w:color w:val="3A7400"/>
          <w:lang w:val="pt-PT"/>
        </w:rPr>
        <w:t>2.1.</w:t>
      </w:r>
      <w:r w:rsidR="00D819D9" w:rsidRPr="00C05684">
        <w:rPr>
          <w:rFonts w:ascii="Times New Roman" w:hAnsi="Times New Roman" w:cs="Times New Roman"/>
          <w:b/>
          <w:color w:val="3A7400"/>
          <w:lang w:val="pt-PT"/>
        </w:rPr>
        <w:t xml:space="preserve"> </w:t>
      </w:r>
      <w:r w:rsidR="00D819D9" w:rsidRPr="00C05684">
        <w:rPr>
          <w:rFonts w:ascii="Times New Roman" w:hAnsi="Times New Roman" w:cs="Times New Roman"/>
          <w:b/>
          <w:iCs/>
          <w:color w:val="3A7400"/>
          <w:sz w:val="24"/>
          <w:szCs w:val="24"/>
          <w:lang w:val="pt-PT"/>
        </w:rPr>
        <w:t xml:space="preserve">Transformarea unei egalități într-o egalitate echivalentă. Identități. </w:t>
      </w:r>
      <w:r w:rsidR="00D819D9" w:rsidRPr="008C1577">
        <w:rPr>
          <w:rFonts w:ascii="Times New Roman" w:eastAsia="Times New Roman" w:hAnsi="Times New Roman" w:cs="Times New Roman"/>
          <w:b/>
          <w:iCs/>
          <w:color w:val="3A7400"/>
          <w:sz w:val="24"/>
          <w:szCs w:val="24"/>
          <w:lang w:val="ro-RO"/>
        </w:rPr>
        <w:t xml:space="preserve">Ecuații de forma </w:t>
      </w:r>
      <w:r w:rsidR="00D819D9" w:rsidRPr="008C1577">
        <w:rPr>
          <w:rFonts w:ascii="Times New Roman" w:eastAsia="Times New Roman" w:hAnsi="Times New Roman" w:cs="Times New Roman"/>
          <w:b/>
          <w:i/>
          <w:color w:val="3A7400"/>
          <w:sz w:val="24"/>
          <w:szCs w:val="24"/>
          <w:lang w:val="ro-RO"/>
        </w:rPr>
        <w:t>a</w:t>
      </w:r>
      <w:r w:rsidR="00D819D9" w:rsidRPr="008C1577">
        <w:rPr>
          <w:rFonts w:ascii="Times New Roman" w:eastAsia="Times New Roman" w:hAnsi="Times New Roman" w:cs="Times New Roman"/>
          <w:b/>
          <w:iCs/>
          <w:color w:val="3A7400"/>
          <w:sz w:val="24"/>
          <w:szCs w:val="24"/>
          <w:lang w:val="ro-RO"/>
        </w:rPr>
        <w:t xml:space="preserve"> </w:t>
      </w:r>
      <w:bookmarkStart w:id="4" w:name="_Hlk84868800"/>
      <w:r w:rsidR="00D819D9" w:rsidRPr="008C1577">
        <w:rPr>
          <w:rStyle w:val="expand1ptChar"/>
          <w:b/>
          <w:color w:val="3A7400"/>
          <w:sz w:val="24"/>
          <w:szCs w:val="24"/>
        </w:rPr>
        <w:t>·</w:t>
      </w:r>
      <w:bookmarkEnd w:id="4"/>
      <w:r w:rsidR="00D819D9" w:rsidRPr="008C1577">
        <w:rPr>
          <w:rFonts w:ascii="Times New Roman" w:eastAsia="Times New Roman" w:hAnsi="Times New Roman" w:cs="Times New Roman"/>
          <w:b/>
          <w:i/>
          <w:color w:val="3A7400"/>
          <w:sz w:val="24"/>
          <w:szCs w:val="24"/>
          <w:lang w:val="ro-RO"/>
        </w:rPr>
        <w:t>x</w:t>
      </w:r>
      <w:r w:rsidR="00D819D9" w:rsidRPr="008C1577">
        <w:rPr>
          <w:rFonts w:ascii="Times New Roman" w:eastAsia="Times New Roman" w:hAnsi="Times New Roman" w:cs="Times New Roman"/>
          <w:b/>
          <w:iCs/>
          <w:color w:val="3A7400"/>
          <w:sz w:val="24"/>
          <w:szCs w:val="24"/>
          <w:lang w:val="ro-RO"/>
        </w:rPr>
        <w:t xml:space="preserve"> + </w:t>
      </w:r>
      <w:r w:rsidR="00D819D9" w:rsidRPr="008C1577">
        <w:rPr>
          <w:rFonts w:ascii="Times New Roman" w:eastAsia="Times New Roman" w:hAnsi="Times New Roman" w:cs="Times New Roman"/>
          <w:b/>
          <w:i/>
          <w:color w:val="3A7400"/>
          <w:sz w:val="24"/>
          <w:szCs w:val="24"/>
          <w:lang w:val="ro-RO"/>
        </w:rPr>
        <w:t>b</w:t>
      </w:r>
      <w:r w:rsidR="00D819D9" w:rsidRPr="008C1577">
        <w:rPr>
          <w:rFonts w:ascii="Times New Roman" w:eastAsia="Times New Roman" w:hAnsi="Times New Roman" w:cs="Times New Roman"/>
          <w:b/>
          <w:iCs/>
          <w:color w:val="3A7400"/>
          <w:sz w:val="24"/>
          <w:szCs w:val="24"/>
          <w:lang w:val="ro-RO"/>
        </w:rPr>
        <w:t xml:space="preserve"> = 0, unde </w:t>
      </w:r>
      <w:r w:rsidR="00D819D9" w:rsidRPr="008C1577">
        <w:rPr>
          <w:rFonts w:ascii="Times New Roman" w:eastAsia="Times New Roman" w:hAnsi="Times New Roman" w:cs="Times New Roman"/>
          <w:b/>
          <w:i/>
          <w:color w:val="3A7400"/>
          <w:sz w:val="24"/>
          <w:szCs w:val="24"/>
          <w:lang w:val="ro-RO"/>
        </w:rPr>
        <w:t>a</w:t>
      </w:r>
      <w:r w:rsidR="00D819D9" w:rsidRPr="008C1577">
        <w:rPr>
          <w:rFonts w:ascii="Times New Roman" w:eastAsia="Times New Roman" w:hAnsi="Times New Roman" w:cs="Times New Roman"/>
          <w:b/>
          <w:iCs/>
          <w:color w:val="3A7400"/>
          <w:sz w:val="24"/>
          <w:szCs w:val="24"/>
          <w:lang w:val="ro-RO"/>
        </w:rPr>
        <w:t xml:space="preserve">, </w:t>
      </w:r>
      <w:r w:rsidR="00D819D9" w:rsidRPr="008C1577">
        <w:rPr>
          <w:rFonts w:ascii="Times New Roman" w:eastAsia="Times New Roman" w:hAnsi="Times New Roman" w:cs="Times New Roman"/>
          <w:b/>
          <w:i/>
          <w:color w:val="3A7400"/>
          <w:sz w:val="24"/>
          <w:szCs w:val="24"/>
          <w:lang w:val="ro-RO"/>
        </w:rPr>
        <w:t>b</w:t>
      </w:r>
      <w:r w:rsidR="00D819D9" w:rsidRPr="008C1577">
        <w:rPr>
          <w:rFonts w:ascii="Times New Roman" w:eastAsia="Times New Roman" w:hAnsi="Times New Roman" w:cs="Times New Roman"/>
          <w:b/>
          <w:iCs/>
          <w:color w:val="3A7400"/>
          <w:sz w:val="24"/>
          <w:szCs w:val="24"/>
          <w:lang w:val="ro-RO"/>
        </w:rPr>
        <w:t xml:space="preserve"> </w:t>
      </w:r>
      <w:r w:rsidR="00D819D9" w:rsidRPr="008C1577">
        <w:rPr>
          <w:rFonts w:ascii="Times New Roman" w:eastAsia="Times New Roman" w:hAnsi="Times New Roman" w:cs="Times New Roman"/>
          <w:b/>
          <w:color w:val="3A7400"/>
          <w:sz w:val="24"/>
          <w:szCs w:val="24"/>
        </w:rPr>
        <w:sym w:font="Symbol" w:char="F0CE"/>
      </w:r>
      <w:r w:rsidR="00D819D9" w:rsidRPr="00C05684">
        <w:rPr>
          <w:rFonts w:ascii="Times New Roman" w:eastAsia="Times New Roman" w:hAnsi="Times New Roman" w:cs="Times New Roman"/>
          <w:b/>
          <w:color w:val="3A7400"/>
          <w:sz w:val="24"/>
          <w:szCs w:val="24"/>
          <w:lang w:val="pt-PT"/>
        </w:rPr>
        <w:t xml:space="preserve"> </w:t>
      </w:r>
      <w:r w:rsidR="00D819D9" w:rsidRPr="00C05684">
        <w:rPr>
          <w:rFonts w:ascii="Times New Roman" w:hAnsi="Times New Roman" w:cs="Times New Roman"/>
          <w:b/>
          <w:color w:val="3A7400"/>
          <w:sz w:val="24"/>
          <w:szCs w:val="24"/>
          <w:lang w:val="pt-PT"/>
        </w:rPr>
        <w:t>ℝ</w:t>
      </w:r>
    </w:p>
    <w:p w14:paraId="5D1164E4" w14:textId="5AC262B4" w:rsidR="00CF1F72" w:rsidRPr="003D1475" w:rsidRDefault="00897AA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 </w:t>
      </w:r>
      <w:r w:rsidRPr="003D1475">
        <w:rPr>
          <w:rFonts w:ascii="Times New Roman" w:hAnsi="Times New Roman" w:cs="Times New Roman"/>
          <w:b/>
        </w:rPr>
        <w:t xml:space="preserve">Nr. </w:t>
      </w:r>
      <w:r w:rsidR="0062053D" w:rsidRPr="003D1475">
        <w:rPr>
          <w:rFonts w:ascii="Times New Roman" w:hAnsi="Times New Roman" w:cs="Times New Roman"/>
          <w:b/>
        </w:rPr>
        <w:t xml:space="preserve">de </w:t>
      </w:r>
      <w:r w:rsidRPr="003D1475">
        <w:rPr>
          <w:rFonts w:ascii="Times New Roman" w:hAnsi="Times New Roman" w:cs="Times New Roman"/>
          <w:b/>
        </w:rPr>
        <w:t xml:space="preserve">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BB3205">
        <w:rPr>
          <w:rFonts w:ascii="Times New Roman" w:hAnsi="Times New Roman" w:cs="Times New Roman"/>
          <w:b/>
        </w:rPr>
        <w:t>4</w:t>
      </w:r>
      <w:r w:rsidR="00A50C1F">
        <w:rPr>
          <w:rFonts w:ascii="Times New Roman" w:hAnsi="Times New Roman" w:cs="Times New Roman"/>
          <w:b/>
        </w:rPr>
        <w:t xml:space="preserve"> ore</w:t>
      </w:r>
    </w:p>
    <w:p w14:paraId="689C50B7" w14:textId="0BB3E885" w:rsidR="00897AAF" w:rsidRPr="003D1475" w:rsidRDefault="00CF1F72" w:rsidP="00425FB3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eastAsia="Times New Roman" w:hAnsi="Times New Roman" w:cs="Times New Roman"/>
          <w:b/>
        </w:rPr>
        <w:t>Perioada</w:t>
      </w:r>
      <w:proofErr w:type="spellEnd"/>
      <w:r w:rsidR="00897AAF" w:rsidRPr="003D1475">
        <w:rPr>
          <w:rFonts w:ascii="Times New Roman" w:hAnsi="Times New Roman" w:cs="Times New Roman"/>
          <w:b/>
        </w:rPr>
        <w:t xml:space="preserve">: </w:t>
      </w:r>
      <w:r w:rsidR="00BB3205">
        <w:rPr>
          <w:rFonts w:ascii="Times New Roman" w:hAnsi="Times New Roman" w:cs="Times New Roman"/>
          <w:b/>
        </w:rPr>
        <w:t xml:space="preserve">S20, </w:t>
      </w:r>
      <w:r w:rsidR="00897AAF" w:rsidRPr="003D1475">
        <w:rPr>
          <w:rFonts w:ascii="Times New Roman" w:hAnsi="Times New Roman" w:cs="Times New Roman"/>
          <w:b/>
        </w:rPr>
        <w:t xml:space="preserve">S21  </w:t>
      </w:r>
    </w:p>
    <w:p w14:paraId="3D40665E" w14:textId="77777777" w:rsidR="0028444D" w:rsidRPr="003D1475" w:rsidRDefault="0028444D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tbl>
      <w:tblPr>
        <w:tblW w:w="14310" w:type="dxa"/>
        <w:tblInd w:w="-38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890"/>
        <w:gridCol w:w="2520"/>
        <w:gridCol w:w="2610"/>
        <w:gridCol w:w="1728"/>
        <w:gridCol w:w="1862"/>
        <w:gridCol w:w="1345"/>
        <w:gridCol w:w="2355"/>
      </w:tblGrid>
      <w:tr w:rsidR="004967D9" w:rsidRPr="003D1475" w14:paraId="04B318CE" w14:textId="77777777" w:rsidTr="00A50C1F">
        <w:tc>
          <w:tcPr>
            <w:tcW w:w="1890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6BF38FE6" w14:textId="77777777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nţinuturi</w:t>
            </w:r>
            <w:proofErr w:type="spellEnd"/>
          </w:p>
          <w:p w14:paraId="30E2EBAE" w14:textId="79E44B6F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252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hideMark/>
          </w:tcPr>
          <w:p w14:paraId="0C784A8E" w14:textId="0EC592D9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61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2F696F0" w14:textId="77777777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ctivităţi</w:t>
            </w:r>
            <w:proofErr w:type="spellEnd"/>
          </w:p>
          <w:p w14:paraId="51A09644" w14:textId="02AFE7F2" w:rsidR="004967D9" w:rsidRPr="003D1475" w:rsidRDefault="00252505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d</w:t>
            </w:r>
            <w:r w:rsidR="004967D9" w:rsidRPr="003D1475">
              <w:rPr>
                <w:rFonts w:ascii="Times New Roman" w:eastAsia="Times New Roman" w:hAnsi="Times New Roman" w:cs="Times New Roman"/>
                <w:b/>
              </w:rPr>
              <w:t xml:space="preserve">e </w:t>
            </w:r>
            <w:proofErr w:type="spellStart"/>
            <w:r w:rsidR="004967D9" w:rsidRPr="003D1475">
              <w:rPr>
                <w:rFonts w:ascii="Times New Roman" w:eastAsia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935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8B19BE0" w14:textId="7D817685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55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EBFFB3"/>
            <w:vAlign w:val="center"/>
            <w:hideMark/>
          </w:tcPr>
          <w:p w14:paraId="70B5ACCD" w14:textId="0268597B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/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4967D9" w:rsidRPr="00C05684" w14:paraId="3E679D5B" w14:textId="77777777" w:rsidTr="00A50C1F">
        <w:tc>
          <w:tcPr>
            <w:tcW w:w="1890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65CB52B4" w14:textId="77777777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252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hideMark/>
          </w:tcPr>
          <w:p w14:paraId="4430A240" w14:textId="77777777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261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8CD4971" w14:textId="77777777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172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68745E0" w14:textId="6930D025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86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EBFFB3"/>
            <w:vAlign w:val="center"/>
            <w:hideMark/>
          </w:tcPr>
          <w:p w14:paraId="5E906356" w14:textId="7EFD81ED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345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643FC696" w14:textId="1B6F7F2A" w:rsidR="004967D9" w:rsidRPr="00C05684" w:rsidRDefault="00DA1855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55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EBFFB3"/>
            <w:vAlign w:val="center"/>
            <w:hideMark/>
          </w:tcPr>
          <w:p w14:paraId="7DB25B5B" w14:textId="77777777" w:rsidR="004967D9" w:rsidRPr="00C05684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  <w:lang w:val="pt-PT"/>
              </w:rPr>
            </w:pPr>
          </w:p>
        </w:tc>
      </w:tr>
      <w:tr w:rsidR="00897AAF" w:rsidRPr="003D1475" w14:paraId="3B71EEDD" w14:textId="77777777" w:rsidTr="00B902A1">
        <w:trPr>
          <w:trHeight w:val="3105"/>
        </w:trPr>
        <w:tc>
          <w:tcPr>
            <w:tcW w:w="1890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2B8DCC36" w14:textId="77777777" w:rsidR="00D819D9" w:rsidRDefault="00897AAF" w:rsidP="00425FB3">
            <w:pPr>
              <w:spacing w:after="0" w:line="23" w:lineRule="atLeast"/>
              <w:ind w:right="-22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1. </w:t>
            </w:r>
            <w:r w:rsidRPr="003D1475">
              <w:rPr>
                <w:rFonts w:ascii="Times New Roman" w:hAnsi="Times New Roman" w:cs="Times New Roman"/>
                <w:lang w:val="ro-RO"/>
              </w:rPr>
              <w:t>Transformarea unei egalități într-o egalitate echivalentă. Identități</w:t>
            </w:r>
          </w:p>
          <w:p w14:paraId="7B831AFB" w14:textId="0BCE7D70" w:rsidR="00D819D9" w:rsidRPr="003D1475" w:rsidRDefault="00D819D9" w:rsidP="00D819D9">
            <w:pPr>
              <w:spacing w:after="0" w:line="23" w:lineRule="atLeast"/>
              <w:ind w:right="-22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2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. 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Ecuații de forma </w:t>
            </w:r>
            <w:r w:rsidR="00C02145" w:rsidRPr="00C02145">
              <w:rPr>
                <w:position w:val="-6"/>
              </w:rPr>
              <w:object w:dxaOrig="1060" w:dyaOrig="260" w14:anchorId="68F4877B">
                <v:shape id="_x0000_i1043" type="#_x0000_t75" style="width:53.25pt;height:13.5pt" o:ole="">
                  <v:imagedata r:id="rId44" o:title=""/>
                </v:shape>
                <o:OLEObject Type="Embed" ProgID="Equation.DSMT4" ShapeID="_x0000_i1043" DrawAspect="Content" ObjectID="_1780765726" r:id="rId45"/>
              </w:objec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, unde </w:t>
            </w:r>
            <w:r w:rsidR="00C02145" w:rsidRPr="00C02145">
              <w:rPr>
                <w:position w:val="-8"/>
              </w:rPr>
              <w:object w:dxaOrig="740" w:dyaOrig="279" w14:anchorId="119B8BE7">
                <v:shape id="_x0000_i1044" type="#_x0000_t75" style="width:36.75pt;height:13.5pt" o:ole="">
                  <v:imagedata r:id="rId46" o:title=""/>
                </v:shape>
                <o:OLEObject Type="Embed" ProgID="Equation.DSMT4" ShapeID="_x0000_i1044" DrawAspect="Content" ObjectID="_1780765727" r:id="rId47"/>
              </w:objec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. </w:t>
            </w:r>
          </w:p>
          <w:p w14:paraId="6FAF178D" w14:textId="77777777" w:rsidR="00D819D9" w:rsidRPr="003D1475" w:rsidRDefault="00D819D9" w:rsidP="00D819D9">
            <w:pPr>
              <w:spacing w:after="0" w:line="23" w:lineRule="atLeast"/>
              <w:ind w:right="-22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Mulțimea soluțiilor unei ecuații. </w:t>
            </w:r>
          </w:p>
          <w:p w14:paraId="2B276C8B" w14:textId="77777777" w:rsidR="00D819D9" w:rsidRPr="003D1475" w:rsidRDefault="00D819D9" w:rsidP="00D819D9">
            <w:pPr>
              <w:spacing w:after="0" w:line="23" w:lineRule="atLeast"/>
              <w:ind w:right="-22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Ecuații echivalente</w:t>
            </w:r>
          </w:p>
          <w:p w14:paraId="227BCEC3" w14:textId="77777777" w:rsidR="00D819D9" w:rsidRPr="003D1475" w:rsidRDefault="00D819D9" w:rsidP="00D819D9">
            <w:pPr>
              <w:tabs>
                <w:tab w:val="left" w:pos="168"/>
              </w:tabs>
              <w:spacing w:after="0" w:line="23" w:lineRule="atLeast"/>
              <w:ind w:left="-18" w:right="-22"/>
              <w:rPr>
                <w:rFonts w:ascii="Times New Roman" w:eastAsia="Calibri" w:hAnsi="Times New Roman" w:cs="Times New Roman"/>
                <w:lang w:val="ro-RO"/>
              </w:rPr>
            </w:pPr>
          </w:p>
          <w:p w14:paraId="02B7E683" w14:textId="05AB195B" w:rsidR="00D819D9" w:rsidRPr="003D1475" w:rsidRDefault="00D819D9" w:rsidP="00D819D9">
            <w:pPr>
              <w:tabs>
                <w:tab w:val="left" w:pos="168"/>
              </w:tabs>
              <w:spacing w:after="0" w:line="23" w:lineRule="atLeast"/>
              <w:ind w:left="-18" w:right="-22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3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. Rezolvarea ecuațiilor de forma </w:t>
            </w:r>
          </w:p>
          <w:p w14:paraId="5D389D5A" w14:textId="7DC79831" w:rsidR="00897AAF" w:rsidRDefault="00C02145" w:rsidP="00D819D9">
            <w:pPr>
              <w:spacing w:after="0" w:line="23" w:lineRule="atLeast"/>
              <w:ind w:right="-22"/>
              <w:rPr>
                <w:rFonts w:ascii="Times New Roman" w:eastAsia="Times New Roman" w:hAnsi="Times New Roman" w:cs="Times New Roman"/>
                <w:iCs/>
                <w:sz w:val="20"/>
                <w:szCs w:val="20"/>
                <w:lang w:val="ro-RO"/>
              </w:rPr>
            </w:pPr>
            <w:r w:rsidRPr="00C02145">
              <w:rPr>
                <w:position w:val="-6"/>
              </w:rPr>
              <w:object w:dxaOrig="1060" w:dyaOrig="260" w14:anchorId="40291AF5">
                <v:shape id="_x0000_i1045" type="#_x0000_t75" style="width:53.25pt;height:13.5pt" o:ole="">
                  <v:imagedata r:id="rId48" o:title=""/>
                </v:shape>
                <o:OLEObject Type="Embed" ProgID="Equation.DSMT4" ShapeID="_x0000_i1045" DrawAspect="Content" ObjectID="_1780765728" r:id="rId49"/>
              </w:object>
            </w:r>
            <w:r w:rsidR="00D819D9" w:rsidRPr="003D1475">
              <w:rPr>
                <w:rFonts w:ascii="Times New Roman" w:hAnsi="Times New Roman" w:cs="Times New Roman"/>
                <w:lang w:val="ro-RO"/>
              </w:rPr>
              <w:t xml:space="preserve">, </w:t>
            </w:r>
            <w:r w:rsidRPr="00C02145">
              <w:rPr>
                <w:position w:val="-8"/>
              </w:rPr>
              <w:object w:dxaOrig="740" w:dyaOrig="279" w14:anchorId="19292164">
                <v:shape id="_x0000_i1046" type="#_x0000_t75" style="width:36.75pt;height:13.5pt" o:ole="">
                  <v:imagedata r:id="rId50" o:title=""/>
                </v:shape>
                <o:OLEObject Type="Embed" ProgID="Equation.DSMT4" ShapeID="_x0000_i1046" DrawAspect="Content" ObjectID="_1780765729" r:id="rId51"/>
              </w:object>
            </w:r>
            <w:r w:rsidR="00D819D9" w:rsidRPr="003D1475">
              <w:rPr>
                <w:rFonts w:ascii="Times New Roman" w:hAnsi="Times New Roman" w:cs="Times New Roman"/>
                <w:lang w:val="ro-RO"/>
              </w:rPr>
              <w:t xml:space="preserve">. </w:t>
            </w:r>
            <w:r w:rsidR="00D819D9">
              <w:rPr>
                <w:rFonts w:ascii="Times New Roman" w:eastAsia="Times New Roman" w:hAnsi="Times New Roman" w:cs="Times New Roman"/>
                <w:iCs/>
                <w:sz w:val="20"/>
                <w:szCs w:val="20"/>
                <w:lang w:val="ro-RO"/>
              </w:rPr>
              <w:t xml:space="preserve">2. </w:t>
            </w:r>
          </w:p>
          <w:p w14:paraId="280C8A18" w14:textId="5063FA11" w:rsidR="00D819D9" w:rsidRPr="003D1475" w:rsidRDefault="00D819D9" w:rsidP="00D819D9">
            <w:pPr>
              <w:spacing w:after="0" w:line="23" w:lineRule="atLeast"/>
              <w:ind w:right="-22"/>
              <w:rPr>
                <w:rFonts w:ascii="Times New Roman" w:hAnsi="Times New Roman" w:cs="Times New Roman"/>
                <w:lang w:val="ro-RO"/>
              </w:rPr>
            </w:pPr>
          </w:p>
        </w:tc>
        <w:tc>
          <w:tcPr>
            <w:tcW w:w="252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5CC69F73" w14:textId="77777777" w:rsidR="00D819D9" w:rsidRPr="00C05684" w:rsidRDefault="00D819D9" w:rsidP="00D819D9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1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Identificarea unei situații date rezolvabile prin ecuaţii sau sisteme de ecuaţii liniare</w:t>
            </w:r>
          </w:p>
          <w:p w14:paraId="4ADFDEC3" w14:textId="77777777" w:rsidR="00D819D9" w:rsidRPr="00C05684" w:rsidRDefault="00D819D9" w:rsidP="00D819D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2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Utilizarea regulilor de calcul cu numere reale pentru verificarea soluţiilor unor ecuaţii sau sisteme de ecuaţii liniare</w:t>
            </w:r>
          </w:p>
          <w:p w14:paraId="0971AC78" w14:textId="77777777" w:rsidR="00D819D9" w:rsidRPr="00C05684" w:rsidRDefault="00D819D9" w:rsidP="00D819D9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3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Utilizarea transformărilor echivalente în rezolvarea unor ecuaţii şi sisteme de ecuaţii liniare</w:t>
            </w:r>
          </w:p>
          <w:p w14:paraId="68F231F6" w14:textId="77777777" w:rsidR="00D819D9" w:rsidRPr="00C05684" w:rsidRDefault="00D819D9" w:rsidP="00D819D9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Redactarea rezolvării ecuaţiilor şi sistemelor de ecuaţii liniare</w:t>
            </w:r>
          </w:p>
          <w:p w14:paraId="0A85A657" w14:textId="2E739750" w:rsidR="00897AAF" w:rsidRPr="00C05684" w:rsidRDefault="00D819D9" w:rsidP="00D819D9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6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Transpunerea matematică a unor situații date, utilizând ecuații și/sau sisteme de ecuații liniare</w:t>
            </w:r>
          </w:p>
        </w:tc>
        <w:tc>
          <w:tcPr>
            <w:tcW w:w="261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444B1473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-34"/>
                <w:tab w:val="left" w:pos="152"/>
              </w:tabs>
              <w:spacing w:after="0" w:line="23" w:lineRule="atLeast"/>
              <w:ind w:left="-52" w:firstLine="0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Aducerea unor egalităţi la o formă mai simplă prin transformări echivalente  </w:t>
            </w:r>
          </w:p>
          <w:p w14:paraId="0F5C4623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-34"/>
                <w:tab w:val="left" w:pos="38"/>
                <w:tab w:val="left" w:pos="128"/>
              </w:tabs>
              <w:spacing w:after="0" w:line="23" w:lineRule="atLeast"/>
              <w:ind w:left="-52" w:firstLine="0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Aplicarea transformărilor pentru obţinerea unor egalități echivalente</w:t>
            </w:r>
          </w:p>
          <w:p w14:paraId="555F7E66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-34"/>
                <w:tab w:val="left" w:pos="38"/>
                <w:tab w:val="left" w:pos="128"/>
              </w:tabs>
              <w:spacing w:after="0" w:line="23" w:lineRule="atLeast"/>
              <w:ind w:left="-52" w:firstLine="0"/>
              <w:rPr>
                <w:rFonts w:ascii="Times New Roman" w:hAnsi="Times New Roman" w:cs="Times New Roman"/>
                <w:sz w:val="20"/>
                <w:szCs w:val="20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Utilizarea transformărilor echivalente pentru fundamentarea unei metode de rezolvare</w:t>
            </w:r>
          </w:p>
          <w:p w14:paraId="7DBF74FD" w14:textId="77777777" w:rsidR="00D819D9" w:rsidRPr="00C05684" w:rsidRDefault="00D819D9" w:rsidP="00D819D9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Recunoaşterea unor relaţii matematice care reprezintă ecuaţii</w:t>
            </w:r>
          </w:p>
          <w:p w14:paraId="34F80798" w14:textId="77777777" w:rsidR="00D819D9" w:rsidRPr="00C05684" w:rsidRDefault="00D819D9" w:rsidP="00D819D9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Identificarea necunoscutei, coeficienților și termenilor liberi ai unei ecuații </w:t>
            </w:r>
          </w:p>
          <w:p w14:paraId="2A482B76" w14:textId="6ECE8151" w:rsidR="00D819D9" w:rsidRPr="003D1475" w:rsidRDefault="00D819D9" w:rsidP="00D819D9">
            <w:pPr>
              <w:numPr>
                <w:ilvl w:val="0"/>
                <w:numId w:val="5"/>
              </w:numPr>
              <w:tabs>
                <w:tab w:val="left" w:pos="136"/>
                <w:tab w:val="left" w:pos="232"/>
              </w:tabs>
              <w:spacing w:after="0" w:line="23" w:lineRule="atLeast"/>
              <w:ind w:left="-52" w:right="-22" w:firstLine="0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Rezolvarea unor ecuaţii de forma</w:t>
            </w:r>
            <w:r w:rsidR="00C02145" w:rsidRPr="00C02145">
              <w:rPr>
                <w:position w:val="-6"/>
              </w:rPr>
              <w:object w:dxaOrig="1060" w:dyaOrig="260" w14:anchorId="0B12AAC8">
                <v:shape id="_x0000_i1047" type="#_x0000_t75" style="width:53.25pt;height:13.5pt" o:ole="">
                  <v:imagedata r:id="rId52" o:title=""/>
                </v:shape>
                <o:OLEObject Type="Embed" ProgID="Equation.DSMT4" ShapeID="_x0000_i1047" DrawAspect="Content" ObjectID="_1780765730" r:id="rId53"/>
              </w:objec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, </w:t>
            </w:r>
            <w:r w:rsidR="00C02145" w:rsidRPr="00C02145">
              <w:rPr>
                <w:position w:val="-8"/>
              </w:rPr>
              <w:object w:dxaOrig="740" w:dyaOrig="279" w14:anchorId="7BC20B34">
                <v:shape id="_x0000_i1048" type="#_x0000_t75" style="width:36.75pt;height:13.5pt" o:ole="">
                  <v:imagedata r:id="rId54" o:title=""/>
                </v:shape>
                <o:OLEObject Type="Embed" ProgID="Equation.DSMT4" ShapeID="_x0000_i1048" DrawAspect="Content" ObjectID="_1780765731" r:id="rId55"/>
              </w:object>
            </w:r>
          </w:p>
          <w:p w14:paraId="61FB75B1" w14:textId="2DB80E28" w:rsidR="00D819D9" w:rsidRPr="00C05684" w:rsidRDefault="00D819D9" w:rsidP="00D819D9">
            <w:pPr>
              <w:numPr>
                <w:ilvl w:val="0"/>
                <w:numId w:val="5"/>
              </w:numPr>
              <w:tabs>
                <w:tab w:val="left" w:pos="-34"/>
                <w:tab w:val="left" w:pos="38"/>
                <w:tab w:val="left" w:pos="128"/>
              </w:tabs>
              <w:spacing w:after="0" w:line="23" w:lineRule="atLeast"/>
              <w:ind w:left="-52" w:firstLine="0"/>
              <w:rPr>
                <w:rFonts w:ascii="Times New Roman" w:hAnsi="Times New Roman" w:cs="Times New Roman"/>
                <w:sz w:val="20"/>
                <w:szCs w:val="20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Verificarea validității unei soluții a unei ecuații </w:t>
            </w:r>
          </w:p>
        </w:tc>
        <w:tc>
          <w:tcPr>
            <w:tcW w:w="172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06DF045C" w14:textId="77777777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22AEE129" w14:textId="77777777" w:rsidR="00991883" w:rsidRPr="00C05684" w:rsidRDefault="00991883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18A9A0D" w14:textId="77777777" w:rsidR="009135BA" w:rsidRPr="00C05684" w:rsidRDefault="00991883" w:rsidP="009135BA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559E0660" w14:textId="77777777" w:rsidR="00654A35" w:rsidRPr="00C05684" w:rsidRDefault="00654A35" w:rsidP="009135BA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2498024" w14:textId="77777777" w:rsidR="00BB3205" w:rsidRPr="00C05684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</w:p>
          <w:p w14:paraId="68C5D3D2" w14:textId="77777777" w:rsidR="00BB3205" w:rsidRPr="00C05684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24D9CAE5" w14:textId="085C0AF7" w:rsidR="00BB3205" w:rsidRDefault="00BB3205" w:rsidP="00BB320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6733009A" w14:textId="23CE9EF0" w:rsidR="00897AAF" w:rsidRPr="003D1475" w:rsidRDefault="00897AAF" w:rsidP="009135BA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1862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2AAB0085" w14:textId="38F6274C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Conversaţia </w:t>
            </w:r>
            <w:r w:rsidR="004B4924" w:rsidRPr="00C05684">
              <w:rPr>
                <w:rFonts w:ascii="Times New Roman" w:hAnsi="Times New Roman" w:cs="Times New Roman"/>
                <w:lang w:val="pt-PT"/>
              </w:rPr>
              <w:t>euristică</w:t>
            </w:r>
          </w:p>
          <w:p w14:paraId="7D3FA95B" w14:textId="703F1C29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0E510D5C" w14:textId="65EFBB80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erciţiul </w:t>
            </w:r>
            <w:r w:rsidR="004B4924" w:rsidRPr="00C05684">
              <w:rPr>
                <w:rFonts w:ascii="Times New Roman" w:hAnsi="Times New Roman" w:cs="Times New Roman"/>
                <w:lang w:val="pt-PT"/>
              </w:rPr>
              <w:t>didactic</w:t>
            </w:r>
          </w:p>
          <w:p w14:paraId="2F800960" w14:textId="24E5ED55" w:rsidR="00DC6EF1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Problematizarea</w:t>
            </w:r>
          </w:p>
          <w:p w14:paraId="7BAEC042" w14:textId="77777777" w:rsidR="00805B54" w:rsidRDefault="00805B54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Algoritmizarea</w:t>
            </w:r>
            <w:proofErr w:type="spellEnd"/>
          </w:p>
          <w:p w14:paraId="4870299A" w14:textId="77777777" w:rsidR="00BB3205" w:rsidRDefault="00BB3205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11B29B15" w14:textId="327C70EB" w:rsidR="00BB3205" w:rsidRPr="00BB3205" w:rsidRDefault="00BB3205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Activităț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ultimedia – manual digital</w:t>
            </w:r>
          </w:p>
          <w:p w14:paraId="22B487B2" w14:textId="09FC5547" w:rsidR="00D819D9" w:rsidRPr="003D1475" w:rsidRDefault="00D819D9" w:rsidP="00D819D9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1345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112B9434" w14:textId="027A323D" w:rsidR="00D819D9" w:rsidRPr="003D1475" w:rsidRDefault="00D819D9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BB3205">
              <w:rPr>
                <w:rFonts w:ascii="Times New Roman" w:hAnsi="Times New Roman" w:cs="Times New Roman"/>
              </w:rPr>
              <w:t xml:space="preserve">2 ore   </w:t>
            </w:r>
            <w:r w:rsidR="00BB3205" w:rsidRPr="00BB3205">
              <w:rPr>
                <w:position w:val="-46"/>
              </w:rPr>
              <w:object w:dxaOrig="300" w:dyaOrig="1020" w14:anchorId="4A389F5B">
                <v:shape id="_x0000_i1049" type="#_x0000_t75" style="width:15pt;height:51pt" o:ole="">
                  <v:imagedata r:id="rId56" o:title=""/>
                </v:shape>
                <o:OLEObject Type="Embed" ProgID="Equation.DSMT4" ShapeID="_x0000_i1049" DrawAspect="Content" ObjectID="_1780765732" r:id="rId57"/>
              </w:object>
            </w:r>
          </w:p>
        </w:tc>
        <w:tc>
          <w:tcPr>
            <w:tcW w:w="235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14:paraId="5A79345B" w14:textId="77777777" w:rsidR="00BB320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76DA670A" w14:textId="77777777" w:rsidR="00BB320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3AFDE9F" w14:textId="77777777" w:rsidR="00BB320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7CFC5A7E" w14:textId="77777777" w:rsidR="00BB3205" w:rsidRPr="003D147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782880B7" w14:textId="77777777" w:rsidR="00BB320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3F6FB4A5" w14:textId="1E949F07" w:rsidR="00897AAF" w:rsidRPr="003D1475" w:rsidRDefault="00897AAF" w:rsidP="00BB3205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</w:tr>
    </w:tbl>
    <w:p w14:paraId="1A5A0A61" w14:textId="77777777" w:rsidR="00897AAF" w:rsidRPr="003D1475" w:rsidRDefault="00897AAF" w:rsidP="00425FB3">
      <w:pPr>
        <w:spacing w:after="0" w:line="23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999D790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24F8422F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E198C21" w14:textId="77777777" w:rsidR="00176F2C" w:rsidRDefault="00176F2C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36D445D4" w14:textId="77777777" w:rsidR="00176F2C" w:rsidRDefault="00176F2C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5251C40" w14:textId="77777777" w:rsidR="00176F2C" w:rsidRDefault="00176F2C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6E13A743" w14:textId="77777777" w:rsidR="00176F2C" w:rsidRDefault="00176F2C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6487C055" w14:textId="77777777" w:rsidR="00176F2C" w:rsidRDefault="00176F2C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17B8BC37" w14:textId="77777777" w:rsidR="00654A35" w:rsidRDefault="00654A35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53C682F9" w14:textId="2C2456C9" w:rsidR="00897AAF" w:rsidRPr="00C05684" w:rsidRDefault="00897AAF" w:rsidP="008C1577">
      <w:pPr>
        <w:spacing w:after="0" w:line="23" w:lineRule="atLeast"/>
        <w:ind w:left="2430" w:hanging="2430"/>
        <w:rPr>
          <w:rFonts w:ascii="Times New Roman" w:hAnsi="Times New Roman" w:cs="Times New Roman"/>
          <w:color w:val="3A7400"/>
          <w:sz w:val="24"/>
          <w:szCs w:val="24"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 </w:t>
      </w:r>
      <w:r w:rsidR="00CF1F72" w:rsidRPr="00C05684">
        <w:rPr>
          <w:rFonts w:ascii="Times New Roman" w:hAnsi="Times New Roman" w:cs="Times New Roman"/>
          <w:b/>
          <w:color w:val="3A7400"/>
          <w:lang w:val="pt-PT"/>
        </w:rPr>
        <w:t>2.</w:t>
      </w:r>
      <w:r w:rsidR="00B902A1" w:rsidRPr="00C05684">
        <w:rPr>
          <w:rFonts w:ascii="Times New Roman" w:hAnsi="Times New Roman" w:cs="Times New Roman"/>
          <w:b/>
          <w:color w:val="3A7400"/>
          <w:lang w:val="pt-PT"/>
        </w:rPr>
        <w:t>2</w:t>
      </w:r>
      <w:r w:rsidR="00CF1F72" w:rsidRPr="00C05684">
        <w:rPr>
          <w:rFonts w:ascii="Times New Roman" w:hAnsi="Times New Roman" w:cs="Times New Roman"/>
          <w:b/>
          <w:color w:val="3A7400"/>
          <w:lang w:val="pt-PT"/>
        </w:rPr>
        <w:t xml:space="preserve">. </w:t>
      </w:r>
      <w:r w:rsidR="00C23DD5" w:rsidRPr="008C1577">
        <w:rPr>
          <w:rFonts w:ascii="Times New Roman" w:hAnsi="Times New Roman" w:cs="Times New Roman"/>
          <w:b/>
          <w:color w:val="3A7400"/>
          <w:sz w:val="24"/>
          <w:szCs w:val="24"/>
          <w:lang w:val="ro-RO"/>
        </w:rPr>
        <w:t>Sisteme de două ecuații liniare cu două necunoscute</w:t>
      </w:r>
      <w:r w:rsidR="00D819D9" w:rsidRPr="008C1577">
        <w:rPr>
          <w:rFonts w:ascii="Times New Roman" w:hAnsi="Times New Roman" w:cs="Times New Roman"/>
          <w:b/>
          <w:color w:val="3A7400"/>
          <w:sz w:val="24"/>
          <w:szCs w:val="24"/>
          <w:lang w:val="ro-RO"/>
        </w:rPr>
        <w:t xml:space="preserve">. </w:t>
      </w:r>
      <w:r w:rsidR="00D819D9" w:rsidRPr="00C05684">
        <w:rPr>
          <w:rFonts w:ascii="Times New Roman" w:hAnsi="Times New Roman" w:cs="Times New Roman"/>
          <w:b/>
          <w:bCs/>
          <w:iCs/>
          <w:color w:val="3A7400"/>
          <w:sz w:val="24"/>
          <w:szCs w:val="24"/>
          <w:lang w:val="pt-PT"/>
        </w:rPr>
        <w:t>Probleme care se rezolvă cu ajutorul ecuațiilor sau al sistemelor de ecuații</w:t>
      </w:r>
      <w:r w:rsidRPr="008C1577">
        <w:rPr>
          <w:rFonts w:ascii="Times New Roman" w:hAnsi="Times New Roman" w:cs="Times New Roman"/>
          <w:color w:val="3A7400"/>
          <w:lang w:val="ro-RO"/>
        </w:rPr>
        <w:t xml:space="preserve"> </w:t>
      </w:r>
    </w:p>
    <w:p w14:paraId="73703EB2" w14:textId="652D1116" w:rsidR="00EF74B2" w:rsidRPr="003D1475" w:rsidRDefault="00897AA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 xml:space="preserve">Nr. </w:t>
      </w:r>
      <w:r w:rsidR="005F76AC" w:rsidRPr="003D1475">
        <w:rPr>
          <w:rFonts w:ascii="Times New Roman" w:hAnsi="Times New Roman" w:cs="Times New Roman"/>
          <w:b/>
        </w:rPr>
        <w:t xml:space="preserve">de </w:t>
      </w:r>
      <w:r w:rsidRPr="003D1475">
        <w:rPr>
          <w:rFonts w:ascii="Times New Roman" w:hAnsi="Times New Roman" w:cs="Times New Roman"/>
          <w:b/>
        </w:rPr>
        <w:t xml:space="preserve">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BB3205">
        <w:rPr>
          <w:rFonts w:ascii="Times New Roman" w:hAnsi="Times New Roman" w:cs="Times New Roman"/>
          <w:b/>
        </w:rPr>
        <w:t>10 ore</w:t>
      </w:r>
    </w:p>
    <w:p w14:paraId="12857C4A" w14:textId="251CB011" w:rsidR="00897AAF" w:rsidRPr="003D1475" w:rsidRDefault="00EF74B2" w:rsidP="00425FB3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eastAsia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897AAF" w:rsidRPr="003D1475">
        <w:rPr>
          <w:rFonts w:ascii="Times New Roman" w:hAnsi="Times New Roman" w:cs="Times New Roman"/>
          <w:b/>
        </w:rPr>
        <w:t>S2</w:t>
      </w:r>
      <w:r w:rsidR="00BB3205">
        <w:rPr>
          <w:rFonts w:ascii="Times New Roman" w:hAnsi="Times New Roman" w:cs="Times New Roman"/>
          <w:b/>
        </w:rPr>
        <w:t>2</w:t>
      </w:r>
      <w:r w:rsidR="00DC64DC">
        <w:rPr>
          <w:rFonts w:ascii="Times New Roman" w:hAnsi="Times New Roman" w:cs="Times New Roman"/>
          <w:b/>
        </w:rPr>
        <w:t xml:space="preserve">, </w:t>
      </w:r>
      <w:r w:rsidR="00BB3205">
        <w:rPr>
          <w:rFonts w:ascii="Times New Roman" w:hAnsi="Times New Roman" w:cs="Times New Roman"/>
          <w:b/>
        </w:rPr>
        <w:t xml:space="preserve">S23, </w:t>
      </w:r>
      <w:r w:rsidR="00897AAF" w:rsidRPr="003D1475">
        <w:rPr>
          <w:rFonts w:ascii="Times New Roman" w:hAnsi="Times New Roman" w:cs="Times New Roman"/>
          <w:b/>
        </w:rPr>
        <w:t>S2</w:t>
      </w:r>
      <w:r w:rsidR="006C3A82">
        <w:rPr>
          <w:rFonts w:ascii="Times New Roman" w:hAnsi="Times New Roman" w:cs="Times New Roman"/>
          <w:b/>
        </w:rPr>
        <w:t>4</w:t>
      </w:r>
      <w:r w:rsidR="00DC64DC">
        <w:rPr>
          <w:rFonts w:ascii="Times New Roman" w:hAnsi="Times New Roman" w:cs="Times New Roman"/>
          <w:b/>
        </w:rPr>
        <w:t>, S25</w:t>
      </w:r>
      <w:r w:rsidR="00BB3205">
        <w:rPr>
          <w:rFonts w:ascii="Times New Roman" w:hAnsi="Times New Roman" w:cs="Times New Roman"/>
          <w:b/>
        </w:rPr>
        <w:t>, S26</w:t>
      </w:r>
      <w:r w:rsidR="00897AAF" w:rsidRPr="003D1475">
        <w:rPr>
          <w:rFonts w:ascii="Times New Roman" w:hAnsi="Times New Roman" w:cs="Times New Roman"/>
          <w:b/>
        </w:rPr>
        <w:t xml:space="preserve"> </w:t>
      </w:r>
    </w:p>
    <w:p w14:paraId="3F7E1A76" w14:textId="77777777" w:rsidR="00FA5742" w:rsidRPr="003D1475" w:rsidRDefault="00FA5742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tbl>
      <w:tblPr>
        <w:tblW w:w="14310" w:type="dxa"/>
        <w:tblInd w:w="-38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223"/>
        <w:gridCol w:w="2637"/>
        <w:gridCol w:w="2430"/>
        <w:gridCol w:w="1433"/>
        <w:gridCol w:w="1883"/>
        <w:gridCol w:w="1349"/>
        <w:gridCol w:w="2355"/>
      </w:tblGrid>
      <w:tr w:rsidR="004967D9" w:rsidRPr="003D1475" w14:paraId="5590FB45" w14:textId="77777777" w:rsidTr="00A50C1F">
        <w:tc>
          <w:tcPr>
            <w:tcW w:w="2223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4EC2D01A" w14:textId="77777777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nţinuturi</w:t>
            </w:r>
            <w:proofErr w:type="spellEnd"/>
          </w:p>
          <w:p w14:paraId="19B00F95" w14:textId="22B66145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2637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2528E04" w14:textId="25FBF7F4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43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6D7B50DA" w14:textId="77777777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ctivităţi</w:t>
            </w:r>
            <w:proofErr w:type="spellEnd"/>
          </w:p>
          <w:p w14:paraId="2EFD6142" w14:textId="78DC66B4" w:rsidR="004967D9" w:rsidRPr="003D1475" w:rsidRDefault="00252505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d</w:t>
            </w:r>
            <w:r w:rsidR="004967D9" w:rsidRPr="003D1475">
              <w:rPr>
                <w:rFonts w:ascii="Times New Roman" w:eastAsia="Times New Roman" w:hAnsi="Times New Roman" w:cs="Times New Roman"/>
                <w:b/>
              </w:rPr>
              <w:t xml:space="preserve">e </w:t>
            </w:r>
            <w:proofErr w:type="spellStart"/>
            <w:r w:rsidR="004967D9" w:rsidRPr="003D1475">
              <w:rPr>
                <w:rFonts w:ascii="Times New Roman" w:eastAsia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665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4988DD25" w14:textId="299412AF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55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EBFFB3"/>
            <w:vAlign w:val="center"/>
            <w:hideMark/>
          </w:tcPr>
          <w:p w14:paraId="2298A8D0" w14:textId="24C77591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/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B076DA" w:rsidRPr="00C05684" w14:paraId="3B93BF00" w14:textId="77777777" w:rsidTr="00A50C1F">
        <w:tc>
          <w:tcPr>
            <w:tcW w:w="2223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36045963" w14:textId="77777777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2637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5FE60434" w14:textId="77777777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243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63C258C" w14:textId="77777777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1433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C79197E" w14:textId="04A18645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883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EBFFB3"/>
            <w:vAlign w:val="center"/>
            <w:hideMark/>
          </w:tcPr>
          <w:p w14:paraId="6CD3C200" w14:textId="38C294EE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349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2C661EE" w14:textId="784F549D" w:rsidR="004967D9" w:rsidRPr="00C05684" w:rsidRDefault="00DA1855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55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EBFFB3"/>
            <w:vAlign w:val="center"/>
            <w:hideMark/>
          </w:tcPr>
          <w:p w14:paraId="5FA7988A" w14:textId="77777777" w:rsidR="004967D9" w:rsidRPr="00C05684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  <w:lang w:val="pt-PT"/>
              </w:rPr>
            </w:pPr>
          </w:p>
        </w:tc>
      </w:tr>
      <w:tr w:rsidR="00BB3205" w:rsidRPr="003D1475" w14:paraId="675E7E9A" w14:textId="77777777" w:rsidTr="00B902A1">
        <w:tc>
          <w:tcPr>
            <w:tcW w:w="2223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0B1650BD" w14:textId="005EA492" w:rsidR="00BB3205" w:rsidRPr="00C05684" w:rsidRDefault="00BB3205" w:rsidP="00BB3205">
            <w:pPr>
              <w:spacing w:before="80" w:after="80" w:line="276" w:lineRule="auto"/>
              <w:rPr>
                <w:rFonts w:ascii="Times New Roman" w:hAnsi="Times New Roman" w:cs="Times New Roman"/>
                <w:bCs/>
                <w:iCs/>
                <w:lang w:val="pt-PT"/>
              </w:rPr>
            </w:pPr>
            <w:r w:rsidRPr="00D819D9">
              <w:rPr>
                <w:rFonts w:ascii="Times New Roman" w:eastAsia="Calibri" w:hAnsi="Times New Roman" w:cs="Times New Roman"/>
                <w:lang w:val="ro-RO"/>
              </w:rPr>
              <w:t xml:space="preserve">1. </w:t>
            </w:r>
            <w:r w:rsidRPr="00D819D9">
              <w:rPr>
                <w:rFonts w:ascii="Times New Roman" w:eastAsia="Times New Roman" w:hAnsi="Times New Roman" w:cs="Times New Roman"/>
                <w:iCs/>
                <w:lang w:val="ro-RO"/>
              </w:rPr>
              <w:t>Ecuații liniare cu două necunoscute</w:t>
            </w:r>
            <w:r w:rsidRPr="00D819D9">
              <w:rPr>
                <w:rFonts w:ascii="Times New Roman" w:eastAsia="Calibri" w:hAnsi="Times New Roman" w:cs="Times New Roman"/>
                <w:lang w:val="ro-RO"/>
              </w:rPr>
              <w:t xml:space="preserve"> </w:t>
            </w:r>
          </w:p>
          <w:p w14:paraId="2E1326D0" w14:textId="51919022" w:rsidR="00BB3205" w:rsidRPr="003D1475" w:rsidRDefault="00BB3205" w:rsidP="00BB3205">
            <w:pPr>
              <w:spacing w:after="0" w:line="23" w:lineRule="atLeast"/>
              <w:ind w:right="-22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 xml:space="preserve">2. 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Sisteme de două ecuații liniare cu două necunoscute </w:t>
            </w:r>
          </w:p>
          <w:p w14:paraId="2FC4BBCD" w14:textId="77777777" w:rsidR="00BB3205" w:rsidRPr="003D1475" w:rsidRDefault="00BB3205" w:rsidP="00BB3205">
            <w:pPr>
              <w:spacing w:after="0" w:line="23" w:lineRule="atLeast"/>
              <w:ind w:right="-22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Mulțimea soluțiilor unui sistem de ecuații </w:t>
            </w:r>
          </w:p>
          <w:p w14:paraId="296570D4" w14:textId="0B8CB595" w:rsidR="00BB3205" w:rsidRPr="003D1475" w:rsidRDefault="00BB3205" w:rsidP="00BB3205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3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>. Rezolvarea sistemelor de două ecuații liniare cu două necunoscute prin metoda substituției</w:t>
            </w:r>
          </w:p>
          <w:p w14:paraId="1886FB46" w14:textId="77777777" w:rsidR="00BB3205" w:rsidRDefault="00BB3205" w:rsidP="00BB3205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>4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>. Rezolvarea sistemelor de două ecuații liniare cu două necunoscute prin metoda reducerii</w:t>
            </w:r>
          </w:p>
          <w:p w14:paraId="2120CF09" w14:textId="77777777" w:rsidR="00BB3205" w:rsidRDefault="00BB3205" w:rsidP="00BB3205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  <w:t>5</w:t>
            </w:r>
            <w:r w:rsidRPr="003D1475"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  <w:t>.Probleme care se rezolvă cu ajutorul ecuațiilor sau a sistemelor de ecuații liniare</w:t>
            </w:r>
          </w:p>
          <w:p w14:paraId="0D62605C" w14:textId="23159FB9" w:rsidR="00BB3205" w:rsidRPr="003D1475" w:rsidRDefault="00BB3205" w:rsidP="00BB3205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  <w:t>6. Activități remediale și de progres</w:t>
            </w:r>
            <w:r w:rsidRPr="003D1475"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  <w:t xml:space="preserve"> </w:t>
            </w:r>
          </w:p>
          <w:p w14:paraId="6300FBD4" w14:textId="692E38DC" w:rsidR="00BB3205" w:rsidRPr="003D1475" w:rsidRDefault="00BB3205" w:rsidP="00BB3205">
            <w:pPr>
              <w:tabs>
                <w:tab w:val="left" w:pos="176"/>
              </w:tabs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  <w:t>7</w:t>
            </w:r>
            <w:r w:rsidRPr="003D1475"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  <w:t xml:space="preserve">. </w:t>
            </w:r>
            <w:r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  <w:t>Activități de evaluare</w:t>
            </w:r>
          </w:p>
        </w:tc>
        <w:tc>
          <w:tcPr>
            <w:tcW w:w="263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29A91328" w14:textId="77777777" w:rsidR="00BB3205" w:rsidRPr="00C05684" w:rsidRDefault="00BB3205" w:rsidP="00BB3205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1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Identificarea unei situații date rezolvabile prin ecuaţii sau sisteme de ecuaţii liniare</w:t>
            </w:r>
          </w:p>
          <w:p w14:paraId="5650A3F2" w14:textId="77777777" w:rsidR="00BB3205" w:rsidRPr="00C05684" w:rsidRDefault="00BB3205" w:rsidP="00BB3205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2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Utilizarea regulilor de calcul cu numere reale pentru verificarea soluţiilor unor ecuaţii sau sisteme de ecuaţii liniare</w:t>
            </w:r>
          </w:p>
          <w:p w14:paraId="6EAE6084" w14:textId="77777777" w:rsidR="00BB3205" w:rsidRPr="00C05684" w:rsidRDefault="00BB3205" w:rsidP="00BB3205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3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Utilizarea transformărilor echivalente în rezolvarea unor ecuaţii şi sisteme de ecuaţii liniare</w:t>
            </w:r>
          </w:p>
          <w:p w14:paraId="32B98D7B" w14:textId="77777777" w:rsidR="00BB3205" w:rsidRPr="00C05684" w:rsidRDefault="00BB3205" w:rsidP="00BB3205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Redactarea rezolvării ecuaţiilor şi sistemelor de ecuaţii liniare</w:t>
            </w:r>
          </w:p>
          <w:p w14:paraId="13758652" w14:textId="77777777" w:rsidR="00BB3205" w:rsidRPr="00C05684" w:rsidRDefault="00BB3205" w:rsidP="00BB3205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5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Stabilirea unor metode de rezolvare a ecuațiilor sau a sistemelor de ecuații liniare</w:t>
            </w:r>
          </w:p>
          <w:p w14:paraId="588B66F2" w14:textId="1EAEBB14" w:rsidR="00BB3205" w:rsidRPr="00C05684" w:rsidRDefault="00BB3205" w:rsidP="00BB3205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6.2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Transpunerea matematică a unor situații date, utilizând ecuații și/sau sisteme de ecuații liniare</w:t>
            </w:r>
          </w:p>
        </w:tc>
        <w:tc>
          <w:tcPr>
            <w:tcW w:w="243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76F947C6" w14:textId="291E76B1" w:rsidR="00BB3205" w:rsidRPr="00C05684" w:rsidRDefault="00BB3205" w:rsidP="00BB3205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Verificarea, prin calcul, a soluţiei un</w:t>
            </w:r>
            <w:r>
              <w:rPr>
                <w:rFonts w:ascii="Times New Roman" w:hAnsi="Times New Roman" w:cs="Times New Roman"/>
                <w:lang w:val="ro-RO"/>
              </w:rPr>
              <w:t>ei ecuații liniare sau a unui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 sistem de ecuaţii liniare </w:t>
            </w:r>
          </w:p>
          <w:p w14:paraId="1A3D283F" w14:textId="7CBF28B4" w:rsidR="00BB3205" w:rsidRPr="00C05684" w:rsidRDefault="00BB3205" w:rsidP="00BB3205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Utilizarea metodelor de rezolvare a ecuațiilor și a sistemelor de ecuaţii  liniare (metoda reducerii și metoda substituției) </w:t>
            </w:r>
          </w:p>
          <w:p w14:paraId="61D48190" w14:textId="77777777" w:rsidR="00BB3205" w:rsidRPr="00C05684" w:rsidRDefault="00BB3205" w:rsidP="00BB3205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Transpunerea relațiilor cuprinse într-o situație dată sub formă de ecuații sau sisteme de ecuații</w:t>
            </w:r>
          </w:p>
          <w:p w14:paraId="2EC80D43" w14:textId="77777777" w:rsidR="00BB3205" w:rsidRPr="003D1475" w:rsidRDefault="00BB3205" w:rsidP="00BB3205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Rezolvarea unor probleme având conţinut practic, utilizând ecuaţii sau sisteme de ecuaţii liniare </w:t>
            </w:r>
          </w:p>
          <w:p w14:paraId="21F65245" w14:textId="67B783E3" w:rsidR="00BB3205" w:rsidRPr="00C05684" w:rsidRDefault="00BB3205" w:rsidP="00BB3205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Verificarea validității unei soluții a unui sistem de ecuații </w:t>
            </w:r>
          </w:p>
        </w:tc>
        <w:tc>
          <w:tcPr>
            <w:tcW w:w="1433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518F0DFD" w14:textId="77777777" w:rsidR="00BB3205" w:rsidRPr="00C05684" w:rsidRDefault="00BB3205" w:rsidP="00BB3205">
            <w:pPr>
              <w:spacing w:after="0" w:line="23" w:lineRule="atLeast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781892C6" w14:textId="77777777" w:rsidR="00BB3205" w:rsidRPr="00C05684" w:rsidRDefault="00BB3205" w:rsidP="00BB320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61C3BD66" w14:textId="77777777" w:rsidR="00BB3205" w:rsidRPr="00C05684" w:rsidRDefault="00BB3205" w:rsidP="00BB320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2D45DB7B" w14:textId="77777777" w:rsidR="00BB3205" w:rsidRPr="00C05684" w:rsidRDefault="00BB3205" w:rsidP="00BB320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6C01C6F6" w14:textId="77777777" w:rsidR="00BB3205" w:rsidRPr="00C05684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</w:p>
          <w:p w14:paraId="1B3ABDEF" w14:textId="77777777" w:rsidR="00BB3205" w:rsidRPr="00C05684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37954953" w14:textId="77777777" w:rsidR="00BB3205" w:rsidRDefault="00BB3205" w:rsidP="00BB320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495D7C04" w14:textId="140CFE93" w:rsidR="00BB3205" w:rsidRPr="003D1475" w:rsidRDefault="00BB3205" w:rsidP="00BB3205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1883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04B8AA71" w14:textId="77777777" w:rsidR="00BB3205" w:rsidRPr="00C05684" w:rsidRDefault="00BB3205" w:rsidP="00BB320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3B6F7204" w14:textId="77777777" w:rsidR="00BB3205" w:rsidRPr="00C05684" w:rsidRDefault="00BB3205" w:rsidP="00BB320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3D75C970" w14:textId="77777777" w:rsidR="00BB3205" w:rsidRPr="00C05684" w:rsidRDefault="00BB3205" w:rsidP="00BB320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6ABD9A30" w14:textId="77777777" w:rsidR="00BB3205" w:rsidRPr="00C05684" w:rsidRDefault="00BB3205" w:rsidP="00BB320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Problematizarea</w:t>
            </w:r>
          </w:p>
          <w:p w14:paraId="06D10EBD" w14:textId="77777777" w:rsidR="00BB3205" w:rsidRDefault="00BB3205" w:rsidP="00BB320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Algoritmizarea</w:t>
            </w:r>
            <w:proofErr w:type="spellEnd"/>
          </w:p>
          <w:p w14:paraId="1D2F2056" w14:textId="77777777" w:rsidR="00BB3205" w:rsidRDefault="00BB3205" w:rsidP="00BB3205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33F83525" w14:textId="77777777" w:rsidR="00BB3205" w:rsidRPr="00BB320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Activităț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ultimedia – manual digital</w:t>
            </w:r>
          </w:p>
          <w:p w14:paraId="698EFAAE" w14:textId="752AC446" w:rsidR="00BB3205" w:rsidRPr="003D1475" w:rsidRDefault="00BB3205" w:rsidP="00BB3205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134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2D33D59B" w14:textId="77777777" w:rsidR="00BB3205" w:rsidRPr="003D1475" w:rsidRDefault="00BB3205" w:rsidP="00BB3205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38966078" w14:textId="1CC649AF" w:rsidR="00BB3205" w:rsidRPr="003D1475" w:rsidRDefault="00BB3205" w:rsidP="00BB320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10</w:t>
            </w:r>
            <w:r w:rsidRPr="003D1475">
              <w:rPr>
                <w:rFonts w:ascii="Times New Roman" w:hAnsi="Times New Roman" w:cs="Times New Roman"/>
              </w:rPr>
              <w:t xml:space="preserve"> ore   </w:t>
            </w:r>
            <w:r w:rsidRPr="00BB3205">
              <w:rPr>
                <w:position w:val="-112"/>
              </w:rPr>
              <w:object w:dxaOrig="300" w:dyaOrig="2340" w14:anchorId="4F92CF12">
                <v:shape id="_x0000_i1050" type="#_x0000_t75" style="width:15pt;height:117pt" o:ole="">
                  <v:imagedata r:id="rId58" o:title=""/>
                </v:shape>
                <o:OLEObject Type="Embed" ProgID="Equation.DSMT4" ShapeID="_x0000_i1050" DrawAspect="Content" ObjectID="_1780765733" r:id="rId59"/>
              </w:object>
            </w:r>
          </w:p>
        </w:tc>
        <w:tc>
          <w:tcPr>
            <w:tcW w:w="235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14:paraId="606A1CF8" w14:textId="77777777" w:rsidR="00BB320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61E6431D" w14:textId="77777777" w:rsidR="00BB320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9A99463" w14:textId="77777777" w:rsidR="00BB320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59AE8689" w14:textId="77777777" w:rsidR="00BB3205" w:rsidRPr="003D147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2C42516" w14:textId="77777777" w:rsidR="00BB320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1795EC33" w14:textId="77777777" w:rsidR="00BB3205" w:rsidRDefault="00BB3205" w:rsidP="00BB3205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648898E5" w14:textId="42247B9E" w:rsidR="00BB3205" w:rsidRPr="003D1475" w:rsidRDefault="00BB3205" w:rsidP="00BB320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Test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</w:p>
        </w:tc>
      </w:tr>
    </w:tbl>
    <w:p w14:paraId="4896A3BB" w14:textId="6B4F100E" w:rsidR="00E3768B" w:rsidRPr="003D1475" w:rsidRDefault="00E3768B" w:rsidP="00D27821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7D68923C" w14:textId="77777777" w:rsidR="00505F53" w:rsidRDefault="00505F53" w:rsidP="00425FB3">
      <w:pPr>
        <w:spacing w:after="0" w:line="23" w:lineRule="atLeast"/>
        <w:ind w:left="397" w:hanging="397"/>
        <w:rPr>
          <w:rFonts w:ascii="Times New Roman" w:hAnsi="Times New Roman" w:cs="Times New Roman"/>
          <w:b/>
          <w:bCs/>
          <w:sz w:val="24"/>
          <w:szCs w:val="24"/>
        </w:rPr>
      </w:pPr>
    </w:p>
    <w:p w14:paraId="508A4285" w14:textId="77777777" w:rsidR="00505F53" w:rsidRDefault="00505F53" w:rsidP="00425FB3">
      <w:pPr>
        <w:spacing w:after="0" w:line="23" w:lineRule="atLeast"/>
        <w:ind w:left="397" w:hanging="397"/>
        <w:rPr>
          <w:rFonts w:ascii="Times New Roman" w:hAnsi="Times New Roman" w:cs="Times New Roman"/>
          <w:b/>
          <w:bCs/>
          <w:sz w:val="24"/>
          <w:szCs w:val="24"/>
        </w:rPr>
      </w:pPr>
    </w:p>
    <w:p w14:paraId="3B6CA28A" w14:textId="77777777" w:rsidR="00847046" w:rsidRDefault="00847046" w:rsidP="00694D56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0804E5" w14:textId="77777777" w:rsidR="00847046" w:rsidRDefault="00847046" w:rsidP="00694D56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55AEB560" w14:textId="423E30D6" w:rsidR="00897AAF" w:rsidRDefault="00CF1F72" w:rsidP="00694D56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</w:rPr>
      </w:pPr>
      <w:r w:rsidRPr="003D1475">
        <w:rPr>
          <w:rFonts w:ascii="Times New Roman" w:hAnsi="Times New Roman" w:cs="Times New Roman"/>
          <w:b/>
          <w:bCs/>
          <w:sz w:val="24"/>
          <w:szCs w:val="24"/>
        </w:rPr>
        <w:t>3.</w:t>
      </w:r>
      <w:r w:rsidRPr="003D1475">
        <w:rPr>
          <w:rFonts w:ascii="Times New Roman" w:hAnsi="Times New Roman" w:cs="Times New Roman"/>
          <w:b/>
          <w:bCs/>
          <w:sz w:val="24"/>
          <w:szCs w:val="24"/>
        </w:rPr>
        <w:tab/>
        <w:t>ELEMENTE DE ORGANIZARE A DATELOR</w:t>
      </w:r>
    </w:p>
    <w:p w14:paraId="041D3242" w14:textId="77777777" w:rsidR="00847046" w:rsidRDefault="00847046" w:rsidP="00694D56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1733D7" w14:textId="77777777" w:rsidR="00847046" w:rsidRDefault="00847046" w:rsidP="00694D56">
      <w:pPr>
        <w:spacing w:after="0" w:line="23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70F805" w14:textId="63CA0006" w:rsidR="00897AAF" w:rsidRPr="00C05684" w:rsidRDefault="00897AAF" w:rsidP="00425FB3">
      <w:pPr>
        <w:spacing w:after="0" w:line="23" w:lineRule="atLeast"/>
        <w:ind w:left="-18"/>
        <w:rPr>
          <w:rFonts w:ascii="Times New Roman" w:hAnsi="Times New Roman" w:cs="Times New Roman"/>
          <w:b/>
          <w:color w:val="3A7400"/>
          <w:sz w:val="24"/>
          <w:szCs w:val="24"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>Unitatea de învăţare:</w:t>
      </w:r>
      <w:r w:rsidR="00994D14" w:rsidRPr="00C05684">
        <w:rPr>
          <w:rFonts w:ascii="Times New Roman" w:hAnsi="Times New Roman" w:cs="Times New Roman"/>
          <w:b/>
          <w:lang w:val="pt-PT"/>
        </w:rPr>
        <w:t xml:space="preserve"> </w:t>
      </w:r>
      <w:r w:rsidR="00994D14" w:rsidRPr="00C05684">
        <w:rPr>
          <w:rFonts w:ascii="Times New Roman" w:hAnsi="Times New Roman" w:cs="Times New Roman"/>
          <w:b/>
          <w:color w:val="3A7400"/>
          <w:lang w:val="pt-PT"/>
        </w:rPr>
        <w:t>3.1.</w:t>
      </w:r>
      <w:r w:rsidRPr="00C05684">
        <w:rPr>
          <w:rFonts w:ascii="Times New Roman" w:hAnsi="Times New Roman" w:cs="Times New Roman"/>
          <w:b/>
          <w:color w:val="3A7400"/>
          <w:lang w:val="pt-PT"/>
        </w:rPr>
        <w:t xml:space="preserve">  </w:t>
      </w:r>
      <w:r w:rsidR="00C23DD5" w:rsidRPr="008C1577">
        <w:rPr>
          <w:rFonts w:ascii="Times New Roman" w:hAnsi="Times New Roman" w:cs="Times New Roman"/>
          <w:b/>
          <w:color w:val="3A7400"/>
          <w:sz w:val="24"/>
          <w:szCs w:val="24"/>
          <w:lang w:val="ro-RO"/>
        </w:rPr>
        <w:t>Produsul cartezian. Sistem de axe ortogonale în plan</w:t>
      </w:r>
    </w:p>
    <w:p w14:paraId="45E53144" w14:textId="19EBD11B" w:rsidR="00994D14" w:rsidRPr="003D1475" w:rsidRDefault="00897AA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>Nr.</w:t>
      </w:r>
      <w:r w:rsidR="005F76AC" w:rsidRPr="003D1475">
        <w:rPr>
          <w:rFonts w:ascii="Times New Roman" w:hAnsi="Times New Roman" w:cs="Times New Roman"/>
          <w:b/>
        </w:rPr>
        <w:t xml:space="preserve"> de</w:t>
      </w:r>
      <w:r w:rsidRPr="003D1475">
        <w:rPr>
          <w:rFonts w:ascii="Times New Roman" w:hAnsi="Times New Roman" w:cs="Times New Roman"/>
          <w:b/>
        </w:rPr>
        <w:t xml:space="preserve"> 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>: 4</w:t>
      </w:r>
      <w:r w:rsidR="00A50C1F">
        <w:rPr>
          <w:rFonts w:ascii="Times New Roman" w:hAnsi="Times New Roman" w:cs="Times New Roman"/>
          <w:b/>
        </w:rPr>
        <w:t xml:space="preserve"> ore</w:t>
      </w:r>
    </w:p>
    <w:p w14:paraId="27C658C4" w14:textId="4ABA1148" w:rsidR="00897AAF" w:rsidRPr="003D1475" w:rsidRDefault="00994D14" w:rsidP="00425FB3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eastAsia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897AAF" w:rsidRPr="003D1475">
        <w:rPr>
          <w:rFonts w:ascii="Times New Roman" w:hAnsi="Times New Roman" w:cs="Times New Roman"/>
          <w:b/>
        </w:rPr>
        <w:t>S2</w:t>
      </w:r>
      <w:r w:rsidR="00DC64DC">
        <w:rPr>
          <w:rFonts w:ascii="Times New Roman" w:hAnsi="Times New Roman" w:cs="Times New Roman"/>
          <w:b/>
        </w:rPr>
        <w:t xml:space="preserve">7, </w:t>
      </w:r>
      <w:r w:rsidR="00897AAF" w:rsidRPr="003D1475">
        <w:rPr>
          <w:rFonts w:ascii="Times New Roman" w:hAnsi="Times New Roman" w:cs="Times New Roman"/>
          <w:b/>
        </w:rPr>
        <w:t xml:space="preserve">S28  </w:t>
      </w:r>
    </w:p>
    <w:p w14:paraId="1E55C789" w14:textId="77777777" w:rsidR="00FA5742" w:rsidRPr="003D1475" w:rsidRDefault="00FA5742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tbl>
      <w:tblPr>
        <w:tblW w:w="14310" w:type="dxa"/>
        <w:tblInd w:w="-38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227"/>
        <w:gridCol w:w="2723"/>
        <w:gridCol w:w="2430"/>
        <w:gridCol w:w="1346"/>
        <w:gridCol w:w="1880"/>
        <w:gridCol w:w="1349"/>
        <w:gridCol w:w="2355"/>
      </w:tblGrid>
      <w:tr w:rsidR="00B076DA" w:rsidRPr="003D1475" w14:paraId="470C0580" w14:textId="77777777" w:rsidTr="00A50C1F">
        <w:tc>
          <w:tcPr>
            <w:tcW w:w="2227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65735357" w14:textId="77777777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nţinuturi</w:t>
            </w:r>
            <w:proofErr w:type="spellEnd"/>
          </w:p>
          <w:p w14:paraId="0D4F5E89" w14:textId="14511F6D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2723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38EA7387" w14:textId="403DBBC5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43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48DD4316" w14:textId="77777777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ctivităţi</w:t>
            </w:r>
            <w:proofErr w:type="spellEnd"/>
          </w:p>
          <w:p w14:paraId="73C457A8" w14:textId="1E2FC196" w:rsidR="004967D9" w:rsidRPr="003D1475" w:rsidRDefault="00252505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d</w:t>
            </w:r>
            <w:r w:rsidR="004967D9" w:rsidRPr="003D1475">
              <w:rPr>
                <w:rFonts w:ascii="Times New Roman" w:eastAsia="Times New Roman" w:hAnsi="Times New Roman" w:cs="Times New Roman"/>
                <w:b/>
              </w:rPr>
              <w:t xml:space="preserve">e </w:t>
            </w:r>
            <w:proofErr w:type="spellStart"/>
            <w:r w:rsidR="004967D9" w:rsidRPr="003D1475">
              <w:rPr>
                <w:rFonts w:ascii="Times New Roman" w:eastAsia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575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4E63CB4E" w14:textId="1AF4594E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55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EBFFB3"/>
            <w:vAlign w:val="center"/>
            <w:hideMark/>
          </w:tcPr>
          <w:p w14:paraId="657B522A" w14:textId="08F82D59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/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B076DA" w:rsidRPr="00C05684" w14:paraId="37C10A97" w14:textId="77777777" w:rsidTr="00A50C1F">
        <w:tc>
          <w:tcPr>
            <w:tcW w:w="2227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333BDD16" w14:textId="77777777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2723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A9D69D0" w14:textId="77777777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243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23F11BB8" w14:textId="77777777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134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73C11C6F" w14:textId="2A8C7408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88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EBFFB3"/>
            <w:vAlign w:val="center"/>
            <w:hideMark/>
          </w:tcPr>
          <w:p w14:paraId="526CD02D" w14:textId="2B27BEDD" w:rsidR="004967D9" w:rsidRPr="003D1475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349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337B1FF2" w14:textId="133C9CBE" w:rsidR="004967D9" w:rsidRPr="00C05684" w:rsidRDefault="00DA1855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55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EBFFB3"/>
            <w:vAlign w:val="center"/>
            <w:hideMark/>
          </w:tcPr>
          <w:p w14:paraId="15855957" w14:textId="77777777" w:rsidR="004967D9" w:rsidRPr="00C05684" w:rsidRDefault="004967D9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  <w:lang w:val="pt-PT"/>
              </w:rPr>
            </w:pPr>
          </w:p>
        </w:tc>
      </w:tr>
      <w:tr w:rsidR="00B076DA" w:rsidRPr="003D1475" w14:paraId="0948878D" w14:textId="77777777" w:rsidTr="00694D56">
        <w:tc>
          <w:tcPr>
            <w:tcW w:w="2227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03C00E3D" w14:textId="77777777" w:rsidR="00897AAF" w:rsidRPr="003D1475" w:rsidRDefault="00897AAF" w:rsidP="00425FB3">
            <w:pPr>
              <w:spacing w:after="0" w:line="23" w:lineRule="atLeast"/>
              <w:ind w:right="144" w:hanging="15"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>1. Produsul cartezian a două mulțimi nevide</w:t>
            </w:r>
          </w:p>
          <w:p w14:paraId="66634CAD" w14:textId="77777777" w:rsidR="004857C2" w:rsidRPr="003D1475" w:rsidRDefault="004857C2" w:rsidP="00425FB3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</w:p>
          <w:p w14:paraId="79EEE34B" w14:textId="48545590" w:rsidR="00897AAF" w:rsidRPr="003D1475" w:rsidRDefault="00897AAF" w:rsidP="00425FB3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2. </w:t>
            </w:r>
            <w:r w:rsidRPr="003D1475">
              <w:rPr>
                <w:rFonts w:ascii="Times New Roman" w:eastAsia="Calibri" w:hAnsi="Times New Roman" w:cs="Times New Roman"/>
                <w:i/>
                <w:lang w:val="ro-RO"/>
              </w:rPr>
              <w:t xml:space="preserve"> 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>Sistem de axe ortogonale în plan</w:t>
            </w:r>
          </w:p>
          <w:p w14:paraId="5C92A9BB" w14:textId="77777777" w:rsidR="00897AAF" w:rsidRPr="003D1475" w:rsidRDefault="00897AAF" w:rsidP="00425FB3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Reprezentarea într-un sistem de axe ortogonale a unor perechi de numere </w:t>
            </w:r>
            <w:r w:rsidRPr="003D1475"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  <w:t>întregi</w:t>
            </w:r>
            <w:r w:rsidRPr="003D1475"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  <w:tab/>
            </w:r>
          </w:p>
          <w:p w14:paraId="2542D71B" w14:textId="77777777" w:rsidR="004857C2" w:rsidRPr="003D1475" w:rsidRDefault="004857C2" w:rsidP="00425FB3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</w:p>
          <w:p w14:paraId="018663F2" w14:textId="0A81811C" w:rsidR="00897AAF" w:rsidRPr="003D1475" w:rsidRDefault="00897AAF" w:rsidP="00425FB3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>3.</w:t>
            </w:r>
            <w:r w:rsidRPr="003D1475">
              <w:rPr>
                <w:rFonts w:ascii="Times New Roman" w:eastAsia="Calibri" w:hAnsi="Times New Roman" w:cs="Times New Roman"/>
                <w:color w:val="FF0000"/>
                <w:lang w:val="ro-RO"/>
              </w:rPr>
              <w:t xml:space="preserve"> 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 xml:space="preserve">Reprezentarea punctelor în plan cu ajutorul unui sistem de axe ortogonale </w:t>
            </w:r>
          </w:p>
          <w:p w14:paraId="092CCCDB" w14:textId="0FC7651E" w:rsidR="00694D56" w:rsidRPr="009C32AE" w:rsidRDefault="00897AAF" w:rsidP="00425FB3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 w:rsidRPr="003D1475">
              <w:rPr>
                <w:rFonts w:ascii="Times New Roman" w:eastAsia="Calibri" w:hAnsi="Times New Roman" w:cs="Times New Roman"/>
                <w:lang w:val="ro-RO"/>
              </w:rPr>
              <w:t>Distanța dintre două puncte</w:t>
            </w:r>
            <w:r w:rsidRPr="003D1475">
              <w:rPr>
                <w:rFonts w:ascii="Times New Roman" w:eastAsia="Calibri" w:hAnsi="Times New Roman" w:cs="Times New Roman"/>
                <w:lang w:val="ro-RO"/>
              </w:rPr>
              <w:tab/>
            </w:r>
          </w:p>
        </w:tc>
        <w:tc>
          <w:tcPr>
            <w:tcW w:w="2723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2D63986A" w14:textId="77777777" w:rsidR="00694D56" w:rsidRPr="00C05684" w:rsidRDefault="00694D56" w:rsidP="00694D56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1.3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Identificarea unor informații din tabele, grafice și diagrame</w:t>
            </w:r>
          </w:p>
          <w:p w14:paraId="60DAE390" w14:textId="77777777" w:rsidR="00694D56" w:rsidRPr="00C05684" w:rsidRDefault="00694D56" w:rsidP="00694D56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2.3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Prelucrarea unor date sub formă de tabele, grafice sau diagrame în vederea înregistrării, reprezentării și prezentării acestora</w:t>
            </w:r>
          </w:p>
          <w:p w14:paraId="4858E8F9" w14:textId="77777777" w:rsidR="00694D56" w:rsidRPr="00C05684" w:rsidRDefault="00694D56" w:rsidP="00694D56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3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Descrierea în limbajul specific matematicii a unor elemente de organizare a datelor</w:t>
            </w:r>
          </w:p>
          <w:p w14:paraId="377553FF" w14:textId="15EE743F" w:rsidR="00B076DA" w:rsidRPr="00C05684" w:rsidRDefault="00694D56" w:rsidP="00694D56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6.3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Transpunerea unei situații date într-o reprezentare adecvată (text, formulă, diagramă, grafic</w:t>
            </w:r>
          </w:p>
        </w:tc>
        <w:tc>
          <w:tcPr>
            <w:tcW w:w="243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2B243F9B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Reprezentarea produsului cartezian a două mulţimi numerice finite </w:t>
            </w:r>
          </w:p>
          <w:p w14:paraId="28A8F6ED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Reprezentarea într-un sistem de axe ortogonale a unor puncte având coordonatele numere reale </w:t>
            </w:r>
          </w:p>
          <w:p w14:paraId="75159EDD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Analizarea unor seturi de date pentru a determina un mod adecvat de reprezentare grafică a acestora</w:t>
            </w:r>
          </w:p>
          <w:p w14:paraId="597C6A09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sz w:val="20"/>
                <w:szCs w:val="20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Exprimarea distanţei dintre două puncte în plan ca lungimea ipotenuzei unui triunghi dreptunghic într-un sistem de axe ortogonale</w:t>
            </w:r>
            <w:r w:rsidRPr="003D1475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 xml:space="preserve"> </w:t>
            </w:r>
          </w:p>
        </w:tc>
        <w:tc>
          <w:tcPr>
            <w:tcW w:w="134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65B2C038" w14:textId="77777777" w:rsidR="006148F0" w:rsidRPr="00C05684" w:rsidRDefault="006148F0" w:rsidP="006148F0">
            <w:pPr>
              <w:spacing w:after="0" w:line="23" w:lineRule="atLeast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15851A5C" w14:textId="77777777" w:rsidR="006148F0" w:rsidRPr="00C05684" w:rsidRDefault="006148F0" w:rsidP="006148F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E50F21F" w14:textId="77777777" w:rsidR="006148F0" w:rsidRPr="00C05684" w:rsidRDefault="006148F0" w:rsidP="006148F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726559AA" w14:textId="77777777" w:rsidR="006148F0" w:rsidRPr="00C05684" w:rsidRDefault="006148F0" w:rsidP="006148F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352DB6C2" w14:textId="77777777" w:rsidR="006148F0" w:rsidRPr="00C05684" w:rsidRDefault="006148F0" w:rsidP="006148F0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</w:t>
            </w:r>
          </w:p>
          <w:p w14:paraId="35C90ED0" w14:textId="77777777" w:rsidR="006148F0" w:rsidRPr="00C05684" w:rsidRDefault="006148F0" w:rsidP="006148F0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  <w:p w14:paraId="7D4A0F56" w14:textId="77777777" w:rsidR="006148F0" w:rsidRDefault="006148F0" w:rsidP="006148F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2923D57E" w14:textId="6F09CAB7" w:rsidR="00897AAF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188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5EC217BE" w14:textId="04ED6169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Conversaţia </w:t>
            </w:r>
            <w:r w:rsidR="00805B54" w:rsidRPr="00C05684">
              <w:rPr>
                <w:rFonts w:ascii="Times New Roman" w:hAnsi="Times New Roman" w:cs="Times New Roman"/>
                <w:lang w:val="pt-PT"/>
              </w:rPr>
              <w:t>euristică</w:t>
            </w:r>
          </w:p>
          <w:p w14:paraId="5715AD1D" w14:textId="1042E8AC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759F0A3F" w14:textId="22591BC1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erciţiul </w:t>
            </w:r>
            <w:r w:rsidR="00805B54" w:rsidRPr="00C05684">
              <w:rPr>
                <w:rFonts w:ascii="Times New Roman" w:hAnsi="Times New Roman" w:cs="Times New Roman"/>
                <w:lang w:val="pt-PT"/>
              </w:rPr>
              <w:t>didactic</w:t>
            </w:r>
          </w:p>
          <w:p w14:paraId="7BF77533" w14:textId="4EE604E2" w:rsidR="004857C2" w:rsidRPr="00C05684" w:rsidRDefault="00D86ADE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019A26F8" w14:textId="68C5811F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10959C6E" w14:textId="77777777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3097CD9A" w14:textId="77777777" w:rsidR="00805B54" w:rsidRPr="00C05684" w:rsidRDefault="00805B54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lgoritmizarea</w:t>
            </w:r>
          </w:p>
          <w:p w14:paraId="76233EE4" w14:textId="77777777" w:rsidR="00663D77" w:rsidRPr="00C05684" w:rsidRDefault="00663D77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130A6EA" w14:textId="77777777" w:rsidR="00663D77" w:rsidRPr="00C05684" w:rsidRDefault="00663D77" w:rsidP="00663D77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lang w:val="pt-PT"/>
              </w:rPr>
              <w:t>Activități multimedia – manual digital</w:t>
            </w:r>
          </w:p>
          <w:p w14:paraId="4B9CE34D" w14:textId="58EF435A" w:rsidR="00663D77" w:rsidRPr="00C05684" w:rsidRDefault="00663D77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</w:tc>
        <w:tc>
          <w:tcPr>
            <w:tcW w:w="134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5CC8D6E0" w14:textId="77777777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FE84610" w14:textId="77777777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CD4A2DD" w14:textId="77777777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478C3F6" w14:textId="77777777" w:rsidR="00897AAF" w:rsidRPr="00C05684" w:rsidRDefault="00897AA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8029FBD" w14:textId="09E017BE" w:rsidR="00897AAF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t xml:space="preserve">4 ore   </w:t>
            </w:r>
            <w:r w:rsidR="00C02145" w:rsidRPr="00C02145">
              <w:rPr>
                <w:position w:val="-46"/>
              </w:rPr>
              <w:object w:dxaOrig="300" w:dyaOrig="1020" w14:anchorId="52E525C5">
                <v:shape id="_x0000_i1051" type="#_x0000_t75" style="width:15pt;height:51pt" o:ole="">
                  <v:imagedata r:id="rId60" o:title=""/>
                </v:shape>
                <o:OLEObject Type="Embed" ProgID="Equation.DSMT4" ShapeID="_x0000_i1051" DrawAspect="Content" ObjectID="_1780765734" r:id="rId61"/>
              </w:object>
            </w:r>
          </w:p>
        </w:tc>
        <w:tc>
          <w:tcPr>
            <w:tcW w:w="235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14:paraId="7D2E9BF2" w14:textId="77777777" w:rsidR="00B17629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0021991D" w14:textId="77777777" w:rsidR="00B17629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23FBAD4D" w14:textId="77777777" w:rsidR="00B17629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09342C8F" w14:textId="77777777" w:rsidR="00B17629" w:rsidRPr="003D1475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19E13AF" w14:textId="77777777" w:rsidR="00B17629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18660116" w14:textId="77777777" w:rsidR="00B17629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6D12E783" w14:textId="1C445AAC" w:rsidR="00897AAF" w:rsidRPr="003D1475" w:rsidRDefault="00B17629" w:rsidP="00B17629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Test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</w:p>
        </w:tc>
      </w:tr>
    </w:tbl>
    <w:p w14:paraId="2E108339" w14:textId="77777777" w:rsidR="00E3768B" w:rsidRPr="003D1475" w:rsidRDefault="00E3768B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2D0B5F83" w14:textId="77777777" w:rsidR="00505F53" w:rsidRDefault="00505F53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6A5C893A" w14:textId="77777777" w:rsidR="00505F53" w:rsidRDefault="00505F53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34A0D1E3" w14:textId="77777777" w:rsidR="00505F53" w:rsidRDefault="00505F53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2AED8DE9" w14:textId="77777777" w:rsidR="00F50B3D" w:rsidRDefault="00F50B3D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3297AC83" w14:textId="77777777" w:rsidR="00847046" w:rsidRDefault="00847046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4BF0EEA7" w14:textId="77777777" w:rsidR="00847046" w:rsidRDefault="00847046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42E27DC8" w14:textId="77777777" w:rsidR="008C1577" w:rsidRDefault="008C1577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4F062AB1" w14:textId="77777777" w:rsidR="008C1577" w:rsidRDefault="008C1577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403C87F5" w14:textId="77777777" w:rsidR="008C1577" w:rsidRDefault="008C1577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2DEDD418" w14:textId="77777777" w:rsidR="008C1577" w:rsidRDefault="008C1577" w:rsidP="00FA5742">
      <w:pPr>
        <w:spacing w:after="0" w:line="23" w:lineRule="atLeast"/>
        <w:rPr>
          <w:rFonts w:ascii="Times New Roman" w:hAnsi="Times New Roman" w:cs="Times New Roman"/>
          <w:b/>
        </w:rPr>
      </w:pPr>
    </w:p>
    <w:p w14:paraId="348FECDB" w14:textId="6D388FB4" w:rsidR="00897AAF" w:rsidRPr="003D1475" w:rsidRDefault="00897AAF" w:rsidP="00FA5742">
      <w:pPr>
        <w:spacing w:after="0" w:line="23" w:lineRule="atLeas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3D1475">
        <w:rPr>
          <w:rFonts w:ascii="Times New Roman" w:hAnsi="Times New Roman" w:cs="Times New Roman"/>
          <w:b/>
        </w:rPr>
        <w:t>Unitatea</w:t>
      </w:r>
      <w:proofErr w:type="spellEnd"/>
      <w:r w:rsidRPr="003D1475">
        <w:rPr>
          <w:rFonts w:ascii="Times New Roman" w:hAnsi="Times New Roman" w:cs="Times New Roman"/>
          <w:b/>
        </w:rPr>
        <w:t xml:space="preserve"> de </w:t>
      </w:r>
      <w:proofErr w:type="spellStart"/>
      <w:r w:rsidRPr="003D1475">
        <w:rPr>
          <w:rFonts w:ascii="Times New Roman" w:hAnsi="Times New Roman" w:cs="Times New Roman"/>
          <w:b/>
        </w:rPr>
        <w:t>învăţar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994D14" w:rsidRPr="008C1577">
        <w:rPr>
          <w:rFonts w:ascii="Times New Roman" w:hAnsi="Times New Roman" w:cs="Times New Roman"/>
          <w:b/>
          <w:color w:val="3A7400"/>
        </w:rPr>
        <w:t>3.2.</w:t>
      </w:r>
      <w:r w:rsidRPr="008C1577">
        <w:rPr>
          <w:rFonts w:ascii="Times New Roman" w:hAnsi="Times New Roman" w:cs="Times New Roman"/>
          <w:b/>
          <w:color w:val="3A7400"/>
        </w:rPr>
        <w:t xml:space="preserve"> </w:t>
      </w:r>
      <w:r w:rsidR="00C23DD5" w:rsidRPr="008C1577">
        <w:rPr>
          <w:rFonts w:ascii="Times New Roman" w:hAnsi="Times New Roman" w:cs="Times New Roman"/>
          <w:b/>
          <w:color w:val="3A7400"/>
          <w:sz w:val="24"/>
          <w:szCs w:val="24"/>
          <w:lang w:val="ro-RO"/>
        </w:rPr>
        <w:t>Dependențe funcționale</w:t>
      </w:r>
    </w:p>
    <w:p w14:paraId="14D2E904" w14:textId="77E669D9" w:rsidR="00994D14" w:rsidRPr="003D1475" w:rsidRDefault="00897AA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 xml:space="preserve">Nr. </w:t>
      </w:r>
      <w:r w:rsidR="005F76AC" w:rsidRPr="003D1475">
        <w:rPr>
          <w:rFonts w:ascii="Times New Roman" w:hAnsi="Times New Roman" w:cs="Times New Roman"/>
          <w:b/>
        </w:rPr>
        <w:t xml:space="preserve">de </w:t>
      </w:r>
      <w:r w:rsidRPr="003D1475">
        <w:rPr>
          <w:rFonts w:ascii="Times New Roman" w:hAnsi="Times New Roman" w:cs="Times New Roman"/>
          <w:b/>
        </w:rPr>
        <w:t xml:space="preserve">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F50B3D">
        <w:rPr>
          <w:rFonts w:ascii="Times New Roman" w:hAnsi="Times New Roman" w:cs="Times New Roman"/>
          <w:b/>
        </w:rPr>
        <w:t>6</w:t>
      </w:r>
      <w:r w:rsidR="004F0FF3">
        <w:rPr>
          <w:rFonts w:ascii="Times New Roman" w:hAnsi="Times New Roman" w:cs="Times New Roman"/>
          <w:b/>
        </w:rPr>
        <w:t xml:space="preserve"> ore</w:t>
      </w:r>
    </w:p>
    <w:p w14:paraId="24B26F2B" w14:textId="7094BF2A" w:rsidR="00897AAF" w:rsidRPr="003D1475" w:rsidRDefault="00994D14" w:rsidP="00425FB3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eastAsia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897AAF" w:rsidRPr="003D1475">
        <w:rPr>
          <w:rFonts w:ascii="Times New Roman" w:hAnsi="Times New Roman" w:cs="Times New Roman"/>
          <w:b/>
        </w:rPr>
        <w:t>S2</w:t>
      </w:r>
      <w:r w:rsidR="00DC64DC">
        <w:rPr>
          <w:rFonts w:ascii="Times New Roman" w:hAnsi="Times New Roman" w:cs="Times New Roman"/>
          <w:b/>
        </w:rPr>
        <w:t xml:space="preserve">9, </w:t>
      </w:r>
      <w:r w:rsidR="00897AAF" w:rsidRPr="003D1475">
        <w:rPr>
          <w:rFonts w:ascii="Times New Roman" w:hAnsi="Times New Roman" w:cs="Times New Roman"/>
          <w:b/>
        </w:rPr>
        <w:t>S</w:t>
      </w:r>
      <w:r w:rsidR="006C3A82">
        <w:rPr>
          <w:rFonts w:ascii="Times New Roman" w:hAnsi="Times New Roman" w:cs="Times New Roman"/>
          <w:b/>
        </w:rPr>
        <w:t>30</w:t>
      </w:r>
      <w:r w:rsidR="00F50B3D">
        <w:rPr>
          <w:rFonts w:ascii="Times New Roman" w:hAnsi="Times New Roman" w:cs="Times New Roman"/>
          <w:b/>
        </w:rPr>
        <w:t>, S31</w:t>
      </w:r>
      <w:r w:rsidR="00897AAF" w:rsidRPr="003D1475">
        <w:rPr>
          <w:rFonts w:ascii="Times New Roman" w:hAnsi="Times New Roman" w:cs="Times New Roman"/>
          <w:b/>
        </w:rPr>
        <w:t xml:space="preserve"> </w:t>
      </w:r>
    </w:p>
    <w:p w14:paraId="0A04DF00" w14:textId="77777777" w:rsidR="00FA5742" w:rsidRPr="003D1475" w:rsidRDefault="00FA5742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tbl>
      <w:tblPr>
        <w:tblW w:w="14220" w:type="dxa"/>
        <w:tblInd w:w="-38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340"/>
        <w:gridCol w:w="2340"/>
        <w:gridCol w:w="360"/>
        <w:gridCol w:w="2340"/>
        <w:gridCol w:w="1440"/>
        <w:gridCol w:w="1710"/>
        <w:gridCol w:w="1425"/>
        <w:gridCol w:w="2265"/>
      </w:tblGrid>
      <w:tr w:rsidR="004967D9" w:rsidRPr="003D1475" w14:paraId="55A93364" w14:textId="77777777" w:rsidTr="00A50C1F">
        <w:tc>
          <w:tcPr>
            <w:tcW w:w="2340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72C599C4" w14:textId="77777777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nţinuturi</w:t>
            </w:r>
            <w:proofErr w:type="spellEnd"/>
          </w:p>
          <w:p w14:paraId="2A633125" w14:textId="21A8D71C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234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3A612A7D" w14:textId="73F97F47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700" w:type="dxa"/>
            <w:gridSpan w:val="2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76F0BE66" w14:textId="77777777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ctivităţi</w:t>
            </w:r>
            <w:proofErr w:type="spellEnd"/>
          </w:p>
          <w:p w14:paraId="0D612AC8" w14:textId="256BE934" w:rsidR="004967D9" w:rsidRPr="003D1475" w:rsidRDefault="00252505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eastAsia="Times New Roman" w:hAnsi="Times New Roman" w:cs="Times New Roman"/>
                <w:b/>
              </w:rPr>
              <w:t>d</w:t>
            </w:r>
            <w:r w:rsidR="004967D9" w:rsidRPr="003D1475">
              <w:rPr>
                <w:rFonts w:ascii="Times New Roman" w:eastAsia="Times New Roman" w:hAnsi="Times New Roman" w:cs="Times New Roman"/>
                <w:b/>
              </w:rPr>
              <w:t xml:space="preserve">e </w:t>
            </w:r>
            <w:proofErr w:type="spellStart"/>
            <w:r w:rsidR="004967D9" w:rsidRPr="003D1475">
              <w:rPr>
                <w:rFonts w:ascii="Times New Roman" w:eastAsia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575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63B2E1EB" w14:textId="7A938534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265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EBFFB3"/>
            <w:vAlign w:val="center"/>
            <w:hideMark/>
          </w:tcPr>
          <w:p w14:paraId="6091D51A" w14:textId="68E4608D" w:rsidR="004967D9" w:rsidRPr="003D1475" w:rsidRDefault="004967D9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>/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DA1855" w:rsidRPr="00C05684" w14:paraId="5C2DF100" w14:textId="77777777" w:rsidTr="00A50C1F">
        <w:tc>
          <w:tcPr>
            <w:tcW w:w="2340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57256136" w14:textId="77777777" w:rsidR="00DA1855" w:rsidRPr="003D1475" w:rsidRDefault="00DA1855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234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500F454F" w14:textId="77777777" w:rsidR="00DA1855" w:rsidRPr="003D1475" w:rsidRDefault="00DA1855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2700" w:type="dxa"/>
            <w:gridSpan w:val="2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74E2C8BA" w14:textId="77777777" w:rsidR="00DA1855" w:rsidRPr="003D1475" w:rsidRDefault="00DA1855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3B3B9064" w14:textId="1B008225" w:rsidR="00DA1855" w:rsidRPr="003D1475" w:rsidRDefault="00DA1855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EBFFB3"/>
            <w:vAlign w:val="center"/>
            <w:hideMark/>
          </w:tcPr>
          <w:p w14:paraId="771F19E0" w14:textId="3C020BE4" w:rsidR="00DA1855" w:rsidRPr="003D1475" w:rsidRDefault="00DA1855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eastAsia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25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EBFFB3"/>
            <w:hideMark/>
          </w:tcPr>
          <w:p w14:paraId="7F30A680" w14:textId="0DC7DC3C" w:rsidR="00DA1855" w:rsidRPr="00C05684" w:rsidRDefault="00DA1855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eastAsia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265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EBFFB3"/>
            <w:hideMark/>
          </w:tcPr>
          <w:p w14:paraId="08706DB8" w14:textId="77777777" w:rsidR="00DA1855" w:rsidRPr="00C05684" w:rsidRDefault="00DA1855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sz w:val="24"/>
                <w:szCs w:val="24"/>
                <w:lang w:val="pt-PT"/>
              </w:rPr>
            </w:pPr>
          </w:p>
        </w:tc>
      </w:tr>
      <w:tr w:rsidR="00897AAF" w:rsidRPr="003D1475" w14:paraId="02EF84B4" w14:textId="77777777" w:rsidTr="007A1096">
        <w:tc>
          <w:tcPr>
            <w:tcW w:w="2340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4AAE053D" w14:textId="79320B97" w:rsidR="00666A73" w:rsidRDefault="007A1096" w:rsidP="007A1096">
            <w:pPr>
              <w:pStyle w:val="ListParagraph"/>
              <w:spacing w:after="0" w:line="23" w:lineRule="atLeast"/>
              <w:ind w:left="0" w:right="144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lang w:val="ro-RO"/>
              </w:rPr>
              <w:t xml:space="preserve">1. </w:t>
            </w:r>
            <w:r w:rsidR="00897AAF" w:rsidRPr="007A1096">
              <w:rPr>
                <w:rFonts w:ascii="Times New Roman" w:eastAsia="Calibri" w:hAnsi="Times New Roman" w:cs="Times New Roman"/>
                <w:lang w:val="ro-RO"/>
              </w:rPr>
              <w:t>Dependențe funcționale</w:t>
            </w:r>
          </w:p>
          <w:p w14:paraId="0F166E64" w14:textId="77777777" w:rsidR="007856DE" w:rsidRPr="007A1096" w:rsidRDefault="007856DE" w:rsidP="007A1096">
            <w:pPr>
              <w:pStyle w:val="ListParagraph"/>
              <w:spacing w:after="0" w:line="23" w:lineRule="atLeast"/>
              <w:ind w:left="0" w:right="144"/>
              <w:rPr>
                <w:rFonts w:ascii="Times New Roman" w:eastAsia="Calibri" w:hAnsi="Times New Roman" w:cs="Times New Roman"/>
                <w:lang w:val="ro-RO"/>
              </w:rPr>
            </w:pPr>
          </w:p>
          <w:p w14:paraId="5EB3DEA2" w14:textId="1808F822" w:rsidR="00666A73" w:rsidRPr="007A1096" w:rsidRDefault="007A1096" w:rsidP="007A1096">
            <w:pPr>
              <w:spacing w:after="0" w:line="23" w:lineRule="atLeast"/>
              <w:ind w:right="-22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eastAsia="Times New Roman" w:hAnsi="Times New Roman" w:cs="Times New Roman"/>
                <w:iCs/>
                <w:lang w:val="ro-RO"/>
              </w:rPr>
              <w:t xml:space="preserve">2. </w:t>
            </w:r>
            <w:r w:rsidRPr="007A1096">
              <w:rPr>
                <w:rFonts w:ascii="Times New Roman" w:hAnsi="Times New Roman" w:cs="Times New Roman"/>
                <w:lang w:val="ro-RO"/>
              </w:rPr>
              <w:t xml:space="preserve">Reprezentarea unor dependențe funcționale prin tabele, diagrame, grafice. </w:t>
            </w:r>
          </w:p>
          <w:p w14:paraId="397DDA3C" w14:textId="77777777" w:rsidR="007856DE" w:rsidRDefault="007856DE" w:rsidP="007A1096">
            <w:pPr>
              <w:spacing w:after="0" w:line="23" w:lineRule="atLeast"/>
              <w:ind w:right="-22"/>
              <w:rPr>
                <w:rFonts w:ascii="Times New Roman" w:eastAsia="Times New Roman" w:hAnsi="Times New Roman" w:cs="Times New Roman"/>
                <w:b/>
                <w:bCs/>
                <w:iCs/>
                <w:lang w:val="ro-RO"/>
              </w:rPr>
            </w:pPr>
          </w:p>
          <w:p w14:paraId="04CB5C2F" w14:textId="11D52875" w:rsidR="007856DE" w:rsidRDefault="009C32AE" w:rsidP="007A1096">
            <w:pPr>
              <w:spacing w:after="0" w:line="23" w:lineRule="atLeast"/>
              <w:ind w:right="-22"/>
              <w:rPr>
                <w:rFonts w:ascii="Times New Roman" w:hAnsi="Times New Roman" w:cs="Times New Roman"/>
                <w:lang w:val="ro-RO"/>
              </w:rPr>
            </w:pPr>
            <w:r w:rsidRPr="007A1096">
              <w:rPr>
                <w:rFonts w:ascii="Times New Roman" w:eastAsia="Times New Roman" w:hAnsi="Times New Roman" w:cs="Times New Roman"/>
                <w:b/>
                <w:bCs/>
                <w:iCs/>
                <w:lang w:val="ro-RO"/>
              </w:rPr>
              <w:t>3.</w:t>
            </w:r>
            <w:r w:rsidRPr="007A1096">
              <w:rPr>
                <w:rFonts w:ascii="Times New Roman" w:eastAsia="Times New Roman" w:hAnsi="Times New Roman" w:cs="Times New Roman"/>
                <w:iCs/>
                <w:lang w:val="ro-RO"/>
              </w:rPr>
              <w:t xml:space="preserve"> </w:t>
            </w:r>
            <w:r w:rsidR="007856DE" w:rsidRPr="00FA0B76">
              <w:rPr>
                <w:rFonts w:ascii="Times New Roman" w:hAnsi="Times New Roman" w:cs="Times New Roman"/>
                <w:lang w:val="ro-RO"/>
              </w:rPr>
              <w:t>Interpretarea unor dependențe funcționale reprezentate prin tabele, diagrame, grafice</w:t>
            </w:r>
          </w:p>
          <w:p w14:paraId="62399579" w14:textId="77777777" w:rsidR="007856DE" w:rsidRDefault="007856DE" w:rsidP="007A1096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lang w:val="ro-RO"/>
              </w:rPr>
            </w:pPr>
          </w:p>
          <w:p w14:paraId="056A9A88" w14:textId="2C29FF72" w:rsidR="009C32AE" w:rsidRPr="007A1096" w:rsidRDefault="007856DE" w:rsidP="007A1096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 w:rsidRPr="007856DE">
              <w:rPr>
                <w:rFonts w:ascii="Times New Roman" w:eastAsia="Calibri" w:hAnsi="Times New Roman" w:cs="Times New Roman"/>
                <w:b/>
                <w:bCs/>
                <w:color w:val="000000" w:themeColor="text1"/>
                <w:lang w:val="ro-RO"/>
              </w:rPr>
              <w:t>4</w:t>
            </w:r>
            <w:r w:rsidR="007A1096" w:rsidRPr="007856DE">
              <w:rPr>
                <w:rFonts w:ascii="Times New Roman" w:eastAsia="Calibri" w:hAnsi="Times New Roman" w:cs="Times New Roman"/>
                <w:b/>
                <w:bCs/>
                <w:color w:val="000000" w:themeColor="text1"/>
                <w:lang w:val="ro-RO"/>
              </w:rPr>
              <w:t>.</w:t>
            </w:r>
            <w:r w:rsidR="007A1096" w:rsidRPr="007A1096">
              <w:rPr>
                <w:rFonts w:ascii="Times New Roman" w:eastAsia="Calibri" w:hAnsi="Times New Roman" w:cs="Times New Roman"/>
                <w:color w:val="000000" w:themeColor="text1"/>
                <w:lang w:val="ro-RO"/>
              </w:rPr>
              <w:t xml:space="preserve"> Activități remediale și de progres</w:t>
            </w:r>
          </w:p>
          <w:p w14:paraId="5F552835" w14:textId="77777777" w:rsidR="007856DE" w:rsidRDefault="007856DE" w:rsidP="007A1096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b/>
                <w:lang w:val="ro-RO"/>
              </w:rPr>
            </w:pPr>
          </w:p>
          <w:p w14:paraId="362829BA" w14:textId="50124231" w:rsidR="00897AAF" w:rsidRPr="007A1096" w:rsidRDefault="007856DE" w:rsidP="007A1096">
            <w:pPr>
              <w:spacing w:after="0" w:line="23" w:lineRule="atLeast"/>
              <w:ind w:right="-22"/>
              <w:rPr>
                <w:rFonts w:ascii="Times New Roman" w:eastAsia="Calibri" w:hAnsi="Times New Roman" w:cs="Times New Roman"/>
                <w:lang w:val="ro-RO"/>
              </w:rPr>
            </w:pPr>
            <w:r>
              <w:rPr>
                <w:rFonts w:ascii="Times New Roman" w:eastAsia="Calibri" w:hAnsi="Times New Roman" w:cs="Times New Roman"/>
                <w:b/>
                <w:lang w:val="ro-RO"/>
              </w:rPr>
              <w:t>5</w:t>
            </w:r>
            <w:r w:rsidR="00897AAF" w:rsidRPr="007A1096">
              <w:rPr>
                <w:rFonts w:ascii="Times New Roman" w:eastAsia="Calibri" w:hAnsi="Times New Roman" w:cs="Times New Roman"/>
                <w:b/>
                <w:lang w:val="ro-RO"/>
              </w:rPr>
              <w:t>.</w:t>
            </w:r>
            <w:r w:rsidR="00897AAF" w:rsidRPr="007A1096">
              <w:rPr>
                <w:rFonts w:ascii="Times New Roman" w:eastAsia="Calibri" w:hAnsi="Times New Roman" w:cs="Times New Roman"/>
                <w:lang w:val="ro-RO"/>
              </w:rPr>
              <w:t xml:space="preserve"> </w:t>
            </w:r>
            <w:r>
              <w:rPr>
                <w:rFonts w:ascii="Times New Roman" w:eastAsia="Calibri" w:hAnsi="Times New Roman" w:cs="Times New Roman"/>
                <w:lang w:val="ro-RO"/>
              </w:rPr>
              <w:t>Activități de evaluare</w:t>
            </w:r>
          </w:p>
        </w:tc>
        <w:tc>
          <w:tcPr>
            <w:tcW w:w="2700" w:type="dxa"/>
            <w:gridSpan w:val="2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1923E828" w14:textId="77777777" w:rsidR="00B076DA" w:rsidRPr="00C05684" w:rsidRDefault="00B076DA" w:rsidP="00425FB3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1.3. Identificarea unor informații din tabele, grafice și diagrame</w:t>
            </w:r>
          </w:p>
          <w:p w14:paraId="79966EDD" w14:textId="0CF85A3C" w:rsidR="00B076DA" w:rsidRPr="00C05684" w:rsidRDefault="00B076DA" w:rsidP="00425FB3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2.3. Prelucrarea unor date sub formă de tabele, grafice sau diagrame în vederea înregistrării, reprezentării și prezentării acestora</w:t>
            </w:r>
          </w:p>
          <w:p w14:paraId="3822A03D" w14:textId="7F9E8A6F" w:rsidR="009C32AE" w:rsidRPr="00C05684" w:rsidRDefault="009C32AE" w:rsidP="009C32AE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lang w:val="pt-PT"/>
              </w:rPr>
              <w:t>3.3</w:t>
            </w: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 xml:space="preserve"> Alegerea metodei adecvate de reprezentare a problemelor în care intervin dependenţe funcţionale și reprezentări ale acestora</w:t>
            </w:r>
          </w:p>
          <w:p w14:paraId="7823AA9D" w14:textId="0C351867" w:rsidR="00B076DA" w:rsidRPr="00C05684" w:rsidRDefault="00B076DA" w:rsidP="00425FB3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4.3. Descrierea în limbajul specific matematicii a unor elemente de organizare a datelor</w:t>
            </w:r>
          </w:p>
          <w:p w14:paraId="0B553862" w14:textId="77909D6E" w:rsidR="00B076DA" w:rsidRPr="00C05684" w:rsidRDefault="00B076DA" w:rsidP="00425FB3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5.3. Analizarea unor situaţii practice prin elemente de organizare a datelor</w:t>
            </w:r>
          </w:p>
          <w:p w14:paraId="467E7B93" w14:textId="62716A3F" w:rsidR="00897AAF" w:rsidRPr="00C05684" w:rsidRDefault="00B076DA" w:rsidP="00425FB3">
            <w:pPr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6.3. Transpunerea unei situații date într-o reprezentare adecvată (text, formulă, diagramă, grafic</w:t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</w:p>
        </w:tc>
        <w:tc>
          <w:tcPr>
            <w:tcW w:w="234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7D57A0DF" w14:textId="77777777" w:rsidR="00897AAF" w:rsidRPr="003D1475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Recunoaște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e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ependenț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funcționale</w:t>
            </w:r>
            <w:proofErr w:type="spellEnd"/>
          </w:p>
          <w:p w14:paraId="25C38F7D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Reprezentarea unor date prin diagrame, grafice circulare sau grafice cu bare</w:t>
            </w:r>
          </w:p>
          <w:p w14:paraId="5A646748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Extragerea unei informaţii dintr-un tabel, grafic sau diagramă </w:t>
            </w:r>
          </w:p>
          <w:p w14:paraId="58DB09D3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 Identificarea modului adecvat de reprezentare a unor date </w:t>
            </w:r>
          </w:p>
          <w:p w14:paraId="6614C73B" w14:textId="77777777" w:rsidR="00897AAF" w:rsidRPr="00C05684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right="-20" w:hanging="34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Identificarea unor exemple de corespondențe                          matematice în contexte variate </w:t>
            </w:r>
          </w:p>
          <w:p w14:paraId="462C0BA2" w14:textId="77777777" w:rsidR="00897AAF" w:rsidRPr="003D1475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Construi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ş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interpret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iagram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cu date din </w:t>
            </w:r>
            <w:proofErr w:type="spellStart"/>
            <w:r w:rsidRPr="003D1475">
              <w:rPr>
                <w:rFonts w:ascii="Times New Roman" w:hAnsi="Times New Roman" w:cs="Times New Roman"/>
              </w:rPr>
              <w:t>situaţi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practice</w:t>
            </w:r>
          </w:p>
          <w:p w14:paraId="4C3A196C" w14:textId="44CE16CD" w:rsidR="00897AAF" w:rsidRPr="003D1475" w:rsidRDefault="00897AAF" w:rsidP="00425FB3">
            <w:pPr>
              <w:numPr>
                <w:ilvl w:val="0"/>
                <w:numId w:val="5"/>
              </w:numPr>
              <w:tabs>
                <w:tab w:val="left" w:pos="144"/>
              </w:tabs>
              <w:spacing w:after="0" w:line="23" w:lineRule="atLeast"/>
              <w:ind w:left="-18" w:hanging="34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Prelucr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statistică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a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date </w:t>
            </w:r>
            <w:proofErr w:type="spellStart"/>
            <w:r w:rsidRPr="003D1475">
              <w:rPr>
                <w:rFonts w:ascii="Times New Roman" w:hAnsi="Times New Roman" w:cs="Times New Roman"/>
              </w:rPr>
              <w:t>reprezentat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în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tabele</w:t>
            </w:r>
            <w:proofErr w:type="spellEnd"/>
          </w:p>
        </w:tc>
        <w:tc>
          <w:tcPr>
            <w:tcW w:w="144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5BF5B61D" w14:textId="77777777" w:rsidR="00991883" w:rsidRPr="003D1475" w:rsidRDefault="00991883" w:rsidP="00425FB3">
            <w:pPr>
              <w:spacing w:after="0"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Manualul</w:t>
            </w:r>
            <w:proofErr w:type="spellEnd"/>
          </w:p>
          <w:p w14:paraId="7C584D86" w14:textId="77777777" w:rsidR="00991883" w:rsidRPr="003D1475" w:rsidRDefault="00991883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62A30976" w14:textId="01C09F23" w:rsidR="00991883" w:rsidRPr="003D1475" w:rsidRDefault="00991883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t>Auxiliar curricular</w:t>
            </w:r>
          </w:p>
          <w:p w14:paraId="6CE4950C" w14:textId="77777777" w:rsidR="00991883" w:rsidRPr="003D1475" w:rsidRDefault="00991883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402E1C0E" w14:textId="13713D40" w:rsidR="00991883" w:rsidRPr="003D1475" w:rsidRDefault="003F45FE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Fiş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entru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activitat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individuală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</w:p>
          <w:p w14:paraId="6070DB1F" w14:textId="77777777" w:rsidR="003F45FE" w:rsidRPr="003D1475" w:rsidRDefault="003F45FE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55EEBE21" w14:textId="077D1713" w:rsidR="00991883" w:rsidRPr="003D1475" w:rsidRDefault="00F50B3D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129B16E3" w14:textId="77777777" w:rsidR="00991883" w:rsidRPr="003D1475" w:rsidRDefault="00991883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22F2F263" w14:textId="4300D93F" w:rsidR="00991883" w:rsidRPr="003D1475" w:rsidRDefault="00991883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171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5D498100" w14:textId="1F5A8EE4" w:rsidR="00897AAF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Conversaţi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F653B9">
              <w:rPr>
                <w:rFonts w:ascii="Times New Roman" w:hAnsi="Times New Roman" w:cs="Times New Roman"/>
              </w:rPr>
              <w:t>euristică</w:t>
            </w:r>
            <w:proofErr w:type="spellEnd"/>
          </w:p>
          <w:p w14:paraId="53D8D8F5" w14:textId="64EAE068" w:rsidR="00991883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Explicaţi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</w:p>
          <w:p w14:paraId="6F8C9281" w14:textId="21AFF1F1" w:rsidR="00991883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Exerciţiul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r w:rsidR="00F653B9">
              <w:rPr>
                <w:rFonts w:ascii="Times New Roman" w:hAnsi="Times New Roman" w:cs="Times New Roman"/>
              </w:rPr>
              <w:t>didactic</w:t>
            </w:r>
          </w:p>
          <w:p w14:paraId="650E54AC" w14:textId="75E15D33" w:rsidR="00D86ADE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Problematizarea</w:t>
            </w:r>
            <w:proofErr w:type="spellEnd"/>
            <w:r w:rsidR="00F653B9">
              <w:rPr>
                <w:rFonts w:ascii="Times New Roman" w:hAnsi="Times New Roman" w:cs="Times New Roman"/>
              </w:rPr>
              <w:t xml:space="preserve"> (deductive, </w:t>
            </w:r>
            <w:proofErr w:type="spellStart"/>
            <w:r w:rsidR="00F653B9">
              <w:rPr>
                <w:rFonts w:ascii="Times New Roman" w:hAnsi="Times New Roman" w:cs="Times New Roman"/>
              </w:rPr>
              <w:t>transductivă</w:t>
            </w:r>
            <w:proofErr w:type="spellEnd"/>
            <w:r w:rsidR="00F653B9">
              <w:rPr>
                <w:rFonts w:ascii="Times New Roman" w:hAnsi="Times New Roman" w:cs="Times New Roman"/>
              </w:rPr>
              <w:t>)</w:t>
            </w:r>
          </w:p>
          <w:p w14:paraId="45164ABD" w14:textId="7EDD54A6" w:rsidR="00897AAF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Învăţar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rin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</w:p>
          <w:p w14:paraId="0A8C19B5" w14:textId="5364FEA6" w:rsidR="00D86ADE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descoperir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irijată</w:t>
            </w:r>
            <w:proofErr w:type="spellEnd"/>
          </w:p>
          <w:p w14:paraId="422290C6" w14:textId="5D00A44F" w:rsidR="00D86ADE" w:rsidRDefault="00D86ADE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odelarea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didactică</w:t>
            </w:r>
            <w:proofErr w:type="spellEnd"/>
          </w:p>
          <w:p w14:paraId="1BE40C3F" w14:textId="77777777" w:rsidR="00F50B3D" w:rsidRDefault="00F50B3D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759A7C99" w14:textId="6AB778D0" w:rsidR="00F50B3D" w:rsidRDefault="00F50B3D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Activități</w:t>
            </w:r>
            <w:proofErr w:type="spellEnd"/>
            <w:r>
              <w:rPr>
                <w:rFonts w:ascii="Times New Roman" w:hAnsi="Times New Roman" w:cs="Times New Roman"/>
              </w:rPr>
              <w:t xml:space="preserve"> multimedia – manual digital</w:t>
            </w:r>
          </w:p>
          <w:p w14:paraId="061C17E9" w14:textId="77777777" w:rsidR="007856DE" w:rsidRDefault="007856DE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40AC96FC" w14:textId="5011675E" w:rsidR="007856DE" w:rsidRPr="003D1475" w:rsidRDefault="007856DE" w:rsidP="007856DE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Proiect</w:t>
            </w:r>
            <w:proofErr w:type="spellEnd"/>
            <w:r>
              <w:rPr>
                <w:rFonts w:ascii="Times New Roman" w:hAnsi="Times New Roman" w:cs="Times New Roman"/>
              </w:rPr>
              <w:t xml:space="preserve"> Microsoft word </w:t>
            </w:r>
            <w:proofErr w:type="spellStart"/>
            <w:proofErr w:type="gramStart"/>
            <w:r>
              <w:rPr>
                <w:rFonts w:ascii="Times New Roman" w:hAnsi="Times New Roman" w:cs="Times New Roman"/>
              </w:rPr>
              <w:t>și</w:t>
            </w:r>
            <w:proofErr w:type="spellEnd"/>
            <w:r>
              <w:rPr>
                <w:rFonts w:ascii="Times New Roman" w:hAnsi="Times New Roman" w:cs="Times New Roman"/>
              </w:rPr>
              <w:t xml:space="preserve">  Microsoft</w:t>
            </w:r>
            <w:proofErr w:type="gramEnd"/>
            <w:r>
              <w:rPr>
                <w:rFonts w:ascii="Times New Roman" w:hAnsi="Times New Roman" w:cs="Times New Roman"/>
              </w:rPr>
              <w:t xml:space="preserve"> excel</w:t>
            </w:r>
          </w:p>
          <w:p w14:paraId="012BFA3E" w14:textId="77777777" w:rsidR="00897AAF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1425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0F2BC7C3" w14:textId="77777777" w:rsidR="00897AAF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1D9B46E6" w14:textId="77777777" w:rsidR="00897AAF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68FB9BB5" w14:textId="77777777" w:rsidR="00897AAF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17915CFA" w14:textId="77777777" w:rsidR="00897AAF" w:rsidRPr="003D1475" w:rsidRDefault="00897AA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3EA89DB7" w14:textId="4738F464" w:rsidR="00897AAF" w:rsidRPr="003D1475" w:rsidRDefault="00666A73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  <w:r w:rsidR="00897AAF" w:rsidRPr="003D1475">
              <w:rPr>
                <w:rFonts w:ascii="Times New Roman" w:hAnsi="Times New Roman" w:cs="Times New Roman"/>
              </w:rPr>
              <w:t xml:space="preserve"> ore   </w:t>
            </w:r>
            <w:r w:rsidR="007A1096" w:rsidRPr="007A1096">
              <w:rPr>
                <w:position w:val="-78"/>
              </w:rPr>
              <w:object w:dxaOrig="300" w:dyaOrig="1680" w14:anchorId="250131EA">
                <v:shape id="_x0000_i1052" type="#_x0000_t75" style="width:15pt;height:84pt" o:ole="">
                  <v:imagedata r:id="rId62" o:title=""/>
                </v:shape>
                <o:OLEObject Type="Embed" ProgID="Equation.DSMT4" ShapeID="_x0000_i1052" DrawAspect="Content" ObjectID="_1780765735" r:id="rId63"/>
              </w:object>
            </w:r>
          </w:p>
        </w:tc>
        <w:tc>
          <w:tcPr>
            <w:tcW w:w="226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14:paraId="05573C60" w14:textId="77777777" w:rsidR="00B17629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7EB3D1B7" w14:textId="77777777" w:rsidR="00B17629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3814514" w14:textId="77777777" w:rsidR="00B17629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2143E3D0" w14:textId="77777777" w:rsidR="00B17629" w:rsidRPr="003D1475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44876A58" w14:textId="77777777" w:rsidR="00B17629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1A078C43" w14:textId="77777777" w:rsidR="00B17629" w:rsidRDefault="00B17629" w:rsidP="00B1762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2102C941" w14:textId="2E9C9519" w:rsidR="00897AAF" w:rsidRPr="003D1475" w:rsidRDefault="00B17629" w:rsidP="00B17629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Test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</w:p>
        </w:tc>
      </w:tr>
    </w:tbl>
    <w:p w14:paraId="63B9A376" w14:textId="77777777" w:rsidR="00E3768B" w:rsidRPr="003D1475" w:rsidRDefault="00E3768B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02277916" w14:textId="77777777" w:rsidR="00654A35" w:rsidRDefault="00654A35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6CDC089A" w14:textId="77777777" w:rsidR="00654A35" w:rsidRDefault="00654A35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314F37E7" w14:textId="77777777" w:rsidR="00654A35" w:rsidRDefault="00654A35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411082F8" w14:textId="77777777" w:rsidR="00654A35" w:rsidRDefault="00654A35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2E5E98BF" w14:textId="77777777" w:rsidR="00654A35" w:rsidRDefault="00654A35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796FDF4C" w14:textId="09C691D6" w:rsidR="00A8188F" w:rsidRPr="008C1577" w:rsidRDefault="00A8188F" w:rsidP="008C1577">
      <w:pPr>
        <w:spacing w:after="0" w:line="23" w:lineRule="atLeast"/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</w:pPr>
      <w:r w:rsidRPr="008C1577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4. PATRULATER</w:t>
      </w:r>
      <w:r w:rsid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UL</w:t>
      </w:r>
    </w:p>
    <w:p w14:paraId="53AC6730" w14:textId="77777777" w:rsidR="00654A35" w:rsidRDefault="00654A35" w:rsidP="00654A35">
      <w:pPr>
        <w:spacing w:after="0" w:line="23" w:lineRule="atLeast"/>
        <w:rPr>
          <w:rFonts w:ascii="Times New Roman" w:hAnsi="Times New Roman" w:cs="Times New Roman"/>
          <w:b/>
        </w:rPr>
      </w:pPr>
    </w:p>
    <w:p w14:paraId="625B74EF" w14:textId="5C2A091C" w:rsidR="00A8188F" w:rsidRPr="003D1475" w:rsidRDefault="00A8188F" w:rsidP="00654A35">
      <w:pPr>
        <w:spacing w:after="0" w:line="23" w:lineRule="atLeast"/>
        <w:rPr>
          <w:rFonts w:ascii="Times New Roman" w:hAnsi="Times New Roman" w:cs="Times New Roman"/>
        </w:rPr>
      </w:pPr>
      <w:proofErr w:type="spellStart"/>
      <w:r w:rsidRPr="003D1475">
        <w:rPr>
          <w:rFonts w:ascii="Times New Roman" w:hAnsi="Times New Roman" w:cs="Times New Roman"/>
          <w:b/>
        </w:rPr>
        <w:t>Unitatea</w:t>
      </w:r>
      <w:proofErr w:type="spellEnd"/>
      <w:r w:rsidRPr="003D1475">
        <w:rPr>
          <w:rFonts w:ascii="Times New Roman" w:hAnsi="Times New Roman" w:cs="Times New Roman"/>
          <w:b/>
        </w:rPr>
        <w:t xml:space="preserve"> de </w:t>
      </w:r>
      <w:proofErr w:type="spellStart"/>
      <w:r w:rsidRPr="003D1475">
        <w:rPr>
          <w:rFonts w:ascii="Times New Roman" w:hAnsi="Times New Roman" w:cs="Times New Roman"/>
          <w:b/>
        </w:rPr>
        <w:t>învăţare</w:t>
      </w:r>
      <w:proofErr w:type="spellEnd"/>
      <w:r w:rsidRPr="003D1475">
        <w:rPr>
          <w:rFonts w:ascii="Times New Roman" w:hAnsi="Times New Roman" w:cs="Times New Roman"/>
          <w:b/>
        </w:rPr>
        <w:t xml:space="preserve">:  </w:t>
      </w:r>
      <w:r w:rsidRPr="008C1577">
        <w:rPr>
          <w:rFonts w:ascii="Times New Roman" w:hAnsi="Times New Roman" w:cs="Times New Roman"/>
          <w:b/>
          <w:color w:val="C46200"/>
          <w:sz w:val="24"/>
          <w:szCs w:val="24"/>
        </w:rPr>
        <w:t xml:space="preserve">4.1. </w:t>
      </w:r>
      <w:proofErr w:type="spellStart"/>
      <w:r w:rsidRPr="008C1577">
        <w:rPr>
          <w:rFonts w:ascii="Times New Roman" w:hAnsi="Times New Roman" w:cs="Times New Roman"/>
          <w:b/>
          <w:color w:val="C46200"/>
          <w:sz w:val="24"/>
          <w:szCs w:val="24"/>
        </w:rPr>
        <w:t>Patrulater</w:t>
      </w:r>
      <w:proofErr w:type="spellEnd"/>
      <w:r w:rsidRPr="008C1577">
        <w:rPr>
          <w:rFonts w:ascii="Times New Roman" w:hAnsi="Times New Roman" w:cs="Times New Roman"/>
          <w:b/>
          <w:color w:val="C46200"/>
          <w:sz w:val="24"/>
          <w:szCs w:val="24"/>
        </w:rPr>
        <w:t xml:space="preserve"> convex</w:t>
      </w:r>
      <w:r w:rsidRPr="008C1577">
        <w:rPr>
          <w:rFonts w:ascii="Times New Roman" w:hAnsi="Times New Roman" w:cs="Times New Roman"/>
          <w:color w:val="C46200"/>
          <w:shd w:val="clear" w:color="auto" w:fill="00B0F0"/>
        </w:rPr>
        <w:t xml:space="preserve">  </w:t>
      </w:r>
    </w:p>
    <w:p w14:paraId="69A1D062" w14:textId="1170FF7E" w:rsidR="00A8188F" w:rsidRPr="008C1577" w:rsidRDefault="00A8188F" w:rsidP="00425FB3">
      <w:pPr>
        <w:spacing w:after="0" w:line="23" w:lineRule="atLeast"/>
        <w:rPr>
          <w:rFonts w:ascii="Times New Roman" w:hAnsi="Times New Roman" w:cs="Times New Roman"/>
          <w:b/>
          <w:sz w:val="24"/>
          <w:szCs w:val="24"/>
        </w:rPr>
      </w:pPr>
      <w:r w:rsidRPr="003D1475">
        <w:rPr>
          <w:rFonts w:ascii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0D3B49">
        <w:rPr>
          <w:rFonts w:ascii="Times New Roman" w:hAnsi="Times New Roman" w:cs="Times New Roman"/>
          <w:b/>
        </w:rPr>
        <w:t>1</w:t>
      </w:r>
      <w:r w:rsidR="004F0FF3">
        <w:rPr>
          <w:rFonts w:ascii="Times New Roman" w:hAnsi="Times New Roman" w:cs="Times New Roman"/>
          <w:b/>
        </w:rPr>
        <w:t xml:space="preserve"> </w:t>
      </w:r>
      <w:proofErr w:type="spellStart"/>
      <w:r w:rsidR="004F0FF3">
        <w:rPr>
          <w:rFonts w:ascii="Times New Roman" w:hAnsi="Times New Roman" w:cs="Times New Roman"/>
          <w:b/>
        </w:rPr>
        <w:t>oră</w:t>
      </w:r>
      <w:proofErr w:type="spellEnd"/>
    </w:p>
    <w:p w14:paraId="7FC43E74" w14:textId="69B236F9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hAnsi="Times New Roman" w:cs="Times New Roman"/>
          <w:b/>
        </w:rPr>
        <w:t>: S2</w:t>
      </w:r>
      <w:r w:rsidR="000D3B49">
        <w:rPr>
          <w:rFonts w:ascii="Times New Roman" w:hAnsi="Times New Roman" w:cs="Times New Roman"/>
          <w:b/>
        </w:rPr>
        <w:t xml:space="preserve"> (o </w:t>
      </w:r>
      <w:proofErr w:type="spellStart"/>
      <w:r w:rsidR="000D3B49">
        <w:rPr>
          <w:rFonts w:ascii="Times New Roman" w:hAnsi="Times New Roman" w:cs="Times New Roman"/>
          <w:b/>
        </w:rPr>
        <w:t>oră</w:t>
      </w:r>
      <w:proofErr w:type="spellEnd"/>
      <w:r w:rsidR="000D3B49">
        <w:rPr>
          <w:rFonts w:ascii="Times New Roman" w:hAnsi="Times New Roman" w:cs="Times New Roman"/>
          <w:b/>
        </w:rPr>
        <w:t>)</w:t>
      </w:r>
    </w:p>
    <w:p w14:paraId="269CD5D6" w14:textId="77777777" w:rsidR="00A8188F" w:rsidRPr="003D1475" w:rsidRDefault="00A8188F" w:rsidP="00425FB3">
      <w:pPr>
        <w:spacing w:after="0" w:line="23" w:lineRule="atLeast"/>
        <w:jc w:val="center"/>
        <w:rPr>
          <w:rFonts w:ascii="Times New Roman" w:hAnsi="Times New Roman" w:cs="Times New Roman"/>
          <w:b/>
        </w:rPr>
      </w:pPr>
    </w:p>
    <w:tbl>
      <w:tblPr>
        <w:tblW w:w="14580" w:type="dxa"/>
        <w:tblInd w:w="-56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212"/>
        <w:gridCol w:w="2738"/>
        <w:gridCol w:w="2700"/>
        <w:gridCol w:w="1620"/>
        <w:gridCol w:w="1800"/>
        <w:gridCol w:w="1440"/>
        <w:gridCol w:w="2070"/>
      </w:tblGrid>
      <w:tr w:rsidR="00A8188F" w:rsidRPr="003D1475" w14:paraId="07B96BB6" w14:textId="77777777" w:rsidTr="004F0FF3">
        <w:tc>
          <w:tcPr>
            <w:tcW w:w="2212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9C44995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2A47C6FA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2738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EA9233D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70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9B99A66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40652095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860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29FD2B1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0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48628C9E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25CC76FC" w14:textId="77777777" w:rsidTr="004F0FF3">
        <w:tc>
          <w:tcPr>
            <w:tcW w:w="2212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F65D538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738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0B1B6B6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70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CBB3737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541FD51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6F9FD913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40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257A722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0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57B3BFA8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1B856F62" w14:textId="77777777" w:rsidTr="006E3132">
        <w:tc>
          <w:tcPr>
            <w:tcW w:w="2212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3DD95871" w14:textId="299E0F83" w:rsidR="00A8188F" w:rsidRPr="00C05684" w:rsidRDefault="00A8188F" w:rsidP="00425FB3">
            <w:pPr>
              <w:tabs>
                <w:tab w:val="left" w:pos="193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1. Patrulater convex</w:t>
            </w:r>
            <w:r w:rsidR="00B64A69">
              <w:rPr>
                <w:rFonts w:ascii="Times New Roman" w:hAnsi="Times New Roman" w:cs="Times New Roman"/>
                <w:lang w:val="ro-RO"/>
              </w:rPr>
              <w:t xml:space="preserve">. </w:t>
            </w:r>
            <w:r w:rsidRPr="003D1475">
              <w:rPr>
                <w:rFonts w:ascii="Times New Roman" w:hAnsi="Times New Roman" w:cs="Times New Roman"/>
                <w:lang w:val="ro-RO"/>
              </w:rPr>
              <w:t>Suma măsurilor unghiurilor unui patrulater convex</w:t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</w:p>
        </w:tc>
        <w:tc>
          <w:tcPr>
            <w:tcW w:w="273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5622B054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1.4 Identificarea patrulaterelor particulare în configurații geometrice date</w:t>
            </w:r>
          </w:p>
          <w:p w14:paraId="0BD37916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2.4 Descrierea patrulaterelor utilizând definiții și proprietăți ale acestora, în configuraţii geometrice date</w:t>
            </w:r>
          </w:p>
          <w:p w14:paraId="4AD8EA0D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4.4 Exprimarea în limbaj geometric a noţiunilor legate de patrulatere</w:t>
            </w:r>
          </w:p>
        </w:tc>
        <w:tc>
          <w:tcPr>
            <w:tcW w:w="270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7E97E33D" w14:textId="77777777" w:rsidR="00A8188F" w:rsidRPr="00C05684" w:rsidRDefault="00A8188F" w:rsidP="00425FB3">
            <w:pPr>
              <w:tabs>
                <w:tab w:val="left" w:pos="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Recunoaşterea patrulaterelor în cotidian (în sala de clasă, mediul înconjurător etc.) </w:t>
            </w:r>
          </w:p>
          <w:p w14:paraId="23F5984B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27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Construcţia cu ajutorul instrumentelor geometrice a unor patrulatere utilizând definiţia sau proprietăţi </w:t>
            </w:r>
          </w:p>
          <w:p w14:paraId="12A6B998" w14:textId="77777777" w:rsidR="0060697D" w:rsidRPr="003D1475" w:rsidRDefault="00A8188F" w:rsidP="00425FB3">
            <w:pPr>
              <w:tabs>
                <w:tab w:val="left" w:pos="160"/>
              </w:tabs>
              <w:spacing w:after="0" w:line="23" w:lineRule="atLeast"/>
              <w:ind w:left="-27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etermin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măsuril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ghiuril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u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atrulate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convex  </w:t>
            </w:r>
          </w:p>
          <w:p w14:paraId="6CC2BC0D" w14:textId="2915594D" w:rsidR="0060697D" w:rsidRPr="003D1475" w:rsidRDefault="0060697D" w:rsidP="009C32AE">
            <w:pPr>
              <w:tabs>
                <w:tab w:val="left" w:pos="-27"/>
                <w:tab w:val="left" w:pos="160"/>
              </w:tabs>
              <w:spacing w:after="0" w:line="23" w:lineRule="atLeast"/>
              <w:ind w:left="-27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escrie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roprietăț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ale </w:t>
            </w:r>
            <w:proofErr w:type="spellStart"/>
            <w:r w:rsidRPr="003D1475">
              <w:rPr>
                <w:rFonts w:ascii="Times New Roman" w:hAnsi="Times New Roman" w:cs="Times New Roman"/>
              </w:rPr>
              <w:t>laturil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ș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ghiuril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u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atrulater</w:t>
            </w:r>
            <w:proofErr w:type="spellEnd"/>
          </w:p>
          <w:p w14:paraId="1FE035E9" w14:textId="3FDF18AF" w:rsidR="00A8188F" w:rsidRPr="003D1475" w:rsidRDefault="00A8188F" w:rsidP="00425FB3">
            <w:pPr>
              <w:tabs>
                <w:tab w:val="left" w:pos="160"/>
              </w:tabs>
              <w:spacing w:after="0" w:line="23" w:lineRule="atLeast"/>
              <w:ind w:left="-27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t xml:space="preserve">                                                                   </w:t>
            </w:r>
          </w:p>
        </w:tc>
        <w:tc>
          <w:tcPr>
            <w:tcW w:w="162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7780FC1D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Manualul</w:t>
            </w:r>
            <w:proofErr w:type="spellEnd"/>
          </w:p>
          <w:p w14:paraId="2A54E7E3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56504F88" w14:textId="648E0118" w:rsidR="00A8188F" w:rsidRDefault="003F45FE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Fiş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entru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activitat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r w:rsidR="00B64A69">
              <w:rPr>
                <w:rFonts w:ascii="Times New Roman" w:hAnsi="Times New Roman" w:cs="Times New Roman"/>
              </w:rPr>
              <w:t>individual</w:t>
            </w:r>
          </w:p>
          <w:p w14:paraId="6AB66D72" w14:textId="77777777" w:rsidR="00B64A69" w:rsidRDefault="00B64A69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591BEDB2" w14:textId="315F5982" w:rsidR="00B64A69" w:rsidRPr="003D1475" w:rsidRDefault="00B64A69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80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1F7ABDB4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Conversaţia </w:t>
            </w:r>
          </w:p>
          <w:p w14:paraId="33F5B819" w14:textId="31F9A319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617077B8" w14:textId="75A8B6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erciţiul </w:t>
            </w:r>
            <w:r w:rsidR="00D86ADE" w:rsidRPr="00C05684">
              <w:rPr>
                <w:rFonts w:ascii="Times New Roman" w:hAnsi="Times New Roman" w:cs="Times New Roman"/>
                <w:lang w:val="pt-PT"/>
              </w:rPr>
              <w:t>didactic</w:t>
            </w:r>
          </w:p>
          <w:p w14:paraId="6459D2AE" w14:textId="5D7233FC" w:rsidR="00D86ADE" w:rsidRPr="00C05684" w:rsidRDefault="00D86ADE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104260FF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Problematizarea</w:t>
            </w:r>
          </w:p>
          <w:p w14:paraId="298F2B6D" w14:textId="77777777" w:rsidR="00A8188F" w:rsidRPr="00C05684" w:rsidRDefault="00F653B9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ă)</w:t>
            </w:r>
          </w:p>
          <w:p w14:paraId="31F65A94" w14:textId="77777777" w:rsidR="00332F90" w:rsidRPr="00C05684" w:rsidRDefault="00332F90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0B9A729" w14:textId="52FDA586" w:rsidR="00332F90" w:rsidRPr="00C05684" w:rsidRDefault="00332F90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440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00555AD9" w14:textId="55BE81B9" w:rsidR="00A8188F" w:rsidRPr="003D1475" w:rsidRDefault="00B64A69" w:rsidP="006E3132">
            <w:pPr>
              <w:spacing w:after="0" w:line="23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A8188F"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A8188F" w:rsidRPr="003D1475">
              <w:rPr>
                <w:rFonts w:ascii="Times New Roman" w:hAnsi="Times New Roman" w:cs="Times New Roman"/>
              </w:rPr>
              <w:t>or</w:t>
            </w:r>
            <w:r>
              <w:rPr>
                <w:rFonts w:ascii="Times New Roman" w:hAnsi="Times New Roman" w:cs="Times New Roman"/>
              </w:rPr>
              <w:t>ă</w:t>
            </w:r>
            <w:proofErr w:type="spellEnd"/>
          </w:p>
        </w:tc>
        <w:tc>
          <w:tcPr>
            <w:tcW w:w="20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4B6FA43C" w14:textId="77777777" w:rsidR="00B64A69" w:rsidRDefault="00B64A69" w:rsidP="00B64A6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35F7C00A" w14:textId="77777777" w:rsidR="00B64A69" w:rsidRDefault="00B64A69" w:rsidP="00B64A6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09AD655" w14:textId="79CC842E" w:rsidR="00B64A69" w:rsidRDefault="00B64A69" w:rsidP="00B64A6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3F1D3985" w14:textId="77777777" w:rsidR="00B64A69" w:rsidRPr="003D1475" w:rsidRDefault="00B64A69" w:rsidP="00B64A6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F347776" w14:textId="77777777" w:rsidR="00B64A69" w:rsidRDefault="00B64A69" w:rsidP="00B64A6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0175B3F5" w14:textId="414B1E0C" w:rsidR="00A8188F" w:rsidRPr="003D1475" w:rsidRDefault="00A8188F" w:rsidP="00B64A69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</w:tr>
    </w:tbl>
    <w:p w14:paraId="690ED0FA" w14:textId="77777777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288D8353" w14:textId="77777777" w:rsidR="00D27821" w:rsidRPr="003D1475" w:rsidRDefault="00D27821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02577CD" w14:textId="77777777" w:rsidR="00D27821" w:rsidRPr="00A703AB" w:rsidRDefault="00D27821" w:rsidP="00425FB3">
      <w:pPr>
        <w:spacing w:after="0" w:line="23" w:lineRule="atLeast"/>
        <w:ind w:left="-18"/>
        <w:rPr>
          <w:rFonts w:ascii="Times New Roman" w:hAnsi="Times New Roman" w:cs="Times New Roman"/>
          <w:b/>
          <w:color w:val="C46200"/>
          <w:sz w:val="24"/>
          <w:szCs w:val="24"/>
        </w:rPr>
      </w:pPr>
    </w:p>
    <w:p w14:paraId="41B01E4B" w14:textId="77777777" w:rsidR="00D27821" w:rsidRPr="003D1475" w:rsidRDefault="00D27821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2827CD7" w14:textId="77777777" w:rsidR="00D27821" w:rsidRPr="003D1475" w:rsidRDefault="00D27821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47B4931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6C39DF62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23EE3E85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2B950A58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302A80E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AFFBFF9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2180183E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7E873E78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7FEC74B7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196CEDE" w14:textId="77777777" w:rsidR="00654A35" w:rsidRDefault="00654A35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14D93C87" w14:textId="77777777" w:rsidR="00A703AB" w:rsidRDefault="00A703AB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DC8AC2B" w14:textId="77777777" w:rsidR="00A703AB" w:rsidRDefault="00A703AB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7873EC02" w14:textId="6CF3BDE3" w:rsidR="00A8188F" w:rsidRPr="00C05684" w:rsidRDefault="00A8188F" w:rsidP="00425FB3">
      <w:pPr>
        <w:spacing w:after="0" w:line="23" w:lineRule="atLeast"/>
        <w:ind w:left="-18"/>
        <w:rPr>
          <w:rFonts w:ascii="Times New Roman" w:hAnsi="Times New Roman" w:cs="Times New Roman"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4.2. Paralelogramul. Proprietăți. Aplicații în geometria triunghiului</w:t>
      </w:r>
    </w:p>
    <w:p w14:paraId="12320184" w14:textId="06302AC1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B64A69">
        <w:rPr>
          <w:rFonts w:ascii="Times New Roman" w:hAnsi="Times New Roman" w:cs="Times New Roman"/>
          <w:b/>
        </w:rPr>
        <w:t>5</w:t>
      </w:r>
      <w:r w:rsidR="004F0FF3">
        <w:rPr>
          <w:rFonts w:ascii="Times New Roman" w:hAnsi="Times New Roman" w:cs="Times New Roman"/>
          <w:b/>
        </w:rPr>
        <w:t xml:space="preserve"> ore</w:t>
      </w:r>
    </w:p>
    <w:p w14:paraId="2370D0F0" w14:textId="06FE0627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0D3B49" w:rsidRPr="003D1475">
        <w:rPr>
          <w:rFonts w:ascii="Times New Roman" w:hAnsi="Times New Roman" w:cs="Times New Roman"/>
          <w:b/>
        </w:rPr>
        <w:t>S2</w:t>
      </w:r>
      <w:r w:rsidR="000D3B49">
        <w:rPr>
          <w:rFonts w:ascii="Times New Roman" w:hAnsi="Times New Roman" w:cs="Times New Roman"/>
          <w:b/>
        </w:rPr>
        <w:t xml:space="preserve"> (o </w:t>
      </w:r>
      <w:proofErr w:type="spellStart"/>
      <w:r w:rsidR="000D3B49">
        <w:rPr>
          <w:rFonts w:ascii="Times New Roman" w:hAnsi="Times New Roman" w:cs="Times New Roman"/>
          <w:b/>
        </w:rPr>
        <w:t>oră</w:t>
      </w:r>
      <w:proofErr w:type="spellEnd"/>
      <w:r w:rsidR="000D3B49">
        <w:rPr>
          <w:rFonts w:ascii="Times New Roman" w:hAnsi="Times New Roman" w:cs="Times New Roman"/>
          <w:b/>
        </w:rPr>
        <w:t>), S</w:t>
      </w:r>
      <w:r w:rsidRPr="003D1475">
        <w:rPr>
          <w:rFonts w:ascii="Times New Roman" w:hAnsi="Times New Roman" w:cs="Times New Roman"/>
          <w:b/>
        </w:rPr>
        <w:t>3</w:t>
      </w:r>
      <w:r w:rsidR="000D3B49">
        <w:rPr>
          <w:rFonts w:ascii="Times New Roman" w:hAnsi="Times New Roman" w:cs="Times New Roman"/>
          <w:b/>
        </w:rPr>
        <w:t xml:space="preserve">, </w:t>
      </w:r>
      <w:r w:rsidRPr="003D1475">
        <w:rPr>
          <w:rFonts w:ascii="Times New Roman" w:hAnsi="Times New Roman" w:cs="Times New Roman"/>
          <w:b/>
        </w:rPr>
        <w:t>S4</w:t>
      </w:r>
    </w:p>
    <w:p w14:paraId="3A0C5291" w14:textId="77777777" w:rsidR="00A8188F" w:rsidRPr="003D1475" w:rsidRDefault="00A8188F" w:rsidP="00425FB3">
      <w:pPr>
        <w:spacing w:after="0" w:line="23" w:lineRule="atLeast"/>
        <w:jc w:val="center"/>
        <w:rPr>
          <w:rFonts w:ascii="Times New Roman" w:hAnsi="Times New Roman" w:cs="Times New Roman"/>
          <w:b/>
        </w:rPr>
      </w:pPr>
    </w:p>
    <w:tbl>
      <w:tblPr>
        <w:tblW w:w="14580" w:type="dxa"/>
        <w:tblInd w:w="-56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250"/>
        <w:gridCol w:w="3330"/>
        <w:gridCol w:w="2070"/>
        <w:gridCol w:w="1620"/>
        <w:gridCol w:w="1800"/>
        <w:gridCol w:w="1440"/>
        <w:gridCol w:w="2070"/>
      </w:tblGrid>
      <w:tr w:rsidR="00A8188F" w:rsidRPr="003D1475" w14:paraId="22049A6B" w14:textId="77777777" w:rsidTr="004F0FF3">
        <w:tc>
          <w:tcPr>
            <w:tcW w:w="2250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5C8542E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71521178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333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475219A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0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C96F845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56BF5B7D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860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6259DE2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0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6C26A7EA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5EF59B4E" w14:textId="77777777" w:rsidTr="004F0FF3">
        <w:tc>
          <w:tcPr>
            <w:tcW w:w="2250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5A4CF9E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333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EBDA495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0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C5FCD36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250455E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6C81FC31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40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1B4C3DC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0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1ECAA3AB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20B9AB43" w14:textId="77777777" w:rsidTr="0042034B">
        <w:tc>
          <w:tcPr>
            <w:tcW w:w="2250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0F53E46B" w14:textId="77777777" w:rsidR="00A8188F" w:rsidRPr="003D1475" w:rsidRDefault="00A8188F" w:rsidP="00425FB3">
            <w:pPr>
              <w:pStyle w:val="ListParagraph"/>
              <w:tabs>
                <w:tab w:val="left" w:pos="161"/>
              </w:tabs>
              <w:spacing w:after="0" w:line="23" w:lineRule="atLeast"/>
              <w:ind w:left="0" w:right="144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1. Paralelogramul. Proprietăți.</w:t>
            </w:r>
          </w:p>
          <w:p w14:paraId="206E919F" w14:textId="77777777" w:rsidR="00A8188F" w:rsidRPr="003D1475" w:rsidRDefault="00A8188F" w:rsidP="00425FB3">
            <w:pPr>
              <w:pStyle w:val="ListParagraph"/>
              <w:tabs>
                <w:tab w:val="left" w:pos="161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</w:p>
          <w:p w14:paraId="301A5DBC" w14:textId="0A2093D7" w:rsidR="0042034B" w:rsidRDefault="00A8188F" w:rsidP="00425FB3">
            <w:pPr>
              <w:pStyle w:val="ListParagraph"/>
              <w:tabs>
                <w:tab w:val="left" w:pos="161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2. </w:t>
            </w:r>
            <w:r w:rsidR="0042034B">
              <w:rPr>
                <w:rFonts w:ascii="Times New Roman" w:hAnsi="Times New Roman" w:cs="Times New Roman"/>
                <w:lang w:val="ro-RO"/>
              </w:rPr>
              <w:t>Condiții suficiente ca un patrulater să fie paralelogram</w:t>
            </w:r>
          </w:p>
          <w:p w14:paraId="52D58B46" w14:textId="77777777" w:rsidR="0042034B" w:rsidRDefault="0042034B" w:rsidP="00425FB3">
            <w:pPr>
              <w:pStyle w:val="ListParagraph"/>
              <w:tabs>
                <w:tab w:val="left" w:pos="161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</w:p>
          <w:p w14:paraId="67B90F47" w14:textId="77777777" w:rsidR="0042034B" w:rsidRDefault="0042034B" w:rsidP="00425FB3">
            <w:pPr>
              <w:pStyle w:val="ListParagraph"/>
              <w:tabs>
                <w:tab w:val="left" w:pos="161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 xml:space="preserve">3. 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>Aplicații</w:t>
            </w:r>
            <w:r>
              <w:rPr>
                <w:rFonts w:ascii="Times New Roman" w:hAnsi="Times New Roman" w:cs="Times New Roman"/>
                <w:lang w:val="ro-RO"/>
              </w:rPr>
              <w:t xml:space="preserve"> ale paralelogramului 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>în geometria triunghiului</w:t>
            </w:r>
          </w:p>
          <w:p w14:paraId="365DE62E" w14:textId="77777777" w:rsidR="0042034B" w:rsidRDefault="0042034B" w:rsidP="00425FB3">
            <w:pPr>
              <w:pStyle w:val="ListParagraph"/>
              <w:tabs>
                <w:tab w:val="left" w:pos="161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</w:p>
          <w:p w14:paraId="4CD555CE" w14:textId="5F5FD987" w:rsidR="00A8188F" w:rsidRPr="003D1475" w:rsidRDefault="0042034B" w:rsidP="00425FB3">
            <w:pPr>
              <w:pStyle w:val="ListParagraph"/>
              <w:tabs>
                <w:tab w:val="left" w:pos="161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 xml:space="preserve">4. </w:t>
            </w:r>
            <w:r w:rsidR="00393D98">
              <w:rPr>
                <w:rFonts w:ascii="Times New Roman" w:hAnsi="Times New Roman" w:cs="Times New Roman"/>
                <w:lang w:val="ro-RO"/>
              </w:rPr>
              <w:t>Activități remediale și de progres</w:t>
            </w:r>
            <w:r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ab/>
            </w:r>
          </w:p>
        </w:tc>
        <w:tc>
          <w:tcPr>
            <w:tcW w:w="333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32062B0B" w14:textId="77777777" w:rsidR="0042034B" w:rsidRPr="00C05684" w:rsidRDefault="0042034B" w:rsidP="0042034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1.4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Identificarea patrulaterelor particulare în configurații geometrice date</w:t>
            </w:r>
          </w:p>
          <w:p w14:paraId="31AE2282" w14:textId="77777777" w:rsidR="0042034B" w:rsidRPr="00C05684" w:rsidRDefault="0042034B" w:rsidP="0042034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2.4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Descrierea patrulaterelor utilizând definiții și proprietăți ale acestora, în configuraţii geometrice date</w:t>
            </w:r>
          </w:p>
          <w:p w14:paraId="006EA315" w14:textId="77777777" w:rsidR="0042034B" w:rsidRPr="00C05684" w:rsidRDefault="0042034B" w:rsidP="0042034B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3.4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Utilizarea proprietăţilor patrulaterelor în rezolvarea unor probleme</w:t>
            </w:r>
          </w:p>
          <w:p w14:paraId="2F73058B" w14:textId="77777777" w:rsidR="0042034B" w:rsidRPr="00C05684" w:rsidRDefault="0042034B" w:rsidP="0042034B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4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Exprimarea în limbaj geometric a noţiunilor legate de patrulatere</w:t>
            </w:r>
          </w:p>
          <w:p w14:paraId="6AA85FB7" w14:textId="77777777" w:rsidR="0042034B" w:rsidRPr="00C05684" w:rsidRDefault="0042034B" w:rsidP="0042034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5.4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Alegerea reprezentărilor geometrice adecvate în vederea optimizării calculării unor lungimi de segmente, a unor măsuri de unghiuri şi a unor arii</w:t>
            </w:r>
          </w:p>
          <w:p w14:paraId="16FA43A2" w14:textId="586CD9FD" w:rsidR="00A8188F" w:rsidRPr="003D1475" w:rsidRDefault="0042034B" w:rsidP="0042034B">
            <w:pPr>
              <w:spacing w:after="0" w:line="23" w:lineRule="atLeast"/>
              <w:rPr>
                <w:rFonts w:ascii="Times New Roman" w:hAnsi="Times New Roman" w:cs="Times New Roman"/>
                <w:i/>
              </w:rPr>
            </w:pPr>
            <w:r w:rsidRPr="009714AF">
              <w:rPr>
                <w:rFonts w:ascii="Times New Roman" w:hAnsi="Times New Roman" w:cs="Times New Roman"/>
                <w:bCs/>
                <w:iCs/>
                <w:sz w:val="20"/>
                <w:szCs w:val="20"/>
              </w:rPr>
              <w:t>6.4</w:t>
            </w: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odelarea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or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itu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dat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prin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reprezentăr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geometric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cu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patrulatere</w:t>
            </w:r>
            <w:proofErr w:type="spellEnd"/>
          </w:p>
        </w:tc>
        <w:tc>
          <w:tcPr>
            <w:tcW w:w="20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37BAE9E6" w14:textId="6BE86696" w:rsidR="00393D98" w:rsidRPr="00C05684" w:rsidRDefault="00A8188F" w:rsidP="00425FB3">
            <w:pPr>
              <w:tabs>
                <w:tab w:val="left" w:pos="-27"/>
                <w:tab w:val="left" w:pos="166"/>
              </w:tabs>
              <w:spacing w:after="0" w:line="23" w:lineRule="atLeast"/>
              <w:ind w:left="-27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393D98" w:rsidRPr="00C05684">
              <w:rPr>
                <w:rFonts w:ascii="Times New Roman" w:hAnsi="Times New Roman" w:cs="Times New Roman"/>
                <w:lang w:val="pt-PT"/>
              </w:rPr>
              <w:t>Recunoașterea paralelogramelor în mediul înconjurător</w:t>
            </w:r>
          </w:p>
          <w:p w14:paraId="1A0164D0" w14:textId="18ABEAA2" w:rsidR="00A8188F" w:rsidRPr="00C05684" w:rsidRDefault="00393D98" w:rsidP="00425FB3">
            <w:pPr>
              <w:tabs>
                <w:tab w:val="left" w:pos="-27"/>
                <w:tab w:val="left" w:pos="166"/>
              </w:tabs>
              <w:spacing w:after="0" w:line="23" w:lineRule="atLeast"/>
              <w:ind w:left="-27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A8188F" w:rsidRPr="00C05684">
              <w:rPr>
                <w:rFonts w:ascii="Times New Roman" w:hAnsi="Times New Roman" w:cs="Times New Roman"/>
                <w:lang w:val="pt-PT"/>
              </w:rPr>
              <w:t xml:space="preserve">Descrierea unor proprietăți ale laturilor, unghiurilor și diagonalelor unui paralelogram </w:t>
            </w:r>
          </w:p>
          <w:p w14:paraId="6BD7F250" w14:textId="77777777" w:rsidR="00A8188F" w:rsidRPr="00C05684" w:rsidRDefault="00A8188F" w:rsidP="00425FB3">
            <w:pPr>
              <w:tabs>
                <w:tab w:val="left" w:pos="-27"/>
                <w:tab w:val="left" w:pos="157"/>
              </w:tabs>
              <w:spacing w:after="0" w:line="23" w:lineRule="atLeast"/>
              <w:ind w:left="-27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Analizarea unor metode alternative de rezolvare a unor probleme de geometrie utilizând proprietăţile paralelogramului </w:t>
            </w:r>
          </w:p>
          <w:p w14:paraId="4B36B6E4" w14:textId="77777777" w:rsidR="00393D98" w:rsidRPr="00C05684" w:rsidRDefault="00393D98" w:rsidP="00425FB3">
            <w:pPr>
              <w:tabs>
                <w:tab w:val="left" w:pos="-27"/>
                <w:tab w:val="left" w:pos="157"/>
              </w:tabs>
              <w:spacing w:after="0" w:line="23" w:lineRule="atLeast"/>
              <w:ind w:left="-27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0D3B49" w:rsidRPr="00C05684">
              <w:rPr>
                <w:rFonts w:ascii="Times New Roman" w:hAnsi="Times New Roman" w:cs="Times New Roman"/>
                <w:lang w:val="pt-PT"/>
              </w:rPr>
              <w:t>Utilizarea liniei mijlocii pentru a demonstra paralelismul unor drepte</w:t>
            </w:r>
          </w:p>
          <w:p w14:paraId="5F514C86" w14:textId="77777777" w:rsidR="000D3B49" w:rsidRPr="00C05684" w:rsidRDefault="000D3B49" w:rsidP="00425FB3">
            <w:pPr>
              <w:tabs>
                <w:tab w:val="left" w:pos="-27"/>
                <w:tab w:val="left" w:pos="157"/>
              </w:tabs>
              <w:spacing w:after="0" w:line="23" w:lineRule="atLeast"/>
              <w:ind w:left="-27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Caracterizarea paralelogramului prin simetrie</w:t>
            </w:r>
          </w:p>
          <w:p w14:paraId="42853390" w14:textId="1D71BB74" w:rsidR="000D3B49" w:rsidRPr="00C05684" w:rsidRDefault="000D3B49" w:rsidP="00425FB3">
            <w:pPr>
              <w:tabs>
                <w:tab w:val="left" w:pos="-27"/>
                <w:tab w:val="left" w:pos="157"/>
              </w:tabs>
              <w:spacing w:after="0" w:line="23" w:lineRule="atLeast"/>
              <w:ind w:left="-27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Observarea diferenței între condiții necesare și condiții suficiente ca un patrulater să fie paralelogram</w:t>
            </w:r>
          </w:p>
        </w:tc>
        <w:tc>
          <w:tcPr>
            <w:tcW w:w="162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0B17F767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317AE6F6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0F4CA90" w14:textId="0A0F0087" w:rsidR="00B64A69" w:rsidRPr="00C05684" w:rsidRDefault="00654A35" w:rsidP="00B64A69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0A0BD2ED" w14:textId="77777777" w:rsidR="00B64A69" w:rsidRPr="00C05684" w:rsidRDefault="00B64A69" w:rsidP="00B64A69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2A7950F" w14:textId="2EE0261F" w:rsidR="00B64A69" w:rsidRPr="00C05684" w:rsidRDefault="00B64A69" w:rsidP="00B64A69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</w:t>
            </w:r>
            <w:r w:rsidR="00332F90" w:rsidRPr="00C05684">
              <w:rPr>
                <w:rFonts w:ascii="Times New Roman" w:hAnsi="Times New Roman" w:cs="Times New Roman"/>
                <w:lang w:val="pt-PT"/>
              </w:rPr>
              <w:t>ă</w:t>
            </w:r>
          </w:p>
          <w:p w14:paraId="720E1472" w14:textId="77777777" w:rsidR="00B64A69" w:rsidRPr="00C05684" w:rsidRDefault="00B64A69" w:rsidP="00B64A69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9BF619B" w14:textId="21335BDE" w:rsidR="00A8188F" w:rsidRPr="003D1475" w:rsidRDefault="00B64A69" w:rsidP="00B64A69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80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3E10654E" w14:textId="09C6D86E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Conversaţia </w:t>
            </w:r>
            <w:r w:rsidR="00D86ADE" w:rsidRPr="00C05684">
              <w:rPr>
                <w:rFonts w:ascii="Times New Roman" w:hAnsi="Times New Roman" w:cs="Times New Roman"/>
                <w:lang w:val="pt-PT"/>
              </w:rPr>
              <w:t>euristică</w:t>
            </w:r>
          </w:p>
          <w:p w14:paraId="45E4964C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42E5BE81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02CA43D8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3E2DA5A2" w14:textId="5219BB08" w:rsidR="00A8188F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Problematizarea</w:t>
            </w:r>
            <w:proofErr w:type="spellEnd"/>
            <w:r w:rsidR="00D86ADE">
              <w:rPr>
                <w:rFonts w:ascii="Times New Roman" w:hAnsi="Times New Roman" w:cs="Times New Roman"/>
              </w:rPr>
              <w:t xml:space="preserve"> (</w:t>
            </w:r>
            <w:proofErr w:type="spellStart"/>
            <w:r w:rsidR="00D86ADE">
              <w:rPr>
                <w:rFonts w:ascii="Times New Roman" w:hAnsi="Times New Roman" w:cs="Times New Roman"/>
              </w:rPr>
              <w:t>deduc</w:t>
            </w:r>
            <w:r w:rsidR="00332F90">
              <w:rPr>
                <w:rFonts w:ascii="Times New Roman" w:hAnsi="Times New Roman" w:cs="Times New Roman"/>
              </w:rPr>
              <w:t>t</w:t>
            </w:r>
            <w:r w:rsidR="00D86ADE">
              <w:rPr>
                <w:rFonts w:ascii="Times New Roman" w:hAnsi="Times New Roman" w:cs="Times New Roman"/>
              </w:rPr>
              <w:t>ivă</w:t>
            </w:r>
            <w:proofErr w:type="spellEnd"/>
            <w:r w:rsidR="00D86ADE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="00D86ADE">
              <w:rPr>
                <w:rFonts w:ascii="Times New Roman" w:hAnsi="Times New Roman" w:cs="Times New Roman"/>
              </w:rPr>
              <w:t>transductivă</w:t>
            </w:r>
            <w:proofErr w:type="spellEnd"/>
            <w:r w:rsidR="00D86ADE">
              <w:rPr>
                <w:rFonts w:ascii="Times New Roman" w:hAnsi="Times New Roman" w:cs="Times New Roman"/>
              </w:rPr>
              <w:t>)</w:t>
            </w:r>
          </w:p>
          <w:p w14:paraId="6100DBE0" w14:textId="77777777" w:rsidR="00332F90" w:rsidRDefault="00D86ADE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rainstorming</w:t>
            </w:r>
          </w:p>
          <w:p w14:paraId="0FA4BC5A" w14:textId="77777777" w:rsidR="00332F90" w:rsidRDefault="00332F90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0538CEDD" w14:textId="77777777" w:rsidR="00332F90" w:rsidRDefault="00332F90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295C601F" w14:textId="6F649E9E" w:rsidR="00332F90" w:rsidRPr="003D1475" w:rsidRDefault="00332F90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Activități</w:t>
            </w:r>
            <w:proofErr w:type="spellEnd"/>
            <w:r>
              <w:rPr>
                <w:rFonts w:ascii="Times New Roman" w:hAnsi="Times New Roman" w:cs="Times New Roman"/>
              </w:rPr>
              <w:t xml:space="preserve"> multimedia – manual digital</w:t>
            </w:r>
          </w:p>
        </w:tc>
        <w:tc>
          <w:tcPr>
            <w:tcW w:w="1440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57E04314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517A2A7C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56BCB72E" w14:textId="673715F1" w:rsidR="00A8188F" w:rsidRPr="003D1475" w:rsidRDefault="00B64A69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A8188F" w:rsidRPr="003D1475">
              <w:rPr>
                <w:rFonts w:ascii="Times New Roman" w:hAnsi="Times New Roman" w:cs="Times New Roman"/>
              </w:rPr>
              <w:t xml:space="preserve"> ore   </w:t>
            </w:r>
            <w:r w:rsidRPr="00B64A69">
              <w:rPr>
                <w:position w:val="-62"/>
              </w:rPr>
              <w:object w:dxaOrig="300" w:dyaOrig="1340" w14:anchorId="5EB38F59">
                <v:shape id="_x0000_i1053" type="#_x0000_t75" style="width:15pt;height:66.75pt" o:ole="">
                  <v:imagedata r:id="rId64" o:title=""/>
                </v:shape>
                <o:OLEObject Type="Embed" ProgID="Equation.DSMT4" ShapeID="_x0000_i1053" DrawAspect="Content" ObjectID="_1780765736" r:id="rId65"/>
              </w:object>
            </w:r>
          </w:p>
        </w:tc>
        <w:tc>
          <w:tcPr>
            <w:tcW w:w="20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19FC4DEC" w14:textId="77777777" w:rsidR="00B64A69" w:rsidRDefault="00B64A69" w:rsidP="00B64A6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7F4613B9" w14:textId="77777777" w:rsidR="00B64A69" w:rsidRDefault="00B64A69" w:rsidP="00B64A6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E6F9ADD" w14:textId="77777777" w:rsidR="00B64A69" w:rsidRDefault="00B64A69" w:rsidP="00B64A6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5A94F776" w14:textId="77777777" w:rsidR="00B64A69" w:rsidRPr="003D1475" w:rsidRDefault="00B64A69" w:rsidP="00B64A6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1FE64847" w14:textId="77777777" w:rsidR="00B64A69" w:rsidRDefault="00B64A69" w:rsidP="00B64A69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5ACA5F5F" w14:textId="1E9D7774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</w:tr>
    </w:tbl>
    <w:p w14:paraId="118A71DF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215F5EF3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077313D0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76263A12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08690FFA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4A1A5E69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7B595DE1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46795BA9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153C3869" w14:textId="35270E50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</w:t>
      </w:r>
      <w:r w:rsidRPr="00C05684">
        <w:rPr>
          <w:rFonts w:ascii="Times New Roman" w:hAnsi="Times New Roman" w:cs="Times New Roman"/>
          <w:b/>
          <w:color w:val="C46200"/>
          <w:sz w:val="24"/>
          <w:szCs w:val="24"/>
          <w:lang w:val="pt-PT"/>
        </w:rPr>
        <w:t xml:space="preserve">4.3. Paralelograme particulare. </w:t>
      </w:r>
      <w:proofErr w:type="spellStart"/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>Proprietăți</w:t>
      </w:r>
      <w:proofErr w:type="spellEnd"/>
      <w:r w:rsidRPr="00A703AB">
        <w:rPr>
          <w:rFonts w:ascii="Times New Roman" w:hAnsi="Times New Roman" w:cs="Times New Roman"/>
          <w:b/>
          <w:color w:val="C46200"/>
          <w:shd w:val="clear" w:color="auto" w:fill="00B0F0"/>
        </w:rPr>
        <w:t xml:space="preserve">  </w:t>
      </w:r>
      <w:r w:rsidRPr="003D1475">
        <w:rPr>
          <w:rFonts w:ascii="Times New Roman" w:hAnsi="Times New Roman" w:cs="Times New Roman"/>
          <w:b/>
          <w:shd w:val="clear" w:color="auto" w:fill="00B0F0"/>
        </w:rPr>
        <w:t xml:space="preserve"> </w:t>
      </w:r>
    </w:p>
    <w:p w14:paraId="424CC394" w14:textId="536B89D0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332F90">
        <w:rPr>
          <w:rFonts w:ascii="Times New Roman" w:hAnsi="Times New Roman" w:cs="Times New Roman"/>
          <w:b/>
        </w:rPr>
        <w:t>5</w:t>
      </w:r>
      <w:r w:rsidR="004F0FF3">
        <w:rPr>
          <w:rFonts w:ascii="Times New Roman" w:hAnsi="Times New Roman" w:cs="Times New Roman"/>
          <w:b/>
        </w:rPr>
        <w:t xml:space="preserve"> ore</w:t>
      </w:r>
    </w:p>
    <w:p w14:paraId="5EB6CDEA" w14:textId="54B0D46E" w:rsidR="00A8188F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hAnsi="Times New Roman" w:cs="Times New Roman"/>
          <w:b/>
        </w:rPr>
        <w:t>: S5</w:t>
      </w:r>
      <w:r w:rsidR="00332F90">
        <w:rPr>
          <w:rFonts w:ascii="Times New Roman" w:hAnsi="Times New Roman" w:cs="Times New Roman"/>
          <w:b/>
        </w:rPr>
        <w:t xml:space="preserve">, S6, </w:t>
      </w:r>
      <w:r w:rsidRPr="003D1475">
        <w:rPr>
          <w:rFonts w:ascii="Times New Roman" w:hAnsi="Times New Roman" w:cs="Times New Roman"/>
          <w:b/>
        </w:rPr>
        <w:t>S7</w:t>
      </w:r>
      <w:r w:rsidR="00332F90">
        <w:rPr>
          <w:rFonts w:ascii="Times New Roman" w:hAnsi="Times New Roman" w:cs="Times New Roman"/>
          <w:b/>
        </w:rPr>
        <w:t xml:space="preserve"> (o </w:t>
      </w:r>
      <w:proofErr w:type="spellStart"/>
      <w:r w:rsidR="00332F90">
        <w:rPr>
          <w:rFonts w:ascii="Times New Roman" w:hAnsi="Times New Roman" w:cs="Times New Roman"/>
          <w:b/>
        </w:rPr>
        <w:t>oră</w:t>
      </w:r>
      <w:proofErr w:type="spellEnd"/>
      <w:r w:rsidR="00332F90">
        <w:rPr>
          <w:rFonts w:ascii="Times New Roman" w:hAnsi="Times New Roman" w:cs="Times New Roman"/>
          <w:b/>
        </w:rPr>
        <w:t>)</w:t>
      </w:r>
    </w:p>
    <w:p w14:paraId="60259D20" w14:textId="77777777" w:rsidR="00847046" w:rsidRPr="003D1475" w:rsidRDefault="00847046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tbl>
      <w:tblPr>
        <w:tblW w:w="14580" w:type="dxa"/>
        <w:tblInd w:w="-56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250"/>
        <w:gridCol w:w="2880"/>
        <w:gridCol w:w="2520"/>
        <w:gridCol w:w="1620"/>
        <w:gridCol w:w="1800"/>
        <w:gridCol w:w="1440"/>
        <w:gridCol w:w="2070"/>
      </w:tblGrid>
      <w:tr w:rsidR="00A8188F" w:rsidRPr="003D1475" w14:paraId="5AC687BF" w14:textId="77777777" w:rsidTr="004F0FF3">
        <w:tc>
          <w:tcPr>
            <w:tcW w:w="2250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6066B31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5F4B00D4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288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B6BB089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52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D606AB6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06EA9406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860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03D5DBA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0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7D41A792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64151878" w14:textId="77777777" w:rsidTr="004F0FF3">
        <w:tc>
          <w:tcPr>
            <w:tcW w:w="2250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D528008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88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1067DFC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52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11C0689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B339562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54F67B62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40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EE853F1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0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01E90944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6CB78958" w14:textId="77777777" w:rsidTr="0042034B">
        <w:tc>
          <w:tcPr>
            <w:tcW w:w="2250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1858983A" w14:textId="77777777" w:rsidR="00A8188F" w:rsidRPr="003D1475" w:rsidRDefault="00A8188F" w:rsidP="00425FB3">
            <w:pPr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1. Dreptunghiul. Proprietăți</w:t>
            </w:r>
          </w:p>
          <w:p w14:paraId="19D4B161" w14:textId="77777777" w:rsidR="00A8188F" w:rsidRPr="003D1475" w:rsidRDefault="00A8188F" w:rsidP="00425FB3">
            <w:pPr>
              <w:spacing w:after="0" w:line="23" w:lineRule="atLeast"/>
              <w:ind w:right="-39"/>
              <w:rPr>
                <w:rFonts w:ascii="Times New Roman" w:hAnsi="Times New Roman" w:cs="Times New Roman"/>
                <w:lang w:val="ro-RO"/>
              </w:rPr>
            </w:pPr>
          </w:p>
          <w:p w14:paraId="0FA59495" w14:textId="77777777" w:rsidR="00A8188F" w:rsidRPr="003D1475" w:rsidRDefault="00A8188F" w:rsidP="00425FB3">
            <w:pPr>
              <w:spacing w:after="0" w:line="23" w:lineRule="atLeast"/>
              <w:ind w:right="-39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2. Rombul. Proprietăți</w:t>
            </w:r>
            <w:r w:rsidRPr="003D1475">
              <w:rPr>
                <w:rFonts w:ascii="Times New Roman" w:hAnsi="Times New Roman" w:cs="Times New Roman"/>
                <w:lang w:val="ro-RO"/>
              </w:rPr>
              <w:tab/>
            </w:r>
          </w:p>
          <w:p w14:paraId="5E41D066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3. Pătratul. Proprietăți</w:t>
            </w:r>
            <w:r w:rsidRPr="003D1475">
              <w:rPr>
                <w:rFonts w:ascii="Times New Roman" w:hAnsi="Times New Roman" w:cs="Times New Roman"/>
                <w:lang w:val="ro-RO"/>
              </w:rPr>
              <w:tab/>
            </w:r>
          </w:p>
          <w:p w14:paraId="1DE4C2B5" w14:textId="055C18B3" w:rsidR="00A8188F" w:rsidRPr="003D1475" w:rsidRDefault="00A8188F" w:rsidP="00425FB3">
            <w:pPr>
              <w:pStyle w:val="ListParagraph"/>
              <w:tabs>
                <w:tab w:val="left" w:pos="1260"/>
              </w:tabs>
              <w:spacing w:after="0" w:line="23" w:lineRule="atLeast"/>
              <w:ind w:left="0" w:right="144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iCs/>
                <w:lang w:val="ro-RO"/>
              </w:rPr>
              <w:t xml:space="preserve">4. </w:t>
            </w:r>
            <w:r w:rsidR="00332F90" w:rsidRPr="00332F90">
              <w:rPr>
                <w:rFonts w:ascii="Times New Roman" w:hAnsi="Times New Roman" w:cs="Times New Roman"/>
                <w:iCs/>
                <w:lang w:val="ro-RO"/>
              </w:rPr>
              <w:t>Consolidare</w:t>
            </w:r>
            <w:r w:rsidR="00332F90">
              <w:rPr>
                <w:rFonts w:ascii="Times New Roman" w:hAnsi="Times New Roman" w:cs="Times New Roman"/>
                <w:iCs/>
                <w:lang w:val="ro-RO"/>
              </w:rPr>
              <w:t>: dreptunghi, romb, pătrat</w:t>
            </w:r>
          </w:p>
        </w:tc>
        <w:tc>
          <w:tcPr>
            <w:tcW w:w="288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6C0E5193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1.4 Identificarea patrulaterelor particulare în configurații geometrice date</w:t>
            </w:r>
          </w:p>
          <w:p w14:paraId="7C5C5A9A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2.4 Descrierea patrulaterelor utilizând definiții și proprietăți ale acestora, în configuraţii geometrice date</w:t>
            </w:r>
          </w:p>
          <w:p w14:paraId="7E0CBCDA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3.4 Utilizarea proprietăţilor patrulaterelor în rezolvarea unor probleme</w:t>
            </w:r>
          </w:p>
          <w:p w14:paraId="49B60196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4.4 Exprimarea în limbaj geometric a noţiunilor legate de patrulatere</w:t>
            </w:r>
          </w:p>
          <w:p w14:paraId="08AA3AD7" w14:textId="77777777" w:rsidR="0042034B" w:rsidRPr="00C05684" w:rsidRDefault="0042034B" w:rsidP="0042034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lang w:val="pt-PT"/>
              </w:rPr>
              <w:t>5.4</w:t>
            </w: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 xml:space="preserve"> Alegerea reprezentărilor geometrice adecvate în vederea optimizării calculării unor lungimi de segmente, a unor măsuri de unghiuri şi a unor arii</w:t>
            </w:r>
          </w:p>
          <w:p w14:paraId="6667C436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  <w:i/>
              </w:rPr>
              <w:t xml:space="preserve">6.4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Modelarea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situații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date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prin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reprezentări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geometrice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cu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patrulater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52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35DF3AF6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Identificarea patrulaterelor particulare în mediul înconjurător </w:t>
            </w:r>
          </w:p>
          <w:p w14:paraId="4FE5C60F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Descrierea unor proprietăți ale laturilor, unghiurilor și diagonalelor unor patrulatere particular</w:t>
            </w:r>
          </w:p>
          <w:p w14:paraId="3CEC0D5C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Recunoaşterea paralelogramelor particulare pe baza unor proprietăţi precizate </w:t>
            </w:r>
          </w:p>
          <w:p w14:paraId="46C94914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Demonstrarea proprietăţilor paralelogramelor particulare utilizând metode variate </w:t>
            </w:r>
          </w:p>
          <w:p w14:paraId="3305691F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Transpunerea în desen a unei configuraţii geometrice referitoare la patrulatere descrise matematic</w:t>
            </w:r>
          </w:p>
        </w:tc>
        <w:tc>
          <w:tcPr>
            <w:tcW w:w="162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2A8FFEF2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7134585C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02EC872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1DCC7D2E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8EB174B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</w:t>
            </w:r>
          </w:p>
          <w:p w14:paraId="7DE96857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F37D699" w14:textId="7E54D879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80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0C3066EE" w14:textId="46E7983C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Conversaţia </w:t>
            </w:r>
            <w:r w:rsidR="00D86ADE" w:rsidRPr="00C05684">
              <w:rPr>
                <w:rFonts w:ascii="Times New Roman" w:hAnsi="Times New Roman" w:cs="Times New Roman"/>
                <w:lang w:val="pt-PT"/>
              </w:rPr>
              <w:t>euristică</w:t>
            </w:r>
          </w:p>
          <w:p w14:paraId="100FB12D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52CF9E4D" w14:textId="77777777" w:rsidR="00332F90" w:rsidRPr="00C05684" w:rsidRDefault="00D86ADE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3833DCBF" w14:textId="01F8E025" w:rsidR="00D86ADE" w:rsidRPr="00C05684" w:rsidRDefault="00332F90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monstrația didactică</w:t>
            </w:r>
          </w:p>
          <w:p w14:paraId="61235A18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49166B11" w14:textId="33ED81AF" w:rsidR="00A8188F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</w:t>
            </w:r>
            <w:r w:rsidR="00F653B9" w:rsidRPr="00C05684">
              <w:rPr>
                <w:rFonts w:ascii="Times New Roman" w:hAnsi="Times New Roman" w:cs="Times New Roman"/>
                <w:lang w:val="pt-PT"/>
              </w:rPr>
              <w:t>ă</w:t>
            </w:r>
            <w:r w:rsidRPr="00C05684">
              <w:rPr>
                <w:rFonts w:ascii="Times New Roman" w:hAnsi="Times New Roman" w:cs="Times New Roman"/>
                <w:lang w:val="pt-PT"/>
              </w:rPr>
              <w:t>, transductivă)</w:t>
            </w:r>
          </w:p>
          <w:p w14:paraId="7C1650ED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7F2B878F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07A5C552" w14:textId="77777777" w:rsidR="00332F90" w:rsidRPr="00C05684" w:rsidRDefault="00332F90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A3A2DE0" w14:textId="74FEB261" w:rsidR="00332F90" w:rsidRDefault="00332F90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Activități</w:t>
            </w:r>
            <w:proofErr w:type="spellEnd"/>
            <w:r>
              <w:rPr>
                <w:rFonts w:ascii="Times New Roman" w:hAnsi="Times New Roman" w:cs="Times New Roman"/>
              </w:rPr>
              <w:t xml:space="preserve"> multimedia – manual digital</w:t>
            </w:r>
          </w:p>
          <w:p w14:paraId="0F50D49C" w14:textId="77777777" w:rsidR="00332F90" w:rsidRDefault="00332F90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3250EDC5" w14:textId="77777777" w:rsidR="00332F90" w:rsidRPr="003D1475" w:rsidRDefault="00332F90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72F65064" w14:textId="5F487A8E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6E7711EC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68F785D7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7AD673BA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1022929F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195F8E8B" w14:textId="7950A508" w:rsidR="00A8188F" w:rsidRPr="003D1475" w:rsidRDefault="00847046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A8188F" w:rsidRPr="003D1475">
              <w:rPr>
                <w:rFonts w:ascii="Times New Roman" w:hAnsi="Times New Roman" w:cs="Times New Roman"/>
              </w:rPr>
              <w:t xml:space="preserve"> ore   </w:t>
            </w:r>
            <w:r w:rsidR="00332F90" w:rsidRPr="00C02145">
              <w:rPr>
                <w:position w:val="-62"/>
              </w:rPr>
              <w:object w:dxaOrig="300" w:dyaOrig="1340" w14:anchorId="23B726FA">
                <v:shape id="_x0000_i1054" type="#_x0000_t75" style="width:15pt;height:66.75pt" o:ole="">
                  <v:imagedata r:id="rId66" o:title=""/>
                </v:shape>
                <o:OLEObject Type="Embed" ProgID="Equation.DSMT4" ShapeID="_x0000_i1054" DrawAspect="Content" ObjectID="_1780765737" r:id="rId67"/>
              </w:object>
            </w:r>
          </w:p>
        </w:tc>
        <w:tc>
          <w:tcPr>
            <w:tcW w:w="20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759E5EF8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57AE461B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3C456F2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2E48534A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668C76E" w14:textId="27AFFB67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54445068" w14:textId="77777777" w:rsidR="00E3768B" w:rsidRPr="003D1475" w:rsidRDefault="00E3768B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D639DE7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761D9C12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0E870F5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7637AD3C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3616C233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7B3FCF05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6395E50A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340CE147" w14:textId="320E74AB" w:rsidR="00A8188F" w:rsidRPr="00A703AB" w:rsidRDefault="00A8188F" w:rsidP="00847046">
      <w:pPr>
        <w:spacing w:after="0" w:line="23" w:lineRule="atLeast"/>
        <w:rPr>
          <w:rFonts w:ascii="Times New Roman" w:hAnsi="Times New Roman" w:cs="Times New Roman"/>
          <w:color w:val="C46200"/>
          <w:sz w:val="24"/>
          <w:szCs w:val="24"/>
        </w:rPr>
      </w:pPr>
      <w:proofErr w:type="spellStart"/>
      <w:r w:rsidRPr="003D1475">
        <w:rPr>
          <w:rFonts w:ascii="Times New Roman" w:hAnsi="Times New Roman" w:cs="Times New Roman"/>
          <w:b/>
        </w:rPr>
        <w:t>Unitatea</w:t>
      </w:r>
      <w:proofErr w:type="spellEnd"/>
      <w:r w:rsidRPr="003D1475">
        <w:rPr>
          <w:rFonts w:ascii="Times New Roman" w:hAnsi="Times New Roman" w:cs="Times New Roman"/>
          <w:b/>
        </w:rPr>
        <w:t xml:space="preserve"> de </w:t>
      </w:r>
      <w:proofErr w:type="spellStart"/>
      <w:r w:rsidRPr="003D1475">
        <w:rPr>
          <w:rFonts w:ascii="Times New Roman" w:hAnsi="Times New Roman" w:cs="Times New Roman"/>
          <w:b/>
        </w:rPr>
        <w:t>învăţar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4.4. Trapezul</w:t>
      </w:r>
    </w:p>
    <w:p w14:paraId="6D2B3349" w14:textId="4623BA52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>: 3</w:t>
      </w:r>
      <w:r w:rsidR="004F0FF3">
        <w:rPr>
          <w:rFonts w:ascii="Times New Roman" w:hAnsi="Times New Roman" w:cs="Times New Roman"/>
          <w:b/>
        </w:rPr>
        <w:t xml:space="preserve"> ore</w:t>
      </w:r>
    </w:p>
    <w:p w14:paraId="2D5B7733" w14:textId="76BEFE10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42592F">
        <w:rPr>
          <w:rFonts w:ascii="Times New Roman" w:hAnsi="Times New Roman" w:cs="Times New Roman"/>
          <w:b/>
        </w:rPr>
        <w:t xml:space="preserve">S7 (o </w:t>
      </w:r>
      <w:proofErr w:type="spellStart"/>
      <w:r w:rsidR="0042592F">
        <w:rPr>
          <w:rFonts w:ascii="Times New Roman" w:hAnsi="Times New Roman" w:cs="Times New Roman"/>
          <w:b/>
        </w:rPr>
        <w:t>oră</w:t>
      </w:r>
      <w:proofErr w:type="spellEnd"/>
      <w:r w:rsidR="0042592F">
        <w:rPr>
          <w:rFonts w:ascii="Times New Roman" w:hAnsi="Times New Roman" w:cs="Times New Roman"/>
          <w:b/>
        </w:rPr>
        <w:t xml:space="preserve">), </w:t>
      </w:r>
      <w:r w:rsidRPr="003D1475">
        <w:rPr>
          <w:rFonts w:ascii="Times New Roman" w:hAnsi="Times New Roman" w:cs="Times New Roman"/>
          <w:b/>
        </w:rPr>
        <w:t>S8</w:t>
      </w:r>
    </w:p>
    <w:p w14:paraId="28F8A6C9" w14:textId="77777777" w:rsidR="00A8188F" w:rsidRPr="003D1475" w:rsidRDefault="00A8188F" w:rsidP="00425FB3">
      <w:pPr>
        <w:spacing w:after="0" w:line="23" w:lineRule="atLeast"/>
        <w:jc w:val="center"/>
        <w:rPr>
          <w:rFonts w:ascii="Times New Roman" w:hAnsi="Times New Roman" w:cs="Times New Roman"/>
          <w:b/>
        </w:rPr>
      </w:pPr>
    </w:p>
    <w:tbl>
      <w:tblPr>
        <w:tblW w:w="14580" w:type="dxa"/>
        <w:tblInd w:w="-56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231"/>
        <w:gridCol w:w="2899"/>
        <w:gridCol w:w="2328"/>
        <w:gridCol w:w="1587"/>
        <w:gridCol w:w="1788"/>
        <w:gridCol w:w="1429"/>
        <w:gridCol w:w="2318"/>
      </w:tblGrid>
      <w:tr w:rsidR="00A8188F" w:rsidRPr="003D1475" w14:paraId="4BDA5AE2" w14:textId="77777777" w:rsidTr="004F0FF3">
        <w:tc>
          <w:tcPr>
            <w:tcW w:w="2231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6233CE4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70E3E8CB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2899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2669826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328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4E7D2ED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2C93C84F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804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C783BFE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18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6BA24913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468F2219" w14:textId="77777777" w:rsidTr="004F0FF3">
        <w:tc>
          <w:tcPr>
            <w:tcW w:w="2231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2DD690B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899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31395C6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328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165B169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58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553D2E0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78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1BCDAB07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29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C26E23E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18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3AC22EEE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2AAA7979" w14:textId="77777777" w:rsidTr="0042034B">
        <w:tc>
          <w:tcPr>
            <w:tcW w:w="2231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1769B790" w14:textId="6E8665C5" w:rsidR="0042034B" w:rsidRPr="0042034B" w:rsidRDefault="0042034B" w:rsidP="0042034B">
            <w:pPr>
              <w:tabs>
                <w:tab w:val="left" w:pos="161"/>
              </w:tabs>
              <w:spacing w:after="0" w:line="23" w:lineRule="atLeast"/>
              <w:ind w:right="-39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 xml:space="preserve">1. </w:t>
            </w:r>
            <w:r w:rsidR="00A8188F" w:rsidRPr="0042034B">
              <w:rPr>
                <w:rFonts w:ascii="Times New Roman" w:hAnsi="Times New Roman" w:cs="Times New Roman"/>
                <w:lang w:val="ro-RO"/>
              </w:rPr>
              <w:t xml:space="preserve">Trapezul:clasificare,                 proprietăți. </w:t>
            </w:r>
          </w:p>
          <w:p w14:paraId="1E9ABAC1" w14:textId="77777777" w:rsidR="0042034B" w:rsidRDefault="0042034B" w:rsidP="0042034B">
            <w:pPr>
              <w:tabs>
                <w:tab w:val="left" w:pos="161"/>
              </w:tabs>
              <w:spacing w:after="0" w:line="23" w:lineRule="atLeast"/>
              <w:ind w:left="-19" w:right="-39"/>
              <w:rPr>
                <w:rFonts w:ascii="Times New Roman" w:hAnsi="Times New Roman" w:cs="Times New Roman"/>
                <w:lang w:val="ro-RO"/>
              </w:rPr>
            </w:pPr>
          </w:p>
          <w:p w14:paraId="7C1BF76A" w14:textId="544CBA7A" w:rsidR="00A8188F" w:rsidRPr="0042034B" w:rsidRDefault="0042034B" w:rsidP="0042034B">
            <w:pPr>
              <w:tabs>
                <w:tab w:val="left" w:pos="161"/>
              </w:tabs>
              <w:spacing w:after="0" w:line="23" w:lineRule="atLeast"/>
              <w:ind w:left="-19" w:right="-39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 xml:space="preserve">2. </w:t>
            </w:r>
            <w:r w:rsidR="00A8188F" w:rsidRPr="0042034B">
              <w:rPr>
                <w:rFonts w:ascii="Times New Roman" w:hAnsi="Times New Roman" w:cs="Times New Roman"/>
                <w:lang w:val="ro-RO"/>
              </w:rPr>
              <w:t>Linia mijlocie în trapez</w:t>
            </w:r>
          </w:p>
          <w:p w14:paraId="57EF91A5" w14:textId="77777777" w:rsidR="00A8188F" w:rsidRPr="003D1475" w:rsidRDefault="00A8188F" w:rsidP="00425FB3">
            <w:pPr>
              <w:spacing w:after="0" w:line="23" w:lineRule="atLeast"/>
              <w:ind w:right="-39"/>
              <w:rPr>
                <w:rFonts w:ascii="Times New Roman" w:hAnsi="Times New Roman" w:cs="Times New Roman"/>
                <w:lang w:val="ro-RO"/>
              </w:rPr>
            </w:pPr>
          </w:p>
          <w:p w14:paraId="1CB355C3" w14:textId="61C31744" w:rsidR="00A8188F" w:rsidRPr="003D1475" w:rsidRDefault="0042034B" w:rsidP="00425FB3">
            <w:pPr>
              <w:spacing w:after="0" w:line="23" w:lineRule="atLeast"/>
              <w:ind w:right="-39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>3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>. Trapezul isoscel</w:t>
            </w:r>
            <w:r>
              <w:rPr>
                <w:rFonts w:ascii="Times New Roman" w:hAnsi="Times New Roman" w:cs="Times New Roman"/>
                <w:lang w:val="ro-RO"/>
              </w:rPr>
              <w:t xml:space="preserve">. </w:t>
            </w:r>
            <w:r w:rsidRPr="003D1475">
              <w:rPr>
                <w:rFonts w:ascii="Times New Roman" w:hAnsi="Times New Roman" w:cs="Times New Roman"/>
                <w:lang w:val="ro-RO"/>
              </w:rPr>
              <w:t>Trapezul dreptunghic</w:t>
            </w:r>
          </w:p>
          <w:p w14:paraId="0FA1E34B" w14:textId="48A413A8" w:rsidR="00A8188F" w:rsidRPr="003D1475" w:rsidRDefault="00A8188F" w:rsidP="00425FB3">
            <w:pPr>
              <w:spacing w:after="0" w:line="23" w:lineRule="atLeast"/>
              <w:ind w:right="-39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ab/>
            </w:r>
          </w:p>
          <w:p w14:paraId="50997848" w14:textId="77777777" w:rsidR="00A8188F" w:rsidRPr="003D1475" w:rsidRDefault="00A8188F" w:rsidP="00425FB3">
            <w:pPr>
              <w:tabs>
                <w:tab w:val="left" w:pos="193"/>
              </w:tabs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899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2E88A86B" w14:textId="77777777" w:rsidR="0042034B" w:rsidRPr="00C05684" w:rsidRDefault="0042034B" w:rsidP="0042034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1.4 Identificarea patrulaterelor particulare în configurații geometrice date</w:t>
            </w:r>
          </w:p>
          <w:p w14:paraId="4BB1EE88" w14:textId="77777777" w:rsidR="0042034B" w:rsidRPr="00C05684" w:rsidRDefault="0042034B" w:rsidP="0042034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2.4 Descrierea patrulaterelor utilizând definiții și proprietăți ale acestora, în configuraţii geometrice date</w:t>
            </w:r>
          </w:p>
          <w:p w14:paraId="0418B333" w14:textId="77777777" w:rsidR="0042034B" w:rsidRPr="00C05684" w:rsidRDefault="0042034B" w:rsidP="0042034B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3.4 Utilizarea proprietăţilor patrulaterelor în rezolvarea unor probleme</w:t>
            </w:r>
          </w:p>
          <w:p w14:paraId="429F4C32" w14:textId="77777777" w:rsidR="0042034B" w:rsidRPr="00C05684" w:rsidRDefault="0042034B" w:rsidP="0042034B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4.4 Exprimarea în limbaj geometric a noţiunilor legate de patrulatere</w:t>
            </w:r>
          </w:p>
          <w:p w14:paraId="743AFB7E" w14:textId="77777777" w:rsidR="0042034B" w:rsidRPr="00C05684" w:rsidRDefault="0042034B" w:rsidP="0042034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5.4 Alegerea reprezentărilor geometrice adecvate în vederea optimizării calculării unor lungimi de segmente, a unor măsuri de unghiuri şi a unor arii</w:t>
            </w:r>
          </w:p>
          <w:p w14:paraId="44910706" w14:textId="15CF0F1B" w:rsidR="00A8188F" w:rsidRPr="003D1475" w:rsidRDefault="0042034B" w:rsidP="0042034B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6.4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odelarea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or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itu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dat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prin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reprezentăr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geometric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cu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patrulatere</w:t>
            </w:r>
            <w:proofErr w:type="spellEnd"/>
          </w:p>
        </w:tc>
        <w:tc>
          <w:tcPr>
            <w:tcW w:w="232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0AC75849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Descrierea unor</w:t>
            </w:r>
          </w:p>
          <w:p w14:paraId="1C92999A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proprietăți ale laturilor, unghiurilor și diagonalelor unui trapez</w:t>
            </w:r>
          </w:p>
          <w:p w14:paraId="3F1B5B73" w14:textId="77777777" w:rsidR="00A8188F" w:rsidRPr="00C05684" w:rsidRDefault="00A8188F" w:rsidP="00425FB3">
            <w:pPr>
              <w:tabs>
                <w:tab w:val="left" w:pos="63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Recunoașterea</w:t>
            </w:r>
          </w:p>
          <w:p w14:paraId="17900E97" w14:textId="77777777" w:rsidR="00A8188F" w:rsidRPr="00C05684" w:rsidRDefault="00A8188F" w:rsidP="00425FB3">
            <w:pPr>
              <w:tabs>
                <w:tab w:val="left" w:pos="63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trapezului isoscel sau a trapezului dreptunghic </w:t>
            </w:r>
          </w:p>
          <w:p w14:paraId="0C8C7918" w14:textId="77777777" w:rsidR="00A8188F" w:rsidRPr="00C05684" w:rsidRDefault="00A8188F" w:rsidP="00425FB3">
            <w:pPr>
              <w:tabs>
                <w:tab w:val="left" w:pos="63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Utilizarea definiţiei şi a</w:t>
            </w:r>
          </w:p>
          <w:p w14:paraId="040E5714" w14:textId="77777777" w:rsidR="00A8188F" w:rsidRPr="00C05684" w:rsidRDefault="00A8188F" w:rsidP="00425FB3">
            <w:pPr>
              <w:tabs>
                <w:tab w:val="left" w:pos="63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prietăţilor trapezului, a liniei mijlocii în trapez în rezolvarea de probleme </w:t>
            </w:r>
          </w:p>
          <w:p w14:paraId="352F4713" w14:textId="77777777" w:rsidR="00A8188F" w:rsidRPr="00C05684" w:rsidRDefault="00A8188F" w:rsidP="00425FB3">
            <w:pPr>
              <w:tabs>
                <w:tab w:val="left" w:pos="63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Descrierea în limbaj</w:t>
            </w:r>
          </w:p>
          <w:p w14:paraId="71C66F34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tematic a unor relaţii</w:t>
            </w:r>
          </w:p>
          <w:p w14:paraId="64A50CC8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(congruenţă, paralelism, perpendicularitate) între elemente ale unor configuraţii geometrice </w:t>
            </w:r>
          </w:p>
          <w:p w14:paraId="2AE84E44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</w:p>
        </w:tc>
        <w:tc>
          <w:tcPr>
            <w:tcW w:w="158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39320D78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503B945A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8B71FC8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444B0263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CA77BCA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</w:p>
          <w:p w14:paraId="1044B679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B2514E9" w14:textId="3718FB60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78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1FDD9900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1C5C2727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184D823F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068C9062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monstracția didactică</w:t>
            </w:r>
          </w:p>
          <w:p w14:paraId="61B1FD4B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6AB3E4C2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125BDC0B" w14:textId="1E290E9A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</w:t>
            </w:r>
            <w:r w:rsidR="00F653B9" w:rsidRPr="00C05684">
              <w:rPr>
                <w:rFonts w:ascii="Times New Roman" w:hAnsi="Times New Roman" w:cs="Times New Roman"/>
                <w:lang w:val="pt-PT"/>
              </w:rPr>
              <w:t>ă</w:t>
            </w:r>
            <w:r w:rsidRPr="00C05684">
              <w:rPr>
                <w:rFonts w:ascii="Times New Roman" w:hAnsi="Times New Roman" w:cs="Times New Roman"/>
                <w:lang w:val="pt-PT"/>
              </w:rPr>
              <w:t>, transductivă)</w:t>
            </w:r>
          </w:p>
          <w:p w14:paraId="700E6504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3B4BC515" w14:textId="77777777" w:rsidR="00A8188F" w:rsidRPr="00C05684" w:rsidRDefault="00D86ADE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461C66C7" w14:textId="77777777" w:rsidR="00332F90" w:rsidRPr="00C05684" w:rsidRDefault="00332F90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56207BB" w14:textId="4A9FCC30" w:rsidR="00332F90" w:rsidRPr="00C05684" w:rsidRDefault="00332F90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42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6CCF46E1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66DF1D8C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87D6EC9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F0FD037" w14:textId="0D3B6C23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t xml:space="preserve">3 ore   </w:t>
            </w:r>
            <w:r w:rsidR="00C02145" w:rsidRPr="00C02145">
              <w:rPr>
                <w:position w:val="-46"/>
              </w:rPr>
              <w:object w:dxaOrig="260" w:dyaOrig="1020" w14:anchorId="1FD4C35B">
                <v:shape id="_x0000_i1055" type="#_x0000_t75" style="width:13.5pt;height:51pt" o:ole="">
                  <v:imagedata r:id="rId68" o:title=""/>
                </v:shape>
                <o:OLEObject Type="Embed" ProgID="Equation.DSMT4" ShapeID="_x0000_i1055" DrawAspect="Content" ObjectID="_1780765738" r:id="rId69"/>
              </w:object>
            </w:r>
          </w:p>
        </w:tc>
        <w:tc>
          <w:tcPr>
            <w:tcW w:w="231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7CA96774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09F2CD92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42C51A67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1E92BC62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0EE963E8" w14:textId="7E51C2B4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5109E033" w14:textId="62FBF0D6" w:rsidR="00D27821" w:rsidRPr="003D1475" w:rsidRDefault="00D27821" w:rsidP="00D27821">
      <w:pPr>
        <w:spacing w:after="0" w:line="23" w:lineRule="atLeast"/>
        <w:rPr>
          <w:rFonts w:ascii="Times New Roman" w:hAnsi="Times New Roman" w:cs="Times New Roman"/>
          <w:b/>
        </w:rPr>
      </w:pPr>
    </w:p>
    <w:p w14:paraId="76532C70" w14:textId="6FDCCEB4" w:rsidR="00D27821" w:rsidRPr="003D1475" w:rsidRDefault="00D27821" w:rsidP="00D27821">
      <w:pPr>
        <w:spacing w:after="0" w:line="23" w:lineRule="atLeast"/>
        <w:rPr>
          <w:rFonts w:ascii="Times New Roman" w:hAnsi="Times New Roman" w:cs="Times New Roman"/>
          <w:b/>
        </w:rPr>
      </w:pPr>
    </w:p>
    <w:p w14:paraId="04F2BFB6" w14:textId="6FB16761" w:rsidR="00D27821" w:rsidRPr="003D1475" w:rsidRDefault="00D27821" w:rsidP="00D27821">
      <w:pPr>
        <w:spacing w:after="0" w:line="23" w:lineRule="atLeast"/>
        <w:rPr>
          <w:rFonts w:ascii="Times New Roman" w:hAnsi="Times New Roman" w:cs="Times New Roman"/>
          <w:b/>
        </w:rPr>
      </w:pPr>
    </w:p>
    <w:p w14:paraId="03D7F246" w14:textId="0E7608A0" w:rsidR="00D27821" w:rsidRPr="003D1475" w:rsidRDefault="00D27821" w:rsidP="00D27821">
      <w:pPr>
        <w:spacing w:after="0" w:line="23" w:lineRule="atLeast"/>
        <w:rPr>
          <w:rFonts w:ascii="Times New Roman" w:hAnsi="Times New Roman" w:cs="Times New Roman"/>
          <w:b/>
        </w:rPr>
      </w:pPr>
    </w:p>
    <w:p w14:paraId="6135A782" w14:textId="626807B5" w:rsidR="00D27821" w:rsidRPr="003D1475" w:rsidRDefault="00D27821" w:rsidP="00D27821">
      <w:pPr>
        <w:spacing w:after="0" w:line="23" w:lineRule="atLeast"/>
        <w:rPr>
          <w:rFonts w:ascii="Times New Roman" w:hAnsi="Times New Roman" w:cs="Times New Roman"/>
          <w:b/>
        </w:rPr>
      </w:pPr>
    </w:p>
    <w:p w14:paraId="4BFC90A8" w14:textId="77777777" w:rsidR="00D27821" w:rsidRPr="003D1475" w:rsidRDefault="00D27821" w:rsidP="00D27821">
      <w:pPr>
        <w:spacing w:after="0" w:line="23" w:lineRule="atLeast"/>
        <w:rPr>
          <w:rFonts w:ascii="Times New Roman" w:hAnsi="Times New Roman" w:cs="Times New Roman"/>
          <w:b/>
        </w:rPr>
      </w:pPr>
    </w:p>
    <w:p w14:paraId="07089EAF" w14:textId="77777777" w:rsidR="00505F53" w:rsidRDefault="00505F53" w:rsidP="00D27821">
      <w:pPr>
        <w:spacing w:after="0" w:line="23" w:lineRule="atLeast"/>
        <w:rPr>
          <w:rFonts w:ascii="Times New Roman" w:hAnsi="Times New Roman" w:cs="Times New Roman"/>
          <w:b/>
        </w:rPr>
      </w:pPr>
    </w:p>
    <w:p w14:paraId="04AE012F" w14:textId="77777777" w:rsidR="00505F53" w:rsidRDefault="00505F53" w:rsidP="00D27821">
      <w:pPr>
        <w:spacing w:after="0" w:line="23" w:lineRule="atLeast"/>
        <w:rPr>
          <w:rFonts w:ascii="Times New Roman" w:hAnsi="Times New Roman" w:cs="Times New Roman"/>
          <w:b/>
        </w:rPr>
      </w:pPr>
    </w:p>
    <w:p w14:paraId="1168CCAF" w14:textId="77777777" w:rsidR="00C05684" w:rsidRDefault="00C05684" w:rsidP="00D27821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</w:p>
    <w:p w14:paraId="7E84320A" w14:textId="77777777" w:rsidR="00C05684" w:rsidRDefault="00C05684" w:rsidP="00D27821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</w:p>
    <w:p w14:paraId="520353DE" w14:textId="77777777" w:rsidR="00C05684" w:rsidRDefault="00C05684" w:rsidP="00D27821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</w:p>
    <w:p w14:paraId="52DAB953" w14:textId="3080A33E" w:rsidR="00A8188F" w:rsidRPr="00C05684" w:rsidRDefault="00A8188F" w:rsidP="00D27821">
      <w:pPr>
        <w:spacing w:after="0" w:line="23" w:lineRule="atLeast"/>
        <w:rPr>
          <w:rFonts w:ascii="Times New Roman" w:hAnsi="Times New Roman" w:cs="Times New Roman"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4.5. Perimetre și arii</w:t>
      </w:r>
    </w:p>
    <w:p w14:paraId="2C048506" w14:textId="20F2E409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42592F">
        <w:rPr>
          <w:rFonts w:ascii="Times New Roman" w:hAnsi="Times New Roman" w:cs="Times New Roman"/>
          <w:b/>
        </w:rPr>
        <w:t>4 ore</w:t>
      </w:r>
    </w:p>
    <w:p w14:paraId="44700D7F" w14:textId="40301413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hAnsi="Times New Roman" w:cs="Times New Roman"/>
          <w:b/>
        </w:rPr>
        <w:t>: S9</w:t>
      </w:r>
      <w:r w:rsidR="0042592F">
        <w:rPr>
          <w:rFonts w:ascii="Times New Roman" w:hAnsi="Times New Roman" w:cs="Times New Roman"/>
          <w:b/>
        </w:rPr>
        <w:t xml:space="preserve">, </w:t>
      </w:r>
      <w:r w:rsidRPr="003D1475">
        <w:rPr>
          <w:rFonts w:ascii="Times New Roman" w:hAnsi="Times New Roman" w:cs="Times New Roman"/>
          <w:b/>
        </w:rPr>
        <w:t>S10</w:t>
      </w:r>
    </w:p>
    <w:p w14:paraId="19C2A492" w14:textId="77777777" w:rsidR="00A8188F" w:rsidRPr="003D1475" w:rsidRDefault="00A8188F" w:rsidP="00425FB3">
      <w:pPr>
        <w:spacing w:after="0" w:line="23" w:lineRule="atLeast"/>
        <w:jc w:val="center"/>
        <w:rPr>
          <w:rFonts w:ascii="Times New Roman" w:hAnsi="Times New Roman" w:cs="Times New Roman"/>
          <w:b/>
        </w:rPr>
      </w:pPr>
    </w:p>
    <w:tbl>
      <w:tblPr>
        <w:tblW w:w="14580" w:type="dxa"/>
        <w:tblInd w:w="-56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193"/>
        <w:gridCol w:w="3027"/>
        <w:gridCol w:w="2313"/>
        <w:gridCol w:w="1508"/>
        <w:gridCol w:w="1790"/>
        <w:gridCol w:w="1431"/>
        <w:gridCol w:w="2318"/>
      </w:tblGrid>
      <w:tr w:rsidR="00A8188F" w:rsidRPr="003D1475" w14:paraId="2CDA61FA" w14:textId="77777777" w:rsidTr="004F0FF3">
        <w:tc>
          <w:tcPr>
            <w:tcW w:w="2193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B3029F0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61C5BF2B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3027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A43AC6F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313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13B1A09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23627A8D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729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4043E4E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18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01D6E9F7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24F8DB64" w14:textId="77777777" w:rsidTr="004F0FF3">
        <w:tc>
          <w:tcPr>
            <w:tcW w:w="2193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0ED84F8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3027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3130412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313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B90088B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5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FA4ACD0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79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1B868C1E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31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3BA2BC0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18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682D17D9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6F4116C3" w14:textId="77777777" w:rsidTr="0042034B">
        <w:tc>
          <w:tcPr>
            <w:tcW w:w="2193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4FF87DBC" w14:textId="64C2E3D6" w:rsidR="00F1651E" w:rsidRPr="00C05684" w:rsidRDefault="0042592F" w:rsidP="00F1651E">
            <w:pPr>
              <w:spacing w:before="80" w:after="80" w:line="276" w:lineRule="auto"/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iCs/>
                <w:sz w:val="20"/>
                <w:szCs w:val="20"/>
                <w:lang w:val="pt-PT"/>
              </w:rPr>
              <w:t>1</w:t>
            </w:r>
            <w:r w:rsidR="00F1651E" w:rsidRPr="00C05684">
              <w:rPr>
                <w:rFonts w:ascii="Times New Roman" w:hAnsi="Times New Roman" w:cs="Times New Roman"/>
                <w:b/>
                <w:iCs/>
                <w:sz w:val="20"/>
                <w:szCs w:val="20"/>
                <w:lang w:val="pt-PT"/>
              </w:rPr>
              <w:t>.</w:t>
            </w:r>
            <w:r w:rsidR="00F1651E"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 xml:space="preserve"> Perimetrul și aria paralelogramului</w:t>
            </w: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 xml:space="preserve">. </w:t>
            </w:r>
            <w:r w:rsidR="00F1651E"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Perimetrul și aria triunghiului</w:t>
            </w:r>
          </w:p>
          <w:p w14:paraId="749B719C" w14:textId="77777777" w:rsidR="0042592F" w:rsidRPr="00C05684" w:rsidRDefault="0042592F" w:rsidP="00F1651E">
            <w:pPr>
              <w:spacing w:before="80" w:after="80" w:line="276" w:lineRule="auto"/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</w:pPr>
          </w:p>
          <w:p w14:paraId="37A82604" w14:textId="03B7BFDC" w:rsidR="00F1651E" w:rsidRPr="00C05684" w:rsidRDefault="0042592F" w:rsidP="0042592F">
            <w:pPr>
              <w:spacing w:before="80" w:after="80" w:line="276" w:lineRule="auto"/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iCs/>
                <w:sz w:val="20"/>
                <w:szCs w:val="20"/>
                <w:lang w:val="pt-PT"/>
              </w:rPr>
              <w:t>2</w:t>
            </w:r>
            <w:r w:rsidR="00F1651E" w:rsidRPr="00C05684">
              <w:rPr>
                <w:rFonts w:ascii="Times New Roman" w:hAnsi="Times New Roman" w:cs="Times New Roman"/>
                <w:b/>
                <w:iCs/>
                <w:sz w:val="20"/>
                <w:szCs w:val="20"/>
                <w:lang w:val="pt-PT"/>
              </w:rPr>
              <w:t>.</w:t>
            </w:r>
            <w:r w:rsidR="00F1651E"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 xml:space="preserve"> Perimetrul și aria rombului</w:t>
            </w: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 xml:space="preserve">. </w:t>
            </w:r>
            <w:r w:rsidR="00F1651E"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Perimetrul și aria trapezului</w:t>
            </w:r>
          </w:p>
          <w:p w14:paraId="30F70D65" w14:textId="77777777" w:rsidR="0042592F" w:rsidRPr="00C05684" w:rsidRDefault="0042592F" w:rsidP="0042592F">
            <w:pPr>
              <w:spacing w:before="80" w:after="80" w:line="276" w:lineRule="auto"/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</w:pPr>
          </w:p>
          <w:p w14:paraId="58FAF298" w14:textId="10C9B203" w:rsidR="0042592F" w:rsidRPr="00C05684" w:rsidRDefault="0042592F" w:rsidP="0042592F">
            <w:pPr>
              <w:spacing w:before="80" w:after="80" w:line="276" w:lineRule="auto"/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3. Activități remediale și de progres</w:t>
            </w:r>
          </w:p>
          <w:p w14:paraId="48C40BCB" w14:textId="77777777" w:rsidR="0042592F" w:rsidRPr="00C05684" w:rsidRDefault="0042592F" w:rsidP="0042592F">
            <w:pPr>
              <w:spacing w:before="80" w:after="80" w:line="276" w:lineRule="auto"/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</w:pPr>
          </w:p>
          <w:p w14:paraId="34558C0A" w14:textId="4467810B" w:rsidR="00A8188F" w:rsidRPr="00C05684" w:rsidRDefault="0042592F" w:rsidP="0042592F">
            <w:pPr>
              <w:spacing w:before="80" w:after="80" w:line="276" w:lineRule="auto"/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 Activități de evaluare</w:t>
            </w:r>
          </w:p>
        </w:tc>
        <w:tc>
          <w:tcPr>
            <w:tcW w:w="302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458B5CF2" w14:textId="77777777" w:rsidR="0042034B" w:rsidRPr="00C05684" w:rsidRDefault="0042034B" w:rsidP="0042034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1.4 Identificarea patrulaterelor particulare în configurații geometrice date</w:t>
            </w:r>
          </w:p>
          <w:p w14:paraId="0E798782" w14:textId="77777777" w:rsidR="0042034B" w:rsidRPr="00C05684" w:rsidRDefault="0042034B" w:rsidP="0042034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2.4 Descrierea patrulaterelor utilizând definiții și proprietăți ale acestora, în configuraţii geometrice date</w:t>
            </w:r>
          </w:p>
          <w:p w14:paraId="675046AA" w14:textId="77777777" w:rsidR="0042034B" w:rsidRPr="00C05684" w:rsidRDefault="0042034B" w:rsidP="0042034B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3.4 Utilizarea proprietăţilor patrulaterelor în rezolvarea unor probleme</w:t>
            </w:r>
          </w:p>
          <w:p w14:paraId="0DB3C9B1" w14:textId="77777777" w:rsidR="0042034B" w:rsidRPr="00C05684" w:rsidRDefault="0042034B" w:rsidP="0042034B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4.4 Exprimarea în limbaj geometric a noţiunilor legate de patrulatere</w:t>
            </w:r>
          </w:p>
          <w:p w14:paraId="454D4E49" w14:textId="77777777" w:rsidR="0042034B" w:rsidRPr="00C05684" w:rsidRDefault="0042034B" w:rsidP="0042034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>5.4 Alegerea reprezentărilor geometrice adecvate în vederea optimizării calculării unor lungimi de segmente, a unor măsuri de unghiuri şi a unor arii</w:t>
            </w:r>
          </w:p>
          <w:p w14:paraId="7DD24B47" w14:textId="41C12F32" w:rsidR="00A8188F" w:rsidRPr="003D1475" w:rsidRDefault="0042034B" w:rsidP="0042034B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6.4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odelarea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or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itu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dat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prin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reprezentăr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geometric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cu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patrulatere</w:t>
            </w:r>
            <w:proofErr w:type="spellEnd"/>
          </w:p>
        </w:tc>
        <w:tc>
          <w:tcPr>
            <w:tcW w:w="2313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1595D7B6" w14:textId="19C07D93" w:rsidR="00A8188F" w:rsidRPr="00C05684" w:rsidRDefault="00A8188F" w:rsidP="0060697D">
            <w:pPr>
              <w:tabs>
                <w:tab w:val="left" w:pos="63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Recunoașterea</w:t>
            </w:r>
            <w:r w:rsidR="0060697D" w:rsidRPr="00C05684">
              <w:rPr>
                <w:rFonts w:ascii="Times New Roman" w:hAnsi="Times New Roman" w:cs="Times New Roman"/>
                <w:lang w:val="pt-PT"/>
              </w:rPr>
              <w:t xml:space="preserve"> patrulaterelor în configurații date sau pe baza proprietăților.</w:t>
            </w:r>
          </w:p>
          <w:p w14:paraId="53489356" w14:textId="77777777" w:rsidR="0060697D" w:rsidRPr="00C05684" w:rsidRDefault="00A8188F" w:rsidP="0060697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60697D" w:rsidRPr="00C05684">
              <w:rPr>
                <w:rFonts w:ascii="Times New Roman" w:hAnsi="Times New Roman" w:cs="Times New Roman"/>
                <w:lang w:val="pt-PT"/>
              </w:rPr>
              <w:t>Descrierea unor</w:t>
            </w:r>
          </w:p>
          <w:p w14:paraId="22493EAF" w14:textId="77777777" w:rsidR="0060697D" w:rsidRPr="00C05684" w:rsidRDefault="0060697D" w:rsidP="0060697D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proprietăți ale laturilor, unghiurilor și diagonalelor unui patrulater</w:t>
            </w:r>
          </w:p>
          <w:p w14:paraId="30813018" w14:textId="505AF72B" w:rsidR="00A8188F" w:rsidRPr="00C05684" w:rsidRDefault="0060697D" w:rsidP="0060697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A8188F" w:rsidRPr="00C05684">
              <w:rPr>
                <w:rFonts w:ascii="Times New Roman" w:hAnsi="Times New Roman" w:cs="Times New Roman"/>
                <w:lang w:val="pt-PT"/>
              </w:rPr>
              <w:t xml:space="preserve">Utilizarea definiţiei şi a proprietăţilor </w:t>
            </w:r>
            <w:r w:rsidRPr="00C05684">
              <w:rPr>
                <w:rFonts w:ascii="Times New Roman" w:hAnsi="Times New Roman" w:cs="Times New Roman"/>
                <w:lang w:val="pt-PT"/>
              </w:rPr>
              <w:t>patrulaterelor</w:t>
            </w:r>
            <w:r w:rsidR="00A8188F" w:rsidRPr="00C05684">
              <w:rPr>
                <w:rFonts w:ascii="Times New Roman" w:hAnsi="Times New Roman" w:cs="Times New Roman"/>
                <w:lang w:val="pt-PT"/>
              </w:rPr>
              <w:t xml:space="preserve"> în rezolvarea de probleme </w:t>
            </w:r>
            <w:r w:rsidRPr="00C05684">
              <w:rPr>
                <w:rFonts w:ascii="Times New Roman" w:hAnsi="Times New Roman" w:cs="Times New Roman"/>
                <w:lang w:val="pt-PT"/>
              </w:rPr>
              <w:t>cu perimeter și arii</w:t>
            </w:r>
          </w:p>
          <w:p w14:paraId="671ECD6D" w14:textId="77777777" w:rsidR="00A8188F" w:rsidRPr="00C05684" w:rsidRDefault="00A8188F" w:rsidP="00425FB3">
            <w:pPr>
              <w:tabs>
                <w:tab w:val="left" w:pos="63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Descrierea în limbaj</w:t>
            </w:r>
          </w:p>
          <w:p w14:paraId="23BBBE18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tematic a unor relaţii</w:t>
            </w:r>
          </w:p>
          <w:p w14:paraId="74785CFB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(congruenţă, paralelism, perpendicularitate) între elemente ale unor configuraţii geometrice </w:t>
            </w:r>
          </w:p>
          <w:p w14:paraId="48940736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</w:p>
        </w:tc>
        <w:tc>
          <w:tcPr>
            <w:tcW w:w="150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781D7A6F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1DEEEA44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19DE294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510A4A97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2DC6264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</w:p>
          <w:p w14:paraId="2BB76082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C1F17CF" w14:textId="34FE2E53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79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2968EF32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3ED6EAE5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13713950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01C0B374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monstracția didactică</w:t>
            </w:r>
          </w:p>
          <w:p w14:paraId="1B5F0533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57736A06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01B74997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e, transductivă)</w:t>
            </w:r>
          </w:p>
          <w:p w14:paraId="56F7DAC2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7D902940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04F1ABD7" w14:textId="77777777" w:rsidR="006148F0" w:rsidRPr="00C05684" w:rsidRDefault="006148F0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91533A1" w14:textId="0D6A63CF" w:rsidR="006148F0" w:rsidRPr="00C05684" w:rsidRDefault="006148F0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  <w:p w14:paraId="48E2A31B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</w:tc>
        <w:tc>
          <w:tcPr>
            <w:tcW w:w="1431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39981ED2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BE33A3B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73D9809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0FE90BA" w14:textId="4D2E7DF1" w:rsidR="00A8188F" w:rsidRPr="003D1475" w:rsidRDefault="0042592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 w:rsidR="00A8188F" w:rsidRPr="003D1475">
              <w:rPr>
                <w:rFonts w:ascii="Times New Roman" w:hAnsi="Times New Roman" w:cs="Times New Roman"/>
              </w:rPr>
              <w:t xml:space="preserve"> ore   </w:t>
            </w:r>
            <w:r w:rsidRPr="0042592F">
              <w:rPr>
                <w:position w:val="-62"/>
              </w:rPr>
              <w:object w:dxaOrig="260" w:dyaOrig="1340" w14:anchorId="63219DEF">
                <v:shape id="_x0000_i1056" type="#_x0000_t75" style="width:13.5pt;height:66.75pt" o:ole="">
                  <v:imagedata r:id="rId70" o:title=""/>
                </v:shape>
                <o:OLEObject Type="Embed" ProgID="Equation.DSMT4" ShapeID="_x0000_i1056" DrawAspect="Content" ObjectID="_1780765739" r:id="rId71"/>
              </w:object>
            </w:r>
          </w:p>
        </w:tc>
        <w:tc>
          <w:tcPr>
            <w:tcW w:w="231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323526EF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3C235C1E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391B4B4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77CE3401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43E25E8" w14:textId="3CAE09AB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7ED64206" w14:textId="77777777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3F03A2BE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236359DA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44C0A04E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27956081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38F19FC5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7C354724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7E605EC8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5AD2194B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18E736B1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58417CB1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0281FE74" w14:textId="71164A83" w:rsidR="00A8188F" w:rsidRPr="00A703AB" w:rsidRDefault="00A8188F" w:rsidP="00425FB3">
      <w:pPr>
        <w:spacing w:after="0" w:line="23" w:lineRule="atLeast"/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</w:pPr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>5.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 xml:space="preserve"> CERCUL </w:t>
      </w:r>
    </w:p>
    <w:p w14:paraId="2D889A39" w14:textId="77777777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500B571F" w14:textId="7784F187" w:rsidR="00A8188F" w:rsidRPr="00C05684" w:rsidRDefault="00A8188F" w:rsidP="00425FB3">
      <w:pPr>
        <w:spacing w:after="0" w:line="23" w:lineRule="atLeast"/>
        <w:ind w:left="-18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 xml:space="preserve">5.1. Unghi înscris în cerc. Tangente </w:t>
      </w:r>
      <w:r w:rsidR="00266744"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la cerc,</w:t>
      </w:r>
      <w:r w:rsidR="00266744" w:rsidRPr="00C05684">
        <w:rPr>
          <w:rFonts w:ascii="Times New Roman" w:hAnsi="Times New Roman" w:cs="Times New Roman"/>
          <w:b/>
          <w:color w:val="C46200"/>
          <w:sz w:val="24"/>
          <w:szCs w:val="24"/>
          <w:lang w:val="pt-PT"/>
        </w:rPr>
        <w:t xml:space="preserve">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dintr-un punct exterior</w:t>
      </w:r>
      <w:r w:rsidRPr="00A703AB">
        <w:rPr>
          <w:rFonts w:ascii="Times New Roman" w:hAnsi="Times New Roman" w:cs="Times New Roman"/>
          <w:b/>
          <w:color w:val="C46200"/>
          <w:lang w:val="ro-RO"/>
        </w:rPr>
        <w:t xml:space="preserve"> </w:t>
      </w:r>
    </w:p>
    <w:p w14:paraId="5E1A15D5" w14:textId="2A621CC3" w:rsidR="00A8188F" w:rsidRPr="003D1475" w:rsidRDefault="00A8188F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D73663">
        <w:rPr>
          <w:rFonts w:ascii="Times New Roman" w:hAnsi="Times New Roman" w:cs="Times New Roman"/>
          <w:b/>
        </w:rPr>
        <w:t>5</w:t>
      </w:r>
      <w:r w:rsidR="004F0FF3">
        <w:rPr>
          <w:rFonts w:ascii="Times New Roman" w:hAnsi="Times New Roman" w:cs="Times New Roman"/>
          <w:b/>
        </w:rPr>
        <w:t xml:space="preserve"> ore</w:t>
      </w:r>
    </w:p>
    <w:p w14:paraId="6EC321D1" w14:textId="1A79B859" w:rsidR="00A8188F" w:rsidRDefault="00A8188F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hAnsi="Times New Roman" w:cs="Times New Roman"/>
          <w:b/>
        </w:rPr>
        <w:t>: S11</w:t>
      </w:r>
      <w:r w:rsidR="00423851">
        <w:rPr>
          <w:rFonts w:ascii="Times New Roman" w:hAnsi="Times New Roman" w:cs="Times New Roman"/>
          <w:b/>
        </w:rPr>
        <w:t xml:space="preserve">, S12, </w:t>
      </w:r>
      <w:r w:rsidRPr="003D1475">
        <w:rPr>
          <w:rFonts w:ascii="Times New Roman" w:hAnsi="Times New Roman" w:cs="Times New Roman"/>
          <w:b/>
        </w:rPr>
        <w:t>S13</w:t>
      </w:r>
      <w:r w:rsidR="00BA7E14">
        <w:rPr>
          <w:rFonts w:ascii="Times New Roman" w:hAnsi="Times New Roman" w:cs="Times New Roman"/>
          <w:b/>
        </w:rPr>
        <w:t xml:space="preserve"> (o </w:t>
      </w:r>
      <w:proofErr w:type="spellStart"/>
      <w:r w:rsidR="00BA7E14">
        <w:rPr>
          <w:rFonts w:ascii="Times New Roman" w:hAnsi="Times New Roman" w:cs="Times New Roman"/>
          <w:b/>
        </w:rPr>
        <w:t>oră</w:t>
      </w:r>
      <w:proofErr w:type="spellEnd"/>
      <w:r w:rsidR="00BA7E14">
        <w:rPr>
          <w:rFonts w:ascii="Times New Roman" w:hAnsi="Times New Roman" w:cs="Times New Roman"/>
          <w:b/>
        </w:rPr>
        <w:t>)</w:t>
      </w:r>
    </w:p>
    <w:p w14:paraId="1DC2C522" w14:textId="77777777" w:rsidR="000E3563" w:rsidRPr="003D1475" w:rsidRDefault="000E3563" w:rsidP="00266744">
      <w:pPr>
        <w:spacing w:after="0" w:line="23" w:lineRule="atLeast"/>
        <w:rPr>
          <w:rFonts w:ascii="Times New Roman" w:hAnsi="Times New Roman" w:cs="Times New Roman"/>
          <w:b/>
        </w:rPr>
      </w:pPr>
    </w:p>
    <w:tbl>
      <w:tblPr>
        <w:tblW w:w="14580" w:type="dxa"/>
        <w:tblInd w:w="-56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250"/>
        <w:gridCol w:w="2970"/>
        <w:gridCol w:w="2393"/>
        <w:gridCol w:w="1426"/>
        <w:gridCol w:w="1791"/>
        <w:gridCol w:w="1432"/>
        <w:gridCol w:w="2318"/>
      </w:tblGrid>
      <w:tr w:rsidR="00A8188F" w:rsidRPr="003D1475" w14:paraId="0DDF9290" w14:textId="77777777" w:rsidTr="004F0FF3">
        <w:tc>
          <w:tcPr>
            <w:tcW w:w="2250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EF52EFC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2F184E4B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29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280576E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393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0A6FC0B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411FE6BF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649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FE4026D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18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693E1604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6859DAD3" w14:textId="77777777" w:rsidTr="004F0FF3">
        <w:tc>
          <w:tcPr>
            <w:tcW w:w="2250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506627F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9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0FD8736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393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9392418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42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02A81C3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79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69C0F5E5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32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AA64D26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18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48EA876A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3802742E" w14:textId="77777777" w:rsidTr="00266744">
        <w:tc>
          <w:tcPr>
            <w:tcW w:w="2250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5A2CD161" w14:textId="12E6A8AD" w:rsidR="00A8188F" w:rsidRPr="00C05684" w:rsidRDefault="00A8188F" w:rsidP="00425FB3">
            <w:pPr>
              <w:pStyle w:val="ListParagraph"/>
              <w:tabs>
                <w:tab w:val="left" w:pos="193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1. Coarde și arce în cerc</w:t>
            </w:r>
            <w:r w:rsidR="00D73663">
              <w:rPr>
                <w:rFonts w:ascii="Times New Roman" w:hAnsi="Times New Roman" w:cs="Times New Roman"/>
                <w:lang w:val="ro-RO"/>
              </w:rPr>
              <w:t>.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="00D73663">
              <w:rPr>
                <w:rFonts w:ascii="Times New Roman" w:hAnsi="Times New Roman" w:cs="Times New Roman"/>
                <w:lang w:val="ro-RO"/>
              </w:rPr>
              <w:t>P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roprietăți </w:t>
            </w:r>
          </w:p>
          <w:p w14:paraId="04695254" w14:textId="77777777" w:rsidR="00A8188F" w:rsidRPr="003D1475" w:rsidRDefault="00A8188F" w:rsidP="00425FB3">
            <w:pPr>
              <w:pStyle w:val="ListParagraph"/>
              <w:tabs>
                <w:tab w:val="left" w:pos="193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ro-RO"/>
              </w:rPr>
            </w:pPr>
          </w:p>
          <w:p w14:paraId="57881D0E" w14:textId="77777777" w:rsidR="00A8188F" w:rsidRPr="00C05684" w:rsidRDefault="00A8188F" w:rsidP="00425FB3">
            <w:pPr>
              <w:pStyle w:val="ListParagraph"/>
              <w:tabs>
                <w:tab w:val="left" w:pos="193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2. Unghi înscris în cerc</w:t>
            </w:r>
          </w:p>
          <w:p w14:paraId="1BCF994D" w14:textId="77777777" w:rsidR="00A8188F" w:rsidRPr="003D1475" w:rsidRDefault="00A8188F" w:rsidP="00425FB3">
            <w:pPr>
              <w:pStyle w:val="ListParagraph"/>
              <w:tabs>
                <w:tab w:val="left" w:pos="174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ro-RO"/>
              </w:rPr>
            </w:pPr>
          </w:p>
          <w:p w14:paraId="4FF4027B" w14:textId="77777777" w:rsidR="00A8188F" w:rsidRPr="00C928A9" w:rsidRDefault="00A8188F" w:rsidP="00425FB3">
            <w:pPr>
              <w:pStyle w:val="ListParagraph"/>
              <w:tabs>
                <w:tab w:val="left" w:pos="174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bCs/>
              </w:rPr>
            </w:pPr>
            <w:r w:rsidRPr="00C928A9">
              <w:rPr>
                <w:rFonts w:ascii="Times New Roman" w:hAnsi="Times New Roman" w:cs="Times New Roman"/>
                <w:lang w:val="ro-RO"/>
              </w:rPr>
              <w:t xml:space="preserve">3. </w:t>
            </w:r>
            <w:proofErr w:type="spellStart"/>
            <w:r w:rsidR="00266744" w:rsidRPr="00C928A9">
              <w:rPr>
                <w:rFonts w:ascii="Times New Roman" w:hAnsi="Times New Roman" w:cs="Times New Roman"/>
                <w:bCs/>
              </w:rPr>
              <w:t>Tangente</w:t>
            </w:r>
            <w:proofErr w:type="spellEnd"/>
            <w:r w:rsidR="00266744" w:rsidRPr="00C928A9">
              <w:rPr>
                <w:rFonts w:ascii="Times New Roman" w:hAnsi="Times New Roman" w:cs="Times New Roman"/>
                <w:bCs/>
              </w:rPr>
              <w:t xml:space="preserve"> la un </w:t>
            </w:r>
            <w:proofErr w:type="spellStart"/>
            <w:r w:rsidR="00266744" w:rsidRPr="00C928A9">
              <w:rPr>
                <w:rFonts w:ascii="Times New Roman" w:hAnsi="Times New Roman" w:cs="Times New Roman"/>
                <w:bCs/>
              </w:rPr>
              <w:t>cerc</w:t>
            </w:r>
            <w:proofErr w:type="spellEnd"/>
            <w:r w:rsidR="00266744" w:rsidRPr="00C928A9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="00266744" w:rsidRPr="00C928A9">
              <w:rPr>
                <w:rFonts w:ascii="Times New Roman" w:hAnsi="Times New Roman" w:cs="Times New Roman"/>
                <w:bCs/>
              </w:rPr>
              <w:t>dintr</w:t>
            </w:r>
            <w:proofErr w:type="spellEnd"/>
            <w:r w:rsidR="00266744" w:rsidRPr="00C928A9">
              <w:rPr>
                <w:rFonts w:ascii="Times New Roman" w:hAnsi="Times New Roman" w:cs="Times New Roman"/>
                <w:bCs/>
              </w:rPr>
              <w:t xml:space="preserve">-un </w:t>
            </w:r>
            <w:proofErr w:type="spellStart"/>
            <w:r w:rsidR="00266744" w:rsidRPr="00C928A9">
              <w:rPr>
                <w:rFonts w:ascii="Times New Roman" w:hAnsi="Times New Roman" w:cs="Times New Roman"/>
                <w:bCs/>
              </w:rPr>
              <w:t>punct</w:t>
            </w:r>
            <w:proofErr w:type="spellEnd"/>
            <w:r w:rsidR="00266744" w:rsidRPr="00C928A9">
              <w:rPr>
                <w:rFonts w:ascii="Times New Roman" w:hAnsi="Times New Roman" w:cs="Times New Roman"/>
                <w:bCs/>
              </w:rPr>
              <w:t xml:space="preserve"> exterior</w:t>
            </w:r>
          </w:p>
          <w:p w14:paraId="0638D214" w14:textId="21CB12BE" w:rsidR="00266744" w:rsidRPr="00266744" w:rsidRDefault="00266744" w:rsidP="00425FB3">
            <w:pPr>
              <w:pStyle w:val="ListParagraph"/>
              <w:tabs>
                <w:tab w:val="left" w:pos="174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ro-RO"/>
              </w:rPr>
            </w:pPr>
          </w:p>
        </w:tc>
        <w:tc>
          <w:tcPr>
            <w:tcW w:w="29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1557EBD3" w14:textId="77777777" w:rsidR="00266744" w:rsidRPr="00C05684" w:rsidRDefault="00266744" w:rsidP="00266744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1.5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Identificarea elementelor cercului şi/sau poligoanelor regulate în configurații geometrice date</w:t>
            </w:r>
          </w:p>
          <w:p w14:paraId="68FEBD7D" w14:textId="77777777" w:rsidR="00266744" w:rsidRPr="00C05684" w:rsidRDefault="00266744" w:rsidP="00266744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2.5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Descrierea proprietăților cercului şi ale poligoanelor regulate înscrise într-un cerc</w:t>
            </w:r>
          </w:p>
          <w:p w14:paraId="0FB85B53" w14:textId="77777777" w:rsidR="00266744" w:rsidRPr="00C05684" w:rsidRDefault="00266744" w:rsidP="00266744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3.5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Utilizarea proprietăților cercului în rezolvarea de probleme</w:t>
            </w:r>
          </w:p>
          <w:p w14:paraId="2E943CBF" w14:textId="77777777" w:rsidR="00266744" w:rsidRPr="00C05684" w:rsidRDefault="00266744" w:rsidP="00266744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5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Exprimarea proprietăţilor cercului şi ale poligoanelor în limbaj matematic</w:t>
            </w:r>
          </w:p>
          <w:p w14:paraId="07EB2AB4" w14:textId="77777777" w:rsidR="00266744" w:rsidRPr="00C05684" w:rsidRDefault="00266744" w:rsidP="00266744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5.5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Interpretarea unor proprietăți ale cercului și ale poligoanelor regulate folosind reprezentări geometrice</w:t>
            </w:r>
          </w:p>
          <w:p w14:paraId="2DADEEF0" w14:textId="63D20186" w:rsidR="00A8188F" w:rsidRPr="003D1475" w:rsidRDefault="00266744" w:rsidP="00266744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9714AF">
              <w:rPr>
                <w:rFonts w:ascii="Times New Roman" w:hAnsi="Times New Roman" w:cs="Times New Roman"/>
                <w:bCs/>
                <w:iCs/>
                <w:sz w:val="20"/>
                <w:szCs w:val="20"/>
              </w:rPr>
              <w:t>6.5</w:t>
            </w: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odelarea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atematică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a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or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itu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practic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în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car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intervin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poligoan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regulat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au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cercuri</w:t>
            </w:r>
            <w:proofErr w:type="spellEnd"/>
          </w:p>
        </w:tc>
        <w:tc>
          <w:tcPr>
            <w:tcW w:w="2393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04B444B5" w14:textId="4CC91FA3" w:rsidR="00A8188F" w:rsidRPr="00C05684" w:rsidRDefault="00A8188F" w:rsidP="00425FB3">
            <w:pPr>
              <w:tabs>
                <w:tab w:val="left" w:pos="-65"/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Recunoaşterea elementelor unui cerc pe configuraţii geometrice date</w:t>
            </w:r>
          </w:p>
          <w:p w14:paraId="12BC8D3A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Identificarea unor</w:t>
            </w:r>
          </w:p>
          <w:p w14:paraId="6682A9C2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prietăţi ale arcelor, coardelor şi a diametrului perpendicular pe o coardă </w:t>
            </w:r>
          </w:p>
          <w:p w14:paraId="3DB76074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Rezolvarea unor probleme folosind proprietăţile tangentelor duse dintr-un punct exterior la un cerc </w:t>
            </w:r>
          </w:p>
          <w:p w14:paraId="3EFC07F9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right="-59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Utilizarea</w:t>
            </w:r>
          </w:p>
          <w:p w14:paraId="65CAC062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instrumentelor geometrice pentru construirea unor configuraţii geometrice referitoare la cerc</w:t>
            </w:r>
          </w:p>
        </w:tc>
        <w:tc>
          <w:tcPr>
            <w:tcW w:w="142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46878A10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58C85AAF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94BC15F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0A460C2B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3C4D7901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</w:p>
          <w:p w14:paraId="0327FBBA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38679387" w14:textId="2FF0B250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791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1E8B8838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0BF5D8CA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686BAA55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108E47D4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monstracția didactică</w:t>
            </w:r>
          </w:p>
          <w:p w14:paraId="1612D7A4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26590861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40A34B14" w14:textId="377FFB2A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</w:t>
            </w:r>
            <w:r w:rsidR="00F653B9" w:rsidRPr="00C05684">
              <w:rPr>
                <w:rFonts w:ascii="Times New Roman" w:hAnsi="Times New Roman" w:cs="Times New Roman"/>
                <w:lang w:val="pt-PT"/>
              </w:rPr>
              <w:t>ă</w:t>
            </w:r>
            <w:r w:rsidRPr="00C05684">
              <w:rPr>
                <w:rFonts w:ascii="Times New Roman" w:hAnsi="Times New Roman" w:cs="Times New Roman"/>
                <w:lang w:val="pt-PT"/>
              </w:rPr>
              <w:t>, transductivă)</w:t>
            </w:r>
          </w:p>
          <w:p w14:paraId="0C644395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693C22E7" w14:textId="77777777" w:rsidR="00A8188F" w:rsidRPr="00C05684" w:rsidRDefault="00D86ADE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6F4538E4" w14:textId="77777777" w:rsidR="006148F0" w:rsidRPr="00C05684" w:rsidRDefault="006148F0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9D31536" w14:textId="4DA466A2" w:rsidR="006148F0" w:rsidRPr="00C05684" w:rsidRDefault="006148F0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432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51E176F5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19D8201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2914D16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3B470DF9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FEFE026" w14:textId="11307579" w:rsidR="00A8188F" w:rsidRPr="003D1475" w:rsidRDefault="00D73663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A8188F" w:rsidRPr="003D1475">
              <w:rPr>
                <w:rFonts w:ascii="Times New Roman" w:hAnsi="Times New Roman" w:cs="Times New Roman"/>
              </w:rPr>
              <w:t xml:space="preserve"> ore   </w:t>
            </w:r>
            <w:r w:rsidRPr="00C02145">
              <w:rPr>
                <w:position w:val="-46"/>
              </w:rPr>
              <w:object w:dxaOrig="300" w:dyaOrig="1020" w14:anchorId="018E9397">
                <v:shape id="_x0000_i1057" type="#_x0000_t75" style="width:15pt;height:51pt" o:ole="">
                  <v:imagedata r:id="rId72" o:title=""/>
                </v:shape>
                <o:OLEObject Type="Embed" ProgID="Equation.DSMT4" ShapeID="_x0000_i1057" DrawAspect="Content" ObjectID="_1780765740" r:id="rId73"/>
              </w:object>
            </w:r>
          </w:p>
        </w:tc>
        <w:tc>
          <w:tcPr>
            <w:tcW w:w="231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042CCEE8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460A600A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17133D99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582EC184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23E384B" w14:textId="14C2C1DE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1C983949" w14:textId="77777777" w:rsidR="00D27821" w:rsidRPr="003D1475" w:rsidRDefault="00D27821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A0D7BF3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62E4E318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637C74C5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F5A856B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1DF0E236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028AAF8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607A3ED2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21AC483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C055233" w14:textId="77777777" w:rsidR="00A703AB" w:rsidRDefault="00A703AB" w:rsidP="00266744">
      <w:pPr>
        <w:spacing w:after="0" w:line="23" w:lineRule="atLeast"/>
        <w:rPr>
          <w:rFonts w:ascii="Times New Roman" w:hAnsi="Times New Roman" w:cs="Times New Roman"/>
          <w:b/>
        </w:rPr>
      </w:pPr>
    </w:p>
    <w:p w14:paraId="534EBA02" w14:textId="71B230C1" w:rsidR="00A8188F" w:rsidRPr="00C05684" w:rsidRDefault="00A8188F" w:rsidP="00266744">
      <w:pPr>
        <w:spacing w:after="0" w:line="23" w:lineRule="atLeast"/>
        <w:rPr>
          <w:rFonts w:ascii="Times New Roman" w:hAnsi="Times New Roman" w:cs="Times New Roman"/>
          <w:color w:val="C46200"/>
          <w:sz w:val="24"/>
          <w:szCs w:val="24"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</w:t>
      </w:r>
      <w:r w:rsidRPr="00C05684">
        <w:rPr>
          <w:rFonts w:ascii="Times New Roman" w:hAnsi="Times New Roman" w:cs="Times New Roman"/>
          <w:b/>
          <w:color w:val="C46200"/>
          <w:sz w:val="24"/>
          <w:szCs w:val="24"/>
          <w:lang w:val="pt-PT"/>
        </w:rPr>
        <w:t>5.2. Poligoane regulate înscrise în cerc</w:t>
      </w:r>
    </w:p>
    <w:p w14:paraId="0E42CBE7" w14:textId="717EB78A" w:rsidR="00A8188F" w:rsidRPr="00C05684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Nr. ore alocate: </w:t>
      </w:r>
      <w:r w:rsidR="00E40A33" w:rsidRPr="00C05684">
        <w:rPr>
          <w:rFonts w:ascii="Times New Roman" w:hAnsi="Times New Roman" w:cs="Times New Roman"/>
          <w:b/>
          <w:lang w:val="pt-PT"/>
        </w:rPr>
        <w:t>6</w:t>
      </w:r>
      <w:r w:rsidR="004F0FF3" w:rsidRPr="00C05684">
        <w:rPr>
          <w:rFonts w:ascii="Times New Roman" w:hAnsi="Times New Roman" w:cs="Times New Roman"/>
          <w:b/>
          <w:lang w:val="pt-PT"/>
        </w:rPr>
        <w:t xml:space="preserve"> ore</w:t>
      </w:r>
    </w:p>
    <w:p w14:paraId="76A03B82" w14:textId="2C703599" w:rsidR="00A8188F" w:rsidRPr="00C05684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Perioada: </w:t>
      </w:r>
      <w:r w:rsidR="00BA7E14" w:rsidRPr="00C05684">
        <w:rPr>
          <w:rFonts w:ascii="Times New Roman" w:hAnsi="Times New Roman" w:cs="Times New Roman"/>
          <w:b/>
          <w:lang w:val="pt-PT"/>
        </w:rPr>
        <w:t xml:space="preserve">S13 (o oră), </w:t>
      </w:r>
      <w:r w:rsidRPr="00C05684">
        <w:rPr>
          <w:rFonts w:ascii="Times New Roman" w:hAnsi="Times New Roman" w:cs="Times New Roman"/>
          <w:b/>
          <w:lang w:val="pt-PT"/>
        </w:rPr>
        <w:t>S14</w:t>
      </w:r>
      <w:r w:rsidR="00E40A33" w:rsidRPr="00C05684">
        <w:rPr>
          <w:rFonts w:ascii="Times New Roman" w:hAnsi="Times New Roman" w:cs="Times New Roman"/>
          <w:b/>
          <w:lang w:val="pt-PT"/>
        </w:rPr>
        <w:t xml:space="preserve">, </w:t>
      </w:r>
      <w:r w:rsidRPr="00C05684">
        <w:rPr>
          <w:rFonts w:ascii="Times New Roman" w:hAnsi="Times New Roman" w:cs="Times New Roman"/>
          <w:b/>
          <w:lang w:val="pt-PT"/>
        </w:rPr>
        <w:t>S15</w:t>
      </w:r>
      <w:r w:rsidR="00E40A33" w:rsidRPr="00C05684">
        <w:rPr>
          <w:rFonts w:ascii="Times New Roman" w:hAnsi="Times New Roman" w:cs="Times New Roman"/>
          <w:b/>
          <w:lang w:val="pt-PT"/>
        </w:rPr>
        <w:t>, S16</w:t>
      </w:r>
      <w:r w:rsidR="00BA7E14" w:rsidRPr="00C05684">
        <w:rPr>
          <w:rFonts w:ascii="Times New Roman" w:hAnsi="Times New Roman" w:cs="Times New Roman"/>
          <w:b/>
          <w:lang w:val="pt-PT"/>
        </w:rPr>
        <w:t xml:space="preserve"> (o oră)</w:t>
      </w:r>
    </w:p>
    <w:p w14:paraId="4352D164" w14:textId="77777777" w:rsidR="00847046" w:rsidRPr="00C05684" w:rsidRDefault="00847046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</w:p>
    <w:tbl>
      <w:tblPr>
        <w:tblW w:w="14580" w:type="dxa"/>
        <w:tblInd w:w="-56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164"/>
        <w:gridCol w:w="2426"/>
        <w:gridCol w:w="2940"/>
        <w:gridCol w:w="1510"/>
        <w:gridCol w:w="1790"/>
        <w:gridCol w:w="1432"/>
        <w:gridCol w:w="2318"/>
      </w:tblGrid>
      <w:tr w:rsidR="00A8188F" w:rsidRPr="003D1475" w14:paraId="089A181D" w14:textId="77777777" w:rsidTr="004F0FF3">
        <w:tc>
          <w:tcPr>
            <w:tcW w:w="2164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C17F2BE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3DC8616E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2426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B4E7CEC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94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D1B39E9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388960C2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732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951C666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18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2134FB51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72608392" w14:textId="77777777" w:rsidTr="004F0FF3">
        <w:tc>
          <w:tcPr>
            <w:tcW w:w="2164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A9BC12B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426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44E3DAD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94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8A0F263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51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17F7FF4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79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535C9220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32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15EB157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18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48C616AB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348F38D6" w14:textId="77777777" w:rsidTr="00266744">
        <w:tc>
          <w:tcPr>
            <w:tcW w:w="2164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7BA475FD" w14:textId="77777777" w:rsidR="00A8188F" w:rsidRPr="003D1475" w:rsidRDefault="00A8188F" w:rsidP="00425FB3">
            <w:pPr>
              <w:pStyle w:val="ListParagraph"/>
              <w:numPr>
                <w:ilvl w:val="0"/>
                <w:numId w:val="13"/>
              </w:numPr>
              <w:tabs>
                <w:tab w:val="left" w:pos="193"/>
              </w:tabs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Poligoane regulate.</w:t>
            </w:r>
          </w:p>
          <w:p w14:paraId="6F4F7826" w14:textId="77777777" w:rsidR="00A8188F" w:rsidRPr="003D1475" w:rsidRDefault="00A8188F" w:rsidP="00425FB3">
            <w:pPr>
              <w:tabs>
                <w:tab w:val="left" w:pos="193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ro-RO"/>
              </w:rPr>
            </w:pPr>
          </w:p>
          <w:p w14:paraId="56C132C7" w14:textId="60E20F2C" w:rsidR="00A8188F" w:rsidRPr="003D1475" w:rsidRDefault="00A8188F" w:rsidP="00425FB3">
            <w:pPr>
              <w:tabs>
                <w:tab w:val="left" w:pos="193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2. Poligoane regulate înscrise într-un cerc </w:t>
            </w:r>
          </w:p>
          <w:p w14:paraId="4CC5E890" w14:textId="77777777" w:rsidR="00A8188F" w:rsidRPr="003D1475" w:rsidRDefault="00A8188F" w:rsidP="00425FB3">
            <w:pPr>
              <w:tabs>
                <w:tab w:val="left" w:pos="193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ro-RO"/>
              </w:rPr>
            </w:pPr>
          </w:p>
          <w:p w14:paraId="1D22971D" w14:textId="318FD65A" w:rsidR="00266744" w:rsidRPr="00266744" w:rsidRDefault="00266744" w:rsidP="00266744">
            <w:pPr>
              <w:pStyle w:val="ListParagraph"/>
              <w:tabs>
                <w:tab w:val="left" w:pos="193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>3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. Lungimea cercului </w:t>
            </w:r>
            <w:r>
              <w:rPr>
                <w:rFonts w:ascii="Times New Roman" w:hAnsi="Times New Roman" w:cs="Times New Roman"/>
                <w:lang w:val="ro-RO"/>
              </w:rPr>
              <w:t>și a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ria discului </w:t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</w:p>
          <w:p w14:paraId="530BE9EF" w14:textId="77777777" w:rsidR="00266744" w:rsidRPr="003D1475" w:rsidRDefault="00266744" w:rsidP="00266744">
            <w:pPr>
              <w:tabs>
                <w:tab w:val="left" w:pos="174"/>
                <w:tab w:val="left" w:pos="367"/>
              </w:tabs>
              <w:spacing w:after="0" w:line="23" w:lineRule="atLeast"/>
              <w:rPr>
                <w:rFonts w:ascii="Times New Roman" w:hAnsi="Times New Roman" w:cs="Times New Roman"/>
                <w:lang w:val="ro-RO"/>
              </w:rPr>
            </w:pPr>
          </w:p>
          <w:p w14:paraId="4AB2F7DB" w14:textId="4420D438" w:rsidR="00266744" w:rsidRDefault="00266744" w:rsidP="00E40A33">
            <w:pPr>
              <w:tabs>
                <w:tab w:val="left" w:pos="174"/>
                <w:tab w:val="left" w:pos="367"/>
              </w:tabs>
              <w:spacing w:after="0" w:line="23" w:lineRule="atLeast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>4</w:t>
            </w:r>
            <w:r w:rsidRPr="00E40A33">
              <w:rPr>
                <w:rFonts w:ascii="Times New Roman" w:hAnsi="Times New Roman" w:cs="Times New Roman"/>
                <w:lang w:val="ro-RO"/>
              </w:rPr>
              <w:t xml:space="preserve">. </w:t>
            </w:r>
            <w:r w:rsidR="00E40A33" w:rsidRPr="00E40A33">
              <w:rPr>
                <w:rFonts w:ascii="Times New Roman" w:hAnsi="Times New Roman" w:cs="Times New Roman"/>
                <w:lang w:val="ro-RO"/>
              </w:rPr>
              <w:t xml:space="preserve">Consolidare: </w:t>
            </w:r>
            <w:r w:rsidR="00E40A33">
              <w:rPr>
                <w:rFonts w:ascii="Times New Roman" w:hAnsi="Times New Roman" w:cs="Times New Roman"/>
                <w:lang w:val="ro-RO"/>
              </w:rPr>
              <w:t>c</w:t>
            </w:r>
            <w:r w:rsidR="00E40A33" w:rsidRPr="00E40A33">
              <w:rPr>
                <w:rFonts w:ascii="Times New Roman" w:hAnsi="Times New Roman" w:cs="Times New Roman"/>
                <w:lang w:val="ro-RO"/>
              </w:rPr>
              <w:t>ercul</w:t>
            </w:r>
          </w:p>
          <w:p w14:paraId="2C556C02" w14:textId="77777777" w:rsidR="00E40A33" w:rsidRPr="00E40A33" w:rsidRDefault="00E40A33" w:rsidP="00E40A33">
            <w:pPr>
              <w:tabs>
                <w:tab w:val="left" w:pos="174"/>
                <w:tab w:val="left" w:pos="367"/>
              </w:tabs>
              <w:spacing w:after="0" w:line="23" w:lineRule="atLeast"/>
              <w:rPr>
                <w:rFonts w:ascii="Times New Roman" w:hAnsi="Times New Roman" w:cs="Times New Roman"/>
                <w:lang w:val="ro-RO"/>
              </w:rPr>
            </w:pPr>
          </w:p>
          <w:p w14:paraId="31817A20" w14:textId="77777777" w:rsidR="00E40A33" w:rsidRDefault="00266744" w:rsidP="00425FB3">
            <w:pPr>
              <w:tabs>
                <w:tab w:val="left" w:pos="193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>5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 xml:space="preserve">. </w:t>
            </w:r>
            <w:r w:rsidR="00E40A33">
              <w:rPr>
                <w:rFonts w:ascii="Times New Roman" w:hAnsi="Times New Roman" w:cs="Times New Roman"/>
                <w:lang w:val="ro-RO"/>
              </w:rPr>
              <w:t>Activități remediale și de progres</w:t>
            </w:r>
          </w:p>
          <w:p w14:paraId="565B2659" w14:textId="77777777" w:rsidR="00E40A33" w:rsidRDefault="00E40A33" w:rsidP="00425FB3">
            <w:pPr>
              <w:tabs>
                <w:tab w:val="left" w:pos="193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ro-RO"/>
              </w:rPr>
            </w:pPr>
          </w:p>
          <w:p w14:paraId="5F77C835" w14:textId="0C5775A9" w:rsidR="00A8188F" w:rsidRPr="00C05684" w:rsidRDefault="00E40A33" w:rsidP="00425FB3">
            <w:pPr>
              <w:tabs>
                <w:tab w:val="left" w:pos="193"/>
              </w:tabs>
              <w:spacing w:after="0" w:line="23" w:lineRule="atLeast"/>
              <w:ind w:left="-19"/>
              <w:rPr>
                <w:rFonts w:ascii="Times New Roman" w:hAnsi="Times New Roman" w:cs="Times New Roman"/>
                <w:lang w:val="pt-PT"/>
              </w:rPr>
            </w:pPr>
            <w:r>
              <w:rPr>
                <w:rFonts w:ascii="Times New Roman" w:hAnsi="Times New Roman" w:cs="Times New Roman"/>
                <w:lang w:val="ro-RO"/>
              </w:rPr>
              <w:t>6. Acttivități de evaluare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 xml:space="preserve"> </w:t>
            </w:r>
          </w:p>
          <w:p w14:paraId="114888AD" w14:textId="77777777" w:rsidR="00A8188F" w:rsidRPr="003D1475" w:rsidRDefault="00A8188F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</w:p>
          <w:p w14:paraId="26B00C26" w14:textId="77777777" w:rsidR="00A8188F" w:rsidRPr="003D1475" w:rsidRDefault="00A8188F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</w:p>
          <w:p w14:paraId="4ACEC33A" w14:textId="77777777" w:rsidR="00A8188F" w:rsidRPr="003D1475" w:rsidRDefault="00A8188F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</w:p>
          <w:p w14:paraId="79247576" w14:textId="77777777" w:rsidR="00A8188F" w:rsidRPr="003D1475" w:rsidRDefault="00A8188F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</w:p>
          <w:p w14:paraId="06BB3791" w14:textId="77777777" w:rsidR="00A8188F" w:rsidRPr="003D1475" w:rsidRDefault="00A8188F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</w:p>
          <w:p w14:paraId="574F675A" w14:textId="77777777" w:rsidR="00A8188F" w:rsidRPr="003D1475" w:rsidRDefault="00A8188F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</w:p>
          <w:p w14:paraId="1C3CD1F2" w14:textId="77777777" w:rsidR="00A8188F" w:rsidRPr="00C05684" w:rsidRDefault="00A8188F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pt-PT"/>
              </w:rPr>
            </w:pPr>
          </w:p>
        </w:tc>
        <w:tc>
          <w:tcPr>
            <w:tcW w:w="242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14:paraId="5CC6C6C5" w14:textId="77777777" w:rsidR="00266744" w:rsidRPr="00C05684" w:rsidRDefault="00266744" w:rsidP="00266744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1.5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Identificarea elementelor cercului şi/sau poligoanelor regulate în configurații geometrice date</w:t>
            </w:r>
          </w:p>
          <w:p w14:paraId="50C463CF" w14:textId="77777777" w:rsidR="00266744" w:rsidRPr="00C05684" w:rsidRDefault="00266744" w:rsidP="00266744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2.5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Descrierea proprietăților cercului şi ale poligoanelor regulate înscrise într-un cerc</w:t>
            </w:r>
          </w:p>
          <w:p w14:paraId="1935D9CA" w14:textId="77777777" w:rsidR="00266744" w:rsidRPr="00C05684" w:rsidRDefault="00266744" w:rsidP="00266744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3.5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Utilizarea proprietăților cercului în rezolvarea de probleme</w:t>
            </w:r>
          </w:p>
          <w:p w14:paraId="41F0C8D7" w14:textId="77777777" w:rsidR="00266744" w:rsidRPr="00C05684" w:rsidRDefault="00266744" w:rsidP="00266744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4.5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Exprimarea proprietăţilor cercului şi ale poligoanelor în limbaj matematic</w:t>
            </w:r>
          </w:p>
          <w:p w14:paraId="4D55AB42" w14:textId="77777777" w:rsidR="00266744" w:rsidRPr="00C05684" w:rsidRDefault="00266744" w:rsidP="00266744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pt-PT"/>
              </w:rPr>
              <w:t>5.5</w:t>
            </w:r>
            <w:r w:rsidRPr="00C05684">
              <w:rPr>
                <w:rFonts w:ascii="Times New Roman" w:hAnsi="Times New Roman" w:cs="Times New Roman"/>
                <w:bCs/>
                <w:i/>
                <w:sz w:val="20"/>
                <w:szCs w:val="20"/>
                <w:lang w:val="pt-PT"/>
              </w:rPr>
              <w:t xml:space="preserve"> Interpretarea unor proprietăți ale cercului și ale poligoanelor regulate folosind reprezentări</w:t>
            </w:r>
          </w:p>
          <w:p w14:paraId="6A97E3EE" w14:textId="77777777" w:rsidR="00266744" w:rsidRPr="009714AF" w:rsidRDefault="00266744" w:rsidP="00266744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</w:pP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geometrice</w:t>
            </w:r>
            <w:proofErr w:type="spellEnd"/>
          </w:p>
          <w:p w14:paraId="4DEEA073" w14:textId="6010234F" w:rsidR="00A8188F" w:rsidRPr="003D1475" w:rsidRDefault="00266744" w:rsidP="00266744">
            <w:pPr>
              <w:spacing w:after="0" w:line="23" w:lineRule="atLeast"/>
              <w:rPr>
                <w:rFonts w:ascii="Times New Roman" w:hAnsi="Times New Roman" w:cs="Times New Roman"/>
                <w:color w:val="FF0000"/>
              </w:rPr>
            </w:pPr>
            <w:r w:rsidRPr="009714AF">
              <w:rPr>
                <w:rFonts w:ascii="Times New Roman" w:hAnsi="Times New Roman" w:cs="Times New Roman"/>
                <w:bCs/>
                <w:iCs/>
                <w:sz w:val="20"/>
                <w:szCs w:val="20"/>
              </w:rPr>
              <w:t>6.5</w:t>
            </w: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odelarea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atematică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a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or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ituaț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practic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în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car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intervin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poligoan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regulate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au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cercuri</w:t>
            </w:r>
            <w:proofErr w:type="spellEnd"/>
          </w:p>
        </w:tc>
        <w:tc>
          <w:tcPr>
            <w:tcW w:w="294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568E42CD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Identificarea și</w:t>
            </w:r>
          </w:p>
          <w:p w14:paraId="2AA5A950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vidențierea unor proprietăți referitoare la poligoane regulate </w:t>
            </w:r>
          </w:p>
          <w:p w14:paraId="7E88DB5F" w14:textId="4E822E21" w:rsidR="00A8188F" w:rsidRPr="00C05684" w:rsidRDefault="00A8188F" w:rsidP="0060697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Utilizarea</w:t>
            </w:r>
            <w:r w:rsidR="0060697D"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instrumentelor geometrice pentru a reprezenta prin desen poligoane regulate și poligoane regulate înscrise în cerc </w:t>
            </w:r>
          </w:p>
          <w:p w14:paraId="70F24349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Stabilirea unor metode adecvate pentru construcţia poligoanelor regulate </w:t>
            </w:r>
          </w:p>
          <w:p w14:paraId="7E6F2153" w14:textId="77777777" w:rsidR="00A31431" w:rsidRPr="00C05684" w:rsidRDefault="00A31431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bCs/>
                <w:i/>
                <w:color w:val="000000" w:themeColor="text1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Pr="00C05684">
              <w:rPr>
                <w:rFonts w:ascii="Times New Roman" w:hAnsi="Times New Roman" w:cs="Times New Roman"/>
                <w:bCs/>
                <w:i/>
                <w:color w:val="000000" w:themeColor="text1"/>
                <w:lang w:val="pt-PT"/>
              </w:rPr>
              <w:t>Formularea sau rezolvarea unor probleme corespunzătoare unor situații practice în care intervin poligoane regulate sau cercuri</w:t>
            </w:r>
          </w:p>
          <w:p w14:paraId="085E5D79" w14:textId="77777777" w:rsidR="00266744" w:rsidRPr="00C05684" w:rsidRDefault="00266744" w:rsidP="00266744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Determinarea lungimii unui cerc, a ariei unui disc </w:t>
            </w:r>
          </w:p>
          <w:p w14:paraId="2734A939" w14:textId="77777777" w:rsidR="00266744" w:rsidRPr="00C05684" w:rsidRDefault="00266744" w:rsidP="00266744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Analizarea unor situaţii practice care necesită folosirea proprietăţilor cercului, calculul lungimii cercului și/sau calculul ariei discului.</w:t>
            </w:r>
          </w:p>
          <w:p w14:paraId="6354B7A2" w14:textId="2A4CC760" w:rsidR="00266744" w:rsidRPr="00C05684" w:rsidRDefault="00266744" w:rsidP="00266744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Utilizarea instrumentelor geometrice pentru construirea unor configuraţii geometrice referitoare la cerc</w:t>
            </w:r>
          </w:p>
        </w:tc>
        <w:tc>
          <w:tcPr>
            <w:tcW w:w="151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4650FE42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2C37138D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7F5DF70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0E89B604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4186143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</w:p>
          <w:p w14:paraId="46582ED1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16BBDDE" w14:textId="4008DBD9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79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3B432699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37C6EBF0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35EAB4D0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67F2A965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monstracția didactică</w:t>
            </w:r>
          </w:p>
          <w:p w14:paraId="78CE3B41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7134D40D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12B7D8E2" w14:textId="1BD2A5D4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</w:t>
            </w:r>
            <w:r w:rsidR="00F653B9" w:rsidRPr="00C05684">
              <w:rPr>
                <w:rFonts w:ascii="Times New Roman" w:hAnsi="Times New Roman" w:cs="Times New Roman"/>
                <w:lang w:val="pt-PT"/>
              </w:rPr>
              <w:t>ă</w:t>
            </w:r>
            <w:r w:rsidRPr="00C05684">
              <w:rPr>
                <w:rFonts w:ascii="Times New Roman" w:hAnsi="Times New Roman" w:cs="Times New Roman"/>
                <w:lang w:val="pt-PT"/>
              </w:rPr>
              <w:t>, transductivă)</w:t>
            </w:r>
          </w:p>
          <w:p w14:paraId="791F478A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400868B4" w14:textId="77777777" w:rsidR="00D86ADE" w:rsidRPr="00C05684" w:rsidRDefault="00D86ADE" w:rsidP="00D86ADE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102E6C5B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2FF613E" w14:textId="5FFF95C1" w:rsidR="00BA7E14" w:rsidRPr="00C05684" w:rsidRDefault="00BA7E14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432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4A4269AE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0DD1040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6BC5517F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BD464DC" w14:textId="31322FB9" w:rsidR="00266744" w:rsidRPr="003D1475" w:rsidRDefault="00E40A33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  <w:r w:rsidR="00A8188F" w:rsidRPr="003D1475">
              <w:rPr>
                <w:rFonts w:ascii="Times New Roman" w:hAnsi="Times New Roman" w:cs="Times New Roman"/>
              </w:rPr>
              <w:t xml:space="preserve"> ore   </w:t>
            </w:r>
            <w:r w:rsidRPr="00E40A33">
              <w:rPr>
                <w:position w:val="-94"/>
              </w:rPr>
              <w:object w:dxaOrig="260" w:dyaOrig="2000" w14:anchorId="1CDF0406">
                <v:shape id="_x0000_i1058" type="#_x0000_t75" style="width:13.5pt;height:100.5pt" o:ole="">
                  <v:imagedata r:id="rId74" o:title=""/>
                </v:shape>
                <o:OLEObject Type="Embed" ProgID="Equation.DSMT4" ShapeID="_x0000_i1058" DrawAspect="Content" ObjectID="_1780765741" r:id="rId75"/>
              </w:object>
            </w:r>
          </w:p>
        </w:tc>
        <w:tc>
          <w:tcPr>
            <w:tcW w:w="231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63542EC7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2F9365E1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44B83D8F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6B1E621A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521BA36" w14:textId="77777777" w:rsidR="00A8188F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105E5BEA" w14:textId="77777777" w:rsidR="00FF2201" w:rsidRDefault="00FF2201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AA9863A" w14:textId="1478D1DF" w:rsidR="00FF2201" w:rsidRPr="003D1475" w:rsidRDefault="00FF2201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Test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</w:p>
        </w:tc>
      </w:tr>
    </w:tbl>
    <w:p w14:paraId="6BDCD6EC" w14:textId="77777777" w:rsidR="00A8188F" w:rsidRPr="003D1475" w:rsidRDefault="00A8188F" w:rsidP="000E3563">
      <w:pPr>
        <w:spacing w:after="0" w:line="23" w:lineRule="atLeast"/>
        <w:ind w:right="-1080"/>
        <w:rPr>
          <w:rFonts w:ascii="Times New Roman" w:hAnsi="Times New Roman" w:cs="Times New Roman"/>
        </w:rPr>
      </w:pPr>
    </w:p>
    <w:p w14:paraId="61A42089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23C80593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1E128D5B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</w:rPr>
      </w:pPr>
    </w:p>
    <w:p w14:paraId="201C6D70" w14:textId="127492B0" w:rsidR="00A8188F" w:rsidRPr="00A703AB" w:rsidRDefault="00A8188F" w:rsidP="00425FB3">
      <w:pPr>
        <w:spacing w:after="0" w:line="23" w:lineRule="atLeast"/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</w:pPr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 xml:space="preserve">6.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ASEMĂNAREA TRIUNGHIURILOR</w:t>
      </w:r>
    </w:p>
    <w:p w14:paraId="7D9F2EB6" w14:textId="77777777" w:rsidR="00A8188F" w:rsidRPr="003D1475" w:rsidRDefault="00A8188F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ECFF1D4" w14:textId="77777777" w:rsidR="00A8188F" w:rsidRPr="003D1475" w:rsidRDefault="00A8188F" w:rsidP="00425FB3">
      <w:pPr>
        <w:spacing w:after="0" w:line="23" w:lineRule="atLeast"/>
        <w:ind w:left="-18"/>
        <w:rPr>
          <w:rFonts w:ascii="Times New Roman" w:hAnsi="Times New Roman" w:cs="Times New Roman"/>
        </w:rPr>
      </w:pPr>
      <w:proofErr w:type="spellStart"/>
      <w:r w:rsidRPr="003D1475">
        <w:rPr>
          <w:rFonts w:ascii="Times New Roman" w:hAnsi="Times New Roman" w:cs="Times New Roman"/>
          <w:b/>
        </w:rPr>
        <w:t>Unitatea</w:t>
      </w:r>
      <w:proofErr w:type="spellEnd"/>
      <w:r w:rsidRPr="003D1475">
        <w:rPr>
          <w:rFonts w:ascii="Times New Roman" w:hAnsi="Times New Roman" w:cs="Times New Roman"/>
          <w:b/>
        </w:rPr>
        <w:t xml:space="preserve"> de </w:t>
      </w:r>
      <w:proofErr w:type="spellStart"/>
      <w:r w:rsidRPr="003D1475">
        <w:rPr>
          <w:rFonts w:ascii="Times New Roman" w:hAnsi="Times New Roman" w:cs="Times New Roman"/>
          <w:b/>
        </w:rPr>
        <w:t>învăţar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 xml:space="preserve">6.1. </w:t>
      </w:r>
      <w:proofErr w:type="spellStart"/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>Segmente</w:t>
      </w:r>
      <w:proofErr w:type="spellEnd"/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>proporționale</w:t>
      </w:r>
      <w:proofErr w:type="spellEnd"/>
      <w:r w:rsidRPr="00A703AB">
        <w:rPr>
          <w:rFonts w:ascii="Times New Roman" w:hAnsi="Times New Roman" w:cs="Times New Roman"/>
          <w:color w:val="C46200"/>
          <w:shd w:val="clear" w:color="auto" w:fill="00B0F0"/>
        </w:rPr>
        <w:t xml:space="preserve">   </w:t>
      </w:r>
    </w:p>
    <w:p w14:paraId="6A7D39A4" w14:textId="5D5D64F1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>: 2</w:t>
      </w:r>
      <w:r w:rsidR="004F0FF3">
        <w:rPr>
          <w:rFonts w:ascii="Times New Roman" w:hAnsi="Times New Roman" w:cs="Times New Roman"/>
          <w:b/>
        </w:rPr>
        <w:t xml:space="preserve"> ore</w:t>
      </w:r>
    </w:p>
    <w:p w14:paraId="61192A6F" w14:textId="7BA5171A" w:rsidR="00A8188F" w:rsidRPr="00C05684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Perioada:  </w:t>
      </w:r>
      <w:r w:rsidR="00BA7E14" w:rsidRPr="00C05684">
        <w:rPr>
          <w:rFonts w:ascii="Times New Roman" w:hAnsi="Times New Roman" w:cs="Times New Roman"/>
          <w:b/>
          <w:lang w:val="pt-PT"/>
        </w:rPr>
        <w:t xml:space="preserve">S16 (o oră), </w:t>
      </w:r>
      <w:r w:rsidRPr="00C05684">
        <w:rPr>
          <w:rFonts w:ascii="Times New Roman" w:hAnsi="Times New Roman" w:cs="Times New Roman"/>
          <w:b/>
          <w:lang w:val="pt-PT"/>
        </w:rPr>
        <w:t>S17</w:t>
      </w:r>
      <w:r w:rsidR="00BA7E14" w:rsidRPr="00C05684">
        <w:rPr>
          <w:rFonts w:ascii="Times New Roman" w:hAnsi="Times New Roman" w:cs="Times New Roman"/>
          <w:b/>
          <w:lang w:val="pt-PT"/>
        </w:rPr>
        <w:t xml:space="preserve"> (o oră)</w:t>
      </w:r>
    </w:p>
    <w:p w14:paraId="1D7DC6B5" w14:textId="77777777" w:rsidR="00A8188F" w:rsidRPr="00C05684" w:rsidRDefault="00A8188F" w:rsidP="00425FB3">
      <w:pPr>
        <w:spacing w:after="0" w:line="23" w:lineRule="atLeast"/>
        <w:jc w:val="center"/>
        <w:rPr>
          <w:rFonts w:ascii="Times New Roman" w:hAnsi="Times New Roman" w:cs="Times New Roman"/>
          <w:b/>
          <w:lang w:val="pt-PT"/>
        </w:rPr>
      </w:pPr>
    </w:p>
    <w:tbl>
      <w:tblPr>
        <w:tblW w:w="14580" w:type="dxa"/>
        <w:tblInd w:w="-56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250"/>
        <w:gridCol w:w="2520"/>
        <w:gridCol w:w="2970"/>
        <w:gridCol w:w="1530"/>
        <w:gridCol w:w="1800"/>
        <w:gridCol w:w="1440"/>
        <w:gridCol w:w="2070"/>
      </w:tblGrid>
      <w:tr w:rsidR="00A8188F" w:rsidRPr="003D1475" w14:paraId="66F164B2" w14:textId="77777777" w:rsidTr="004F0FF3">
        <w:tc>
          <w:tcPr>
            <w:tcW w:w="2250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D3CD42F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21A50563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252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2CC799C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9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9623CED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18C80F1D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770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DF89C28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0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558B9574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5E9132B2" w14:textId="77777777" w:rsidTr="004F0FF3">
        <w:tc>
          <w:tcPr>
            <w:tcW w:w="2250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5B0ED89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52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F9577AF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9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41D6964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760DBB3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79D9289B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40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AF7C68F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0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2E89265B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00C034C3" w14:textId="77777777" w:rsidTr="00425FB3">
        <w:trPr>
          <w:trHeight w:val="1926"/>
        </w:trPr>
        <w:tc>
          <w:tcPr>
            <w:tcW w:w="2250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38D7A44E" w14:textId="3E78E1AE" w:rsidR="00425FB3" w:rsidRPr="00C05684" w:rsidRDefault="00A8188F" w:rsidP="00512F7B">
            <w:pPr>
              <w:spacing w:before="80" w:after="80" w:line="276" w:lineRule="auto"/>
              <w:rPr>
                <w:rFonts w:ascii="Times New Roman" w:hAnsi="Times New Roman" w:cs="Times New Roman"/>
                <w:bCs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1. Segmente proporționale</w:t>
            </w:r>
            <w:r w:rsidR="00512F7B">
              <w:rPr>
                <w:rFonts w:ascii="Times New Roman" w:hAnsi="Times New Roman" w:cs="Times New Roman"/>
                <w:lang w:val="ro-RO"/>
              </w:rPr>
              <w:t xml:space="preserve">. </w:t>
            </w:r>
            <w:r w:rsidR="00512F7B" w:rsidRPr="00C05684">
              <w:rPr>
                <w:rFonts w:ascii="Times New Roman" w:hAnsi="Times New Roman" w:cs="Times New Roman"/>
                <w:bCs/>
                <w:lang w:val="pt-PT"/>
              </w:rPr>
              <w:t>Împărțirea unui segment într-un raport dat</w:t>
            </w:r>
          </w:p>
          <w:p w14:paraId="16F68EC7" w14:textId="3321F598" w:rsidR="00A8188F" w:rsidRPr="00C05684" w:rsidRDefault="00A8188F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i/>
                <w:iCs/>
                <w:lang w:val="pt-PT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2. Teorema paralelelor echidistante</w:t>
            </w:r>
            <w:r w:rsidRPr="003D1475">
              <w:rPr>
                <w:rFonts w:ascii="Times New Roman" w:hAnsi="Times New Roman" w:cs="Times New Roman"/>
                <w:lang w:val="ro-RO"/>
              </w:rPr>
              <w:tab/>
            </w:r>
          </w:p>
        </w:tc>
        <w:tc>
          <w:tcPr>
            <w:tcW w:w="252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0BD0309B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  <w:t>4.6 Exprimarea în limbaj matematic a proprietăţilor unor figuri geometrice</w:t>
            </w:r>
          </w:p>
          <w:p w14:paraId="159F4174" w14:textId="24A8EA7C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5.4 Alegerea reprezentărilor geometrice adecvate în vederea optimizării calculării unor lungimi de</w:t>
            </w:r>
            <w:r w:rsidR="00A31431" w:rsidRPr="00C05684">
              <w:rPr>
                <w:rFonts w:ascii="Times New Roman" w:hAnsi="Times New Roman" w:cs="Times New Roman"/>
                <w:i/>
                <w:lang w:val="pt-PT"/>
              </w:rPr>
              <w:t xml:space="preserve"> </w:t>
            </w:r>
            <w:r w:rsidRPr="00C05684">
              <w:rPr>
                <w:rFonts w:ascii="Times New Roman" w:hAnsi="Times New Roman" w:cs="Times New Roman"/>
                <w:i/>
                <w:lang w:val="pt-PT"/>
              </w:rPr>
              <w:t>segmente, a unor măsuri de unghiuri şi a unor arii</w:t>
            </w:r>
          </w:p>
          <w:p w14:paraId="199EC341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</w:pPr>
          </w:p>
          <w:p w14:paraId="7AB54C5B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</w:pPr>
          </w:p>
        </w:tc>
        <w:tc>
          <w:tcPr>
            <w:tcW w:w="29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183F44A9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Recunoașterea</w:t>
            </w:r>
          </w:p>
          <w:p w14:paraId="4E39B5C6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porţionalităţii lungimilor unor segmente  </w:t>
            </w:r>
          </w:p>
          <w:p w14:paraId="16FF577B" w14:textId="0603D126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Calcularea lungimilor unor segmente utilizând   proporționalitatea, teorema paralelelor echidistante sau proporții derivate</w:t>
            </w:r>
          </w:p>
        </w:tc>
        <w:tc>
          <w:tcPr>
            <w:tcW w:w="153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68FCD666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46BA0469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69480590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0B0A41DA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38D0830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</w:p>
          <w:p w14:paraId="747FD18E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0D3CC2C" w14:textId="669736A9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80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  <w:hideMark/>
          </w:tcPr>
          <w:p w14:paraId="284C62AB" w14:textId="7511685A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Conversaţia </w:t>
            </w:r>
            <w:r w:rsidR="00482F8C" w:rsidRPr="00C05684">
              <w:rPr>
                <w:rFonts w:ascii="Times New Roman" w:hAnsi="Times New Roman" w:cs="Times New Roman"/>
                <w:lang w:val="pt-PT"/>
              </w:rPr>
              <w:t>euristică</w:t>
            </w:r>
          </w:p>
          <w:p w14:paraId="1571F3D2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4FA36D85" w14:textId="4AE8DDD2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erciţiul </w:t>
            </w:r>
            <w:r w:rsidR="00482F8C" w:rsidRPr="00C05684">
              <w:rPr>
                <w:rFonts w:ascii="Times New Roman" w:hAnsi="Times New Roman" w:cs="Times New Roman"/>
                <w:lang w:val="pt-PT"/>
              </w:rPr>
              <w:t>didactic</w:t>
            </w:r>
          </w:p>
          <w:p w14:paraId="76EEA056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Problematizarea</w:t>
            </w:r>
            <w:r w:rsidR="00482F8C" w:rsidRPr="00C05684">
              <w:rPr>
                <w:rFonts w:ascii="Times New Roman" w:hAnsi="Times New Roman" w:cs="Times New Roman"/>
                <w:lang w:val="pt-PT"/>
              </w:rPr>
              <w:t xml:space="preserve"> (transductivă)</w:t>
            </w:r>
          </w:p>
          <w:p w14:paraId="13598130" w14:textId="77777777" w:rsidR="00482F8C" w:rsidRPr="00C05684" w:rsidRDefault="00482F8C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odelarea didactică</w:t>
            </w:r>
          </w:p>
          <w:p w14:paraId="6BB888BD" w14:textId="77777777" w:rsidR="00BA7E14" w:rsidRPr="00C05684" w:rsidRDefault="00BA7E14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BAD63ED" w14:textId="1AC75829" w:rsidR="00BA7E14" w:rsidRPr="00C05684" w:rsidRDefault="00BA7E14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440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55DF686B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6B5AB3B" w14:textId="741B535A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t xml:space="preserve">2 ore   </w:t>
            </w:r>
            <w:r w:rsidR="00C02145" w:rsidRPr="00C02145">
              <w:rPr>
                <w:position w:val="-28"/>
              </w:rPr>
              <w:object w:dxaOrig="260" w:dyaOrig="680" w14:anchorId="1EBFF5DA">
                <v:shape id="_x0000_i1059" type="#_x0000_t75" style="width:13.5pt;height:33.75pt" o:ole="">
                  <v:imagedata r:id="rId76" o:title=""/>
                </v:shape>
                <o:OLEObject Type="Embed" ProgID="Equation.DSMT4" ShapeID="_x0000_i1059" DrawAspect="Content" ObjectID="_1780765742" r:id="rId77"/>
              </w:object>
            </w:r>
          </w:p>
        </w:tc>
        <w:tc>
          <w:tcPr>
            <w:tcW w:w="20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14CD2B0F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1DF9978C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0B379913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6EF81EC1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6832D271" w14:textId="3FC0BC70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5FCF790A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42CE0FB1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15B3A6CE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7A1F8D1B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593B91F5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1012BCA3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3141BB58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0A45C781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43DAAB33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4A7D364F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5435F801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5A3440D9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5DF8915A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58B5B908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5F7109FA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0ECC24E8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380E01BA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1BFCF89F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2BB0AF94" w14:textId="77777777" w:rsidR="00505F53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7838F079" w14:textId="77777777" w:rsidR="00505F53" w:rsidRPr="00512F7B" w:rsidRDefault="00505F53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70439285" w14:textId="77777777" w:rsidR="00A703AB" w:rsidRDefault="00A703AB" w:rsidP="00D86ADE">
      <w:pPr>
        <w:spacing w:after="0" w:line="23" w:lineRule="atLeast"/>
        <w:rPr>
          <w:rFonts w:ascii="Times New Roman" w:hAnsi="Times New Roman" w:cs="Times New Roman"/>
          <w:b/>
        </w:rPr>
      </w:pPr>
    </w:p>
    <w:p w14:paraId="7D59612A" w14:textId="26CF0D72" w:rsidR="00A8188F" w:rsidRPr="00C05684" w:rsidRDefault="00A8188F" w:rsidP="00D86ADE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</w:t>
      </w:r>
      <w:r w:rsidRPr="00C05684">
        <w:rPr>
          <w:rFonts w:ascii="Times New Roman" w:hAnsi="Times New Roman" w:cs="Times New Roman"/>
          <w:b/>
          <w:color w:val="C46200"/>
          <w:sz w:val="24"/>
          <w:szCs w:val="24"/>
          <w:lang w:val="pt-PT"/>
        </w:rPr>
        <w:t>6.2. Teorema lui Thales</w:t>
      </w:r>
      <w:r w:rsidR="00512F7B" w:rsidRPr="00C05684">
        <w:rPr>
          <w:color w:val="C46200"/>
          <w:sz w:val="24"/>
          <w:szCs w:val="24"/>
          <w:lang w:val="pt-PT"/>
        </w:rPr>
        <w:t xml:space="preserve">. </w:t>
      </w:r>
      <w:r w:rsidR="00512F7B" w:rsidRPr="00C05684">
        <w:rPr>
          <w:rFonts w:ascii="Times New Roman" w:hAnsi="Times New Roman" w:cs="Times New Roman"/>
          <w:b/>
          <w:color w:val="C46200"/>
          <w:sz w:val="24"/>
          <w:szCs w:val="24"/>
          <w:lang w:val="pt-PT"/>
        </w:rPr>
        <w:t>Reciproca teoremei lui Thales</w:t>
      </w:r>
    </w:p>
    <w:p w14:paraId="68F185E9" w14:textId="15931BF3" w:rsidR="00A8188F" w:rsidRPr="00C05684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Nr. ore alocate: </w:t>
      </w:r>
      <w:r w:rsidR="003917D6" w:rsidRPr="00C05684">
        <w:rPr>
          <w:rFonts w:ascii="Times New Roman" w:hAnsi="Times New Roman" w:cs="Times New Roman"/>
          <w:b/>
          <w:lang w:val="pt-PT"/>
        </w:rPr>
        <w:t>5 ore</w:t>
      </w:r>
    </w:p>
    <w:p w14:paraId="14AB2D04" w14:textId="78E74213" w:rsidR="00A8188F" w:rsidRPr="00C05684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Perioada:  </w:t>
      </w:r>
      <w:r w:rsidR="003917D6" w:rsidRPr="00C05684">
        <w:rPr>
          <w:rFonts w:ascii="Times New Roman" w:hAnsi="Times New Roman" w:cs="Times New Roman"/>
          <w:b/>
          <w:lang w:val="pt-PT"/>
        </w:rPr>
        <w:t xml:space="preserve">S17 (o oră), </w:t>
      </w:r>
      <w:r w:rsidRPr="00C05684">
        <w:rPr>
          <w:rFonts w:ascii="Times New Roman" w:hAnsi="Times New Roman" w:cs="Times New Roman"/>
          <w:b/>
          <w:lang w:val="pt-PT"/>
        </w:rPr>
        <w:t>S18</w:t>
      </w:r>
      <w:r w:rsidR="003917D6" w:rsidRPr="00C05684">
        <w:rPr>
          <w:rFonts w:ascii="Times New Roman" w:hAnsi="Times New Roman" w:cs="Times New Roman"/>
          <w:b/>
          <w:lang w:val="pt-PT"/>
        </w:rPr>
        <w:t>, S19</w:t>
      </w:r>
    </w:p>
    <w:p w14:paraId="05EA9F1D" w14:textId="77777777" w:rsidR="00A8188F" w:rsidRPr="00C05684" w:rsidRDefault="00A8188F" w:rsidP="00425FB3">
      <w:pPr>
        <w:spacing w:after="0" w:line="23" w:lineRule="atLeast"/>
        <w:jc w:val="center"/>
        <w:rPr>
          <w:rFonts w:ascii="Times New Roman" w:hAnsi="Times New Roman" w:cs="Times New Roman"/>
          <w:b/>
          <w:lang w:val="pt-PT"/>
        </w:rPr>
      </w:pPr>
    </w:p>
    <w:tbl>
      <w:tblPr>
        <w:tblW w:w="14580" w:type="dxa"/>
        <w:tblInd w:w="-56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250"/>
        <w:gridCol w:w="2520"/>
        <w:gridCol w:w="2970"/>
        <w:gridCol w:w="1530"/>
        <w:gridCol w:w="1800"/>
        <w:gridCol w:w="1440"/>
        <w:gridCol w:w="2070"/>
      </w:tblGrid>
      <w:tr w:rsidR="00A8188F" w:rsidRPr="003D1475" w14:paraId="01F71706" w14:textId="77777777" w:rsidTr="004F0FF3">
        <w:tc>
          <w:tcPr>
            <w:tcW w:w="2250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4E6D8E8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771BE6B0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252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46DE6CD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9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73BF981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22DF71BA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770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11AB852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0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291E1422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41F3019F" w14:textId="77777777" w:rsidTr="004F0FF3">
        <w:tc>
          <w:tcPr>
            <w:tcW w:w="2250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F3AFD45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52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51333D6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9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CB85536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6A9C27F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19975FBA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40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F401106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0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37DA04B2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52CFA99D" w14:textId="77777777" w:rsidTr="00425FB3">
        <w:tc>
          <w:tcPr>
            <w:tcW w:w="2250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217E45F2" w14:textId="77777777" w:rsidR="00425FB3" w:rsidRPr="003D1475" w:rsidRDefault="00A8188F" w:rsidP="00425FB3">
            <w:pPr>
              <w:tabs>
                <w:tab w:val="left" w:pos="165"/>
              </w:tabs>
              <w:spacing w:after="0" w:line="23" w:lineRule="atLeast"/>
              <w:ind w:left="-19" w:right="-39" w:hanging="19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1.Teorema lui Thales</w:t>
            </w:r>
          </w:p>
          <w:p w14:paraId="4E891471" w14:textId="77777777" w:rsidR="00425FB3" w:rsidRPr="003D1475" w:rsidRDefault="00425FB3" w:rsidP="00425FB3">
            <w:pPr>
              <w:tabs>
                <w:tab w:val="left" w:pos="165"/>
              </w:tabs>
              <w:spacing w:after="0" w:line="23" w:lineRule="atLeast"/>
              <w:ind w:left="-19" w:right="-39" w:hanging="19"/>
              <w:rPr>
                <w:rFonts w:ascii="Times New Roman" w:hAnsi="Times New Roman" w:cs="Times New Roman"/>
                <w:lang w:val="ro-RO"/>
              </w:rPr>
            </w:pPr>
          </w:p>
          <w:p w14:paraId="22920C40" w14:textId="2B4BCA89" w:rsidR="00A8188F" w:rsidRPr="003D1475" w:rsidRDefault="00A8188F" w:rsidP="00425FB3">
            <w:pPr>
              <w:tabs>
                <w:tab w:val="left" w:pos="165"/>
              </w:tabs>
              <w:spacing w:after="0" w:line="23" w:lineRule="atLeast"/>
              <w:ind w:left="-19" w:right="-39" w:hanging="19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2. Reciproca teoremei lui Thales </w:t>
            </w:r>
          </w:p>
          <w:p w14:paraId="7EC79057" w14:textId="77777777" w:rsidR="00425FB3" w:rsidRPr="003D1475" w:rsidRDefault="00425FB3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</w:p>
          <w:p w14:paraId="5B74A84C" w14:textId="77777777" w:rsidR="00A8188F" w:rsidRDefault="00A8188F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3. Împărțirea unui segment în părți proporționale cu numere (segmente) date</w:t>
            </w:r>
          </w:p>
          <w:p w14:paraId="57ECC4C5" w14:textId="7A2A96FF" w:rsidR="00512F7B" w:rsidRPr="00BA7E14" w:rsidRDefault="00BA7E14" w:rsidP="00425FB3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>4. Consolidare: Teorema lui Thales, Reciproca teoremei lui Thales</w:t>
            </w:r>
          </w:p>
        </w:tc>
        <w:tc>
          <w:tcPr>
            <w:tcW w:w="252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3145AB62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  <w:t>4.6 Exprimarea în limbaj matematic a proprietăţilor unor figuri geometrice</w:t>
            </w:r>
          </w:p>
          <w:p w14:paraId="25CE9D85" w14:textId="2C7F2A32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5.4 Alegerea reprezentărilor geometrice adecvate în vederea optimizării calculării unor lungimi de</w:t>
            </w:r>
            <w:r w:rsidR="00A31431" w:rsidRPr="00C05684">
              <w:rPr>
                <w:rFonts w:ascii="Times New Roman" w:hAnsi="Times New Roman" w:cs="Times New Roman"/>
                <w:i/>
                <w:lang w:val="pt-PT"/>
              </w:rPr>
              <w:t xml:space="preserve"> </w:t>
            </w:r>
            <w:r w:rsidRPr="00C05684">
              <w:rPr>
                <w:rFonts w:ascii="Times New Roman" w:hAnsi="Times New Roman" w:cs="Times New Roman"/>
                <w:i/>
                <w:lang w:val="pt-PT"/>
              </w:rPr>
              <w:t>segmente, a unor măsuri de unghiuri şi a unor arii</w:t>
            </w:r>
          </w:p>
        </w:tc>
        <w:tc>
          <w:tcPr>
            <w:tcW w:w="29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027DB4B0" w14:textId="77777777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ind w:right="-149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Recunoașterea proporţionalităţii lungimilor unor segmente care reprezintă laturi ale unor triunghiuri </w:t>
            </w:r>
          </w:p>
          <w:p w14:paraId="2B896E59" w14:textId="0E6D70CB" w:rsidR="00A8188F" w:rsidRPr="00C05684" w:rsidRDefault="00A8188F" w:rsidP="00425FB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Calcularea lungimilor unor segmente utilizând teorema lui Thales sau proporționalitatea segmentelor</w:t>
            </w:r>
            <w:r w:rsidR="00BA7E14" w:rsidRPr="00C05684">
              <w:rPr>
                <w:rFonts w:ascii="Times New Roman" w:hAnsi="Times New Roman" w:cs="Times New Roman"/>
                <w:lang w:val="pt-PT"/>
              </w:rPr>
              <w:t xml:space="preserve"> saau reciproca teoremei lui Thales</w:t>
            </w:r>
          </w:p>
        </w:tc>
        <w:tc>
          <w:tcPr>
            <w:tcW w:w="153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1E1C78BF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4550E89D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BF8B5D6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1F64B4AD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57413D5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</w:p>
          <w:p w14:paraId="0129BB0F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6DE5F06E" w14:textId="38F9D87C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80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503FE5B6" w14:textId="0EBB78F6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794999C4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6C264ED1" w14:textId="178CE51B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37454A9C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monstracția didactică</w:t>
            </w:r>
          </w:p>
          <w:p w14:paraId="3B51F89C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52BB57C1" w14:textId="5BF5BDAF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ă, transductivă)</w:t>
            </w:r>
          </w:p>
          <w:p w14:paraId="3E0EE8F3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3F60702C" w14:textId="7ED3E99D" w:rsidR="003917D6" w:rsidRPr="00C05684" w:rsidRDefault="003917D6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440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71BC24AB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9D7A869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1649A63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B83A46D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447C8FC" w14:textId="38D74244" w:rsidR="00A8188F" w:rsidRPr="003D1475" w:rsidRDefault="003917D6" w:rsidP="00425FB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A8188F" w:rsidRPr="003D1475">
              <w:rPr>
                <w:rFonts w:ascii="Times New Roman" w:hAnsi="Times New Roman" w:cs="Times New Roman"/>
              </w:rPr>
              <w:t xml:space="preserve"> ore   </w:t>
            </w:r>
            <w:r w:rsidRPr="003917D6">
              <w:rPr>
                <w:position w:val="-62"/>
              </w:rPr>
              <w:object w:dxaOrig="300" w:dyaOrig="1340" w14:anchorId="47C4A57B">
                <v:shape id="_x0000_i1060" type="#_x0000_t75" style="width:15pt;height:66.75pt" o:ole="">
                  <v:imagedata r:id="rId78" o:title=""/>
                </v:shape>
                <o:OLEObject Type="Embed" ProgID="Equation.DSMT4" ShapeID="_x0000_i1060" DrawAspect="Content" ObjectID="_1780765743" r:id="rId79"/>
              </w:object>
            </w:r>
          </w:p>
        </w:tc>
        <w:tc>
          <w:tcPr>
            <w:tcW w:w="20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76A09344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093E8DDE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FD5425C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735F8C8D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0B017AC6" w14:textId="339FE1DA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03AAC1E8" w14:textId="77777777" w:rsidR="00A8188F" w:rsidRPr="003D1475" w:rsidRDefault="00A8188F" w:rsidP="00425FB3">
      <w:pPr>
        <w:spacing w:after="0" w:line="23" w:lineRule="atLeast"/>
        <w:ind w:left="-1080" w:right="-1080"/>
        <w:rPr>
          <w:rFonts w:ascii="Times New Roman" w:hAnsi="Times New Roman" w:cs="Times New Roman"/>
        </w:rPr>
      </w:pPr>
    </w:p>
    <w:p w14:paraId="65985EA9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7EEC7DC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3D9D22AF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71B7BDB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D6229D7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E561D9B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2D960CC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48DB924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EE8F22F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74D161A8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DE0DA56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14AF4AE1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3B6D7048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7B7839B5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3D75B4E0" w14:textId="518AE4AD" w:rsidR="00654A35" w:rsidRDefault="00654A35" w:rsidP="00654A35">
      <w:pPr>
        <w:spacing w:after="0" w:line="23" w:lineRule="atLeast"/>
        <w:rPr>
          <w:rFonts w:ascii="Times New Roman" w:hAnsi="Times New Roman" w:cs="Times New Roman"/>
          <w:b/>
        </w:rPr>
      </w:pPr>
    </w:p>
    <w:p w14:paraId="5873AC5E" w14:textId="68A88516" w:rsidR="00654A35" w:rsidRDefault="00654A35" w:rsidP="00654A35">
      <w:pPr>
        <w:spacing w:after="0" w:line="23" w:lineRule="atLeast"/>
        <w:rPr>
          <w:rFonts w:ascii="Times New Roman" w:hAnsi="Times New Roman" w:cs="Times New Roman"/>
          <w:b/>
        </w:rPr>
      </w:pPr>
    </w:p>
    <w:p w14:paraId="24068F43" w14:textId="77777777" w:rsidR="00654A35" w:rsidRDefault="00654A35" w:rsidP="00654A35">
      <w:pPr>
        <w:spacing w:after="0" w:line="23" w:lineRule="atLeast"/>
        <w:rPr>
          <w:rFonts w:ascii="Times New Roman" w:hAnsi="Times New Roman" w:cs="Times New Roman"/>
          <w:b/>
        </w:rPr>
      </w:pPr>
    </w:p>
    <w:p w14:paraId="02F13532" w14:textId="77777777" w:rsidR="00847046" w:rsidRDefault="00847046" w:rsidP="00654A35">
      <w:pPr>
        <w:spacing w:after="0" w:line="23" w:lineRule="atLeast"/>
        <w:rPr>
          <w:rFonts w:ascii="Times New Roman" w:hAnsi="Times New Roman" w:cs="Times New Roman"/>
          <w:b/>
        </w:rPr>
      </w:pPr>
    </w:p>
    <w:p w14:paraId="612D7944" w14:textId="77777777" w:rsidR="00847046" w:rsidRDefault="00847046" w:rsidP="00654A35">
      <w:pPr>
        <w:spacing w:after="0" w:line="23" w:lineRule="atLeast"/>
        <w:rPr>
          <w:rFonts w:ascii="Times New Roman" w:hAnsi="Times New Roman" w:cs="Times New Roman"/>
          <w:b/>
        </w:rPr>
      </w:pPr>
    </w:p>
    <w:p w14:paraId="05E83372" w14:textId="77777777" w:rsidR="00847046" w:rsidRDefault="00847046" w:rsidP="00654A35">
      <w:pPr>
        <w:spacing w:after="0" w:line="23" w:lineRule="atLeast"/>
        <w:rPr>
          <w:rFonts w:ascii="Times New Roman" w:hAnsi="Times New Roman" w:cs="Times New Roman"/>
          <w:b/>
        </w:rPr>
      </w:pPr>
    </w:p>
    <w:p w14:paraId="788C5D8A" w14:textId="28920C22" w:rsidR="00A8188F" w:rsidRPr="003D1475" w:rsidRDefault="00A8188F" w:rsidP="00654A35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hAnsi="Times New Roman" w:cs="Times New Roman"/>
          <w:b/>
        </w:rPr>
        <w:t>Unitatea</w:t>
      </w:r>
      <w:proofErr w:type="spellEnd"/>
      <w:r w:rsidRPr="003D1475">
        <w:rPr>
          <w:rFonts w:ascii="Times New Roman" w:hAnsi="Times New Roman" w:cs="Times New Roman"/>
          <w:b/>
        </w:rPr>
        <w:t xml:space="preserve"> de </w:t>
      </w:r>
      <w:proofErr w:type="spellStart"/>
      <w:r w:rsidRPr="003D1475">
        <w:rPr>
          <w:rFonts w:ascii="Times New Roman" w:hAnsi="Times New Roman" w:cs="Times New Roman"/>
          <w:b/>
        </w:rPr>
        <w:t>învăţar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 xml:space="preserve">6.3. </w:t>
      </w:r>
      <w:proofErr w:type="spellStart"/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>Triunghiuri</w:t>
      </w:r>
      <w:proofErr w:type="spellEnd"/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/>
          <w:color w:val="C46200"/>
          <w:sz w:val="24"/>
          <w:szCs w:val="24"/>
        </w:rPr>
        <w:t>asemenea</w:t>
      </w:r>
      <w:proofErr w:type="spellEnd"/>
    </w:p>
    <w:p w14:paraId="3BED7E3B" w14:textId="2A8C25A9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3917D6">
        <w:rPr>
          <w:rFonts w:ascii="Times New Roman" w:hAnsi="Times New Roman" w:cs="Times New Roman"/>
          <w:b/>
        </w:rPr>
        <w:t>10</w:t>
      </w:r>
      <w:r w:rsidR="004F0FF3">
        <w:rPr>
          <w:rFonts w:ascii="Times New Roman" w:hAnsi="Times New Roman" w:cs="Times New Roman"/>
          <w:b/>
        </w:rPr>
        <w:t xml:space="preserve"> ore</w:t>
      </w:r>
    </w:p>
    <w:p w14:paraId="21106418" w14:textId="6B62BCE7" w:rsidR="00A8188F" w:rsidRPr="00C05684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Perioada:  </w:t>
      </w:r>
      <w:r w:rsidR="003917D6" w:rsidRPr="00C05684">
        <w:rPr>
          <w:rFonts w:ascii="Times New Roman" w:hAnsi="Times New Roman" w:cs="Times New Roman"/>
          <w:b/>
          <w:lang w:val="pt-PT"/>
        </w:rPr>
        <w:t>S20, S</w:t>
      </w:r>
      <w:r w:rsidRPr="00C05684">
        <w:rPr>
          <w:rFonts w:ascii="Times New Roman" w:hAnsi="Times New Roman" w:cs="Times New Roman"/>
          <w:b/>
          <w:lang w:val="pt-PT"/>
        </w:rPr>
        <w:t>2</w:t>
      </w:r>
      <w:r w:rsidR="003917D6" w:rsidRPr="00C05684">
        <w:rPr>
          <w:rFonts w:ascii="Times New Roman" w:hAnsi="Times New Roman" w:cs="Times New Roman"/>
          <w:b/>
          <w:lang w:val="pt-PT"/>
        </w:rPr>
        <w:t>1, S22, S23, S24</w:t>
      </w:r>
    </w:p>
    <w:p w14:paraId="0CDCAB36" w14:textId="77777777" w:rsidR="00A8188F" w:rsidRPr="00C05684" w:rsidRDefault="00A8188F" w:rsidP="00425FB3">
      <w:pPr>
        <w:spacing w:after="0" w:line="23" w:lineRule="atLeast"/>
        <w:jc w:val="center"/>
        <w:rPr>
          <w:rFonts w:ascii="Times New Roman" w:hAnsi="Times New Roman" w:cs="Times New Roman"/>
          <w:b/>
          <w:lang w:val="pt-PT"/>
        </w:rPr>
      </w:pPr>
    </w:p>
    <w:tbl>
      <w:tblPr>
        <w:tblW w:w="14850" w:type="dxa"/>
        <w:tblInd w:w="-83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406"/>
        <w:gridCol w:w="2724"/>
        <w:gridCol w:w="2669"/>
        <w:gridCol w:w="1510"/>
        <w:gridCol w:w="1791"/>
        <w:gridCol w:w="1432"/>
        <w:gridCol w:w="2318"/>
      </w:tblGrid>
      <w:tr w:rsidR="00A8188F" w:rsidRPr="003D1475" w14:paraId="6C250064" w14:textId="77777777" w:rsidTr="004F0FF3">
        <w:tc>
          <w:tcPr>
            <w:tcW w:w="2406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8A0FCD4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23100C10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2724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9AB7A62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669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282E0C4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71F5668A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733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E6BA3D5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18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32792248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580AE3A2" w14:textId="77777777" w:rsidTr="004F0FF3">
        <w:tc>
          <w:tcPr>
            <w:tcW w:w="2406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28CED2B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724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37379BD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669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10122FD0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51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4C10479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79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1BD55B7E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32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323B9D4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18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6C9CD7AC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6A88C0DA" w14:textId="77777777" w:rsidTr="00512F7B">
        <w:tc>
          <w:tcPr>
            <w:tcW w:w="2406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34CBAB53" w14:textId="4BD649EE" w:rsidR="00A8188F" w:rsidRPr="003D1475" w:rsidRDefault="00425FB3" w:rsidP="0028444D">
            <w:pPr>
              <w:pStyle w:val="ListParagraph"/>
              <w:tabs>
                <w:tab w:val="left" w:pos="-19"/>
                <w:tab w:val="left" w:pos="183"/>
              </w:tabs>
              <w:spacing w:after="0" w:line="23" w:lineRule="atLeast"/>
              <w:ind w:left="-19" w:right="144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1. 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>Triunghiuri asemenea</w:t>
            </w:r>
          </w:p>
          <w:p w14:paraId="0FCD31B2" w14:textId="77777777" w:rsidR="00425FB3" w:rsidRPr="003D1475" w:rsidRDefault="00425FB3" w:rsidP="0028444D">
            <w:pPr>
              <w:pStyle w:val="ListParagraph"/>
              <w:tabs>
                <w:tab w:val="left" w:pos="-19"/>
                <w:tab w:val="left" w:pos="183"/>
              </w:tabs>
              <w:spacing w:after="0" w:line="23" w:lineRule="atLeast"/>
              <w:ind w:left="-19" w:right="144"/>
              <w:rPr>
                <w:rFonts w:ascii="Times New Roman" w:hAnsi="Times New Roman" w:cs="Times New Roman"/>
                <w:lang w:val="ro-RO"/>
              </w:rPr>
            </w:pPr>
          </w:p>
          <w:p w14:paraId="04785118" w14:textId="7BA5701B" w:rsidR="00A8188F" w:rsidRPr="003D1475" w:rsidRDefault="00425FB3" w:rsidP="0028444D">
            <w:pPr>
              <w:pStyle w:val="ListParagraph"/>
              <w:tabs>
                <w:tab w:val="left" w:pos="156"/>
                <w:tab w:val="left" w:pos="183"/>
              </w:tabs>
              <w:spacing w:after="0" w:line="23" w:lineRule="atLeast"/>
              <w:ind w:left="0" w:right="144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2. 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>Teorema fundamentală a asemănării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ab/>
            </w:r>
          </w:p>
          <w:p w14:paraId="1EB7450B" w14:textId="77777777" w:rsidR="0028444D" w:rsidRPr="003D1475" w:rsidRDefault="0028444D" w:rsidP="0028444D">
            <w:pPr>
              <w:tabs>
                <w:tab w:val="left" w:pos="183"/>
              </w:tabs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</w:p>
          <w:p w14:paraId="0B797818" w14:textId="7D7C257E" w:rsidR="0028444D" w:rsidRPr="003D1475" w:rsidRDefault="00A8188F" w:rsidP="0028444D">
            <w:pPr>
              <w:tabs>
                <w:tab w:val="left" w:pos="183"/>
              </w:tabs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3. Criterii de asemănare a triunghiurilor</w:t>
            </w:r>
          </w:p>
          <w:p w14:paraId="7767355E" w14:textId="77777777" w:rsidR="0028444D" w:rsidRPr="003D1475" w:rsidRDefault="0028444D" w:rsidP="0028444D">
            <w:pPr>
              <w:tabs>
                <w:tab w:val="left" w:pos="183"/>
              </w:tabs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</w:p>
          <w:p w14:paraId="1FA68F2F" w14:textId="77E06A9E" w:rsidR="00A8188F" w:rsidRPr="003D1475" w:rsidRDefault="0028444D" w:rsidP="0028444D">
            <w:pPr>
              <w:tabs>
                <w:tab w:val="left" w:pos="183"/>
              </w:tabs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4. 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>Aplicații practice ale asemănării triunghiurilor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ab/>
            </w:r>
          </w:p>
          <w:p w14:paraId="75117871" w14:textId="77777777" w:rsidR="0028444D" w:rsidRPr="003D1475" w:rsidRDefault="0028444D" w:rsidP="0028444D">
            <w:pPr>
              <w:pStyle w:val="ListParagraph"/>
              <w:tabs>
                <w:tab w:val="left" w:pos="183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i/>
                <w:iCs/>
                <w:lang w:val="ro-RO"/>
              </w:rPr>
            </w:pPr>
          </w:p>
          <w:p w14:paraId="4B853E6B" w14:textId="77777777" w:rsidR="003917D6" w:rsidRDefault="0028444D" w:rsidP="0028444D">
            <w:pPr>
              <w:pStyle w:val="ListParagraph"/>
              <w:tabs>
                <w:tab w:val="left" w:pos="183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  <w:r w:rsidRPr="003917D6">
              <w:rPr>
                <w:rFonts w:ascii="Times New Roman" w:hAnsi="Times New Roman" w:cs="Times New Roman"/>
                <w:lang w:val="ro-RO"/>
              </w:rPr>
              <w:t xml:space="preserve">5. </w:t>
            </w:r>
            <w:r w:rsidR="003917D6">
              <w:rPr>
                <w:rFonts w:ascii="Times New Roman" w:hAnsi="Times New Roman" w:cs="Times New Roman"/>
                <w:lang w:val="ro-RO"/>
              </w:rPr>
              <w:t>Consolidare: Triunghiuri asemenea</w:t>
            </w:r>
          </w:p>
          <w:p w14:paraId="02B6C088" w14:textId="77777777" w:rsidR="003917D6" w:rsidRDefault="003917D6" w:rsidP="0028444D">
            <w:pPr>
              <w:pStyle w:val="ListParagraph"/>
              <w:tabs>
                <w:tab w:val="left" w:pos="183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</w:p>
          <w:p w14:paraId="0DECAE32" w14:textId="2846AD73" w:rsidR="008714FB" w:rsidRDefault="003917D6" w:rsidP="0028444D">
            <w:pPr>
              <w:pStyle w:val="ListParagraph"/>
              <w:tabs>
                <w:tab w:val="left" w:pos="183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 xml:space="preserve">6. </w:t>
            </w:r>
            <w:r w:rsidR="008714FB">
              <w:rPr>
                <w:rFonts w:ascii="Times New Roman" w:hAnsi="Times New Roman" w:cs="Times New Roman"/>
                <w:lang w:val="ro-RO"/>
              </w:rPr>
              <w:t>Activități remediale și de progres</w:t>
            </w:r>
          </w:p>
          <w:p w14:paraId="484524A9" w14:textId="77777777" w:rsidR="008714FB" w:rsidRDefault="008714FB" w:rsidP="0028444D">
            <w:pPr>
              <w:pStyle w:val="ListParagraph"/>
              <w:tabs>
                <w:tab w:val="left" w:pos="183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</w:p>
          <w:p w14:paraId="53CFC7E1" w14:textId="6C25B632" w:rsidR="00A8188F" w:rsidRPr="003917D6" w:rsidRDefault="008714FB" w:rsidP="0028444D">
            <w:pPr>
              <w:pStyle w:val="ListParagraph"/>
              <w:tabs>
                <w:tab w:val="left" w:pos="183"/>
              </w:tabs>
              <w:spacing w:after="0" w:line="23" w:lineRule="atLeast"/>
              <w:ind w:left="0" w:right="-39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 xml:space="preserve">7. </w:t>
            </w:r>
            <w:r w:rsidR="003917D6">
              <w:rPr>
                <w:rFonts w:ascii="Times New Roman" w:hAnsi="Times New Roman" w:cs="Times New Roman"/>
                <w:lang w:val="ro-RO"/>
              </w:rPr>
              <w:t>Activități de evaluare</w:t>
            </w:r>
            <w:r w:rsidR="00A8188F" w:rsidRPr="003917D6">
              <w:rPr>
                <w:rFonts w:ascii="Times New Roman" w:hAnsi="Times New Roman" w:cs="Times New Roman"/>
                <w:lang w:val="ro-RO"/>
              </w:rPr>
              <w:tab/>
            </w:r>
            <w:r w:rsidR="00A8188F" w:rsidRPr="003917D6">
              <w:rPr>
                <w:rFonts w:ascii="Times New Roman" w:hAnsi="Times New Roman" w:cs="Times New Roman"/>
                <w:lang w:val="ro-RO"/>
              </w:rPr>
              <w:tab/>
            </w:r>
            <w:r w:rsidR="00A8188F" w:rsidRPr="003917D6">
              <w:rPr>
                <w:rFonts w:ascii="Times New Roman" w:hAnsi="Times New Roman" w:cs="Times New Roman"/>
                <w:lang w:val="ro-RO"/>
              </w:rPr>
              <w:tab/>
            </w:r>
          </w:p>
        </w:tc>
        <w:tc>
          <w:tcPr>
            <w:tcW w:w="2724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6533D95A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1.6 Identificarea triunghiurilor asemenea în configurații geometrice date</w:t>
            </w:r>
          </w:p>
          <w:p w14:paraId="11265100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2.6 Stabilirea relaţiei de asemănare între triunghiuri</w:t>
            </w:r>
          </w:p>
          <w:p w14:paraId="04AEB1C7" w14:textId="2D7F74F0" w:rsidR="00A8188F" w:rsidRPr="00C05684" w:rsidRDefault="00A8188F" w:rsidP="00A31431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  <w:t>3.6 Utilizarea asemănării triunghiurilor în configurații geometrice date pentru determinarea de</w:t>
            </w:r>
            <w:r w:rsidR="00A31431" w:rsidRPr="00C05684"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  <w:t xml:space="preserve"> </w:t>
            </w:r>
            <w:r w:rsidRPr="00C05684"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  <w:t>lungimi, măsuri și arii</w:t>
            </w:r>
          </w:p>
          <w:p w14:paraId="3CE6C2A9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  <w:t>4.6 Exprimarea în limbaj matematic a proprietăţilor unor figuri geometrice folosind asemănarea</w:t>
            </w:r>
          </w:p>
          <w:p w14:paraId="7BC69D0A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5.6 Interpretarea asemănării triunghiurilor în configurații geometrice</w:t>
            </w:r>
          </w:p>
          <w:p w14:paraId="0D838C0F" w14:textId="77777777" w:rsidR="00A8188F" w:rsidRPr="003D1475" w:rsidRDefault="00A8188F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  <w:bCs/>
                <w:i/>
              </w:rPr>
              <w:t xml:space="preserve">6.6.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Implement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ne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strateg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pentru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rezolv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situaţ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date,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tilizând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asemăn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triunghiuril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669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0AA0E602" w14:textId="77777777" w:rsidR="00A8188F" w:rsidRPr="00C05684" w:rsidRDefault="00A8188F" w:rsidP="0028444D">
            <w:pPr>
              <w:tabs>
                <w:tab w:val="left" w:pos="-27"/>
                <w:tab w:val="left" w:pos="157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Identificarea vârfurilor, laturilor, unghiurilor omoloage ale unor triunghiuri asemenea </w:t>
            </w:r>
          </w:p>
          <w:p w14:paraId="59A483F0" w14:textId="77777777" w:rsidR="00A8188F" w:rsidRPr="00C05684" w:rsidRDefault="00A8188F" w:rsidP="0028444D">
            <w:pPr>
              <w:tabs>
                <w:tab w:val="left" w:pos="-27"/>
                <w:tab w:val="left" w:pos="157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Stabilirea relaţiei de asemănare între două triunghiuri prin aplicarea teoremei fundamentale a asemănării </w:t>
            </w:r>
          </w:p>
          <w:p w14:paraId="17666448" w14:textId="77777777" w:rsidR="00A8188F" w:rsidRPr="00C05684" w:rsidRDefault="00A8188F" w:rsidP="0028444D">
            <w:pPr>
              <w:tabs>
                <w:tab w:val="left" w:pos="-27"/>
                <w:tab w:val="left" w:pos="157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Stabilirea relaţiei de asemănare între două triunghiuri prin aplicarea criteriilor de asemănare ale triunghiurilor</w:t>
            </w:r>
          </w:p>
          <w:p w14:paraId="4E21ECAE" w14:textId="3A1093E0" w:rsidR="00A8188F" w:rsidRPr="00C05684" w:rsidRDefault="00A8188F" w:rsidP="0028444D">
            <w:pPr>
              <w:tabs>
                <w:tab w:val="left" w:pos="-27"/>
                <w:tab w:val="left" w:pos="157"/>
              </w:tabs>
              <w:spacing w:after="0" w:line="23" w:lineRule="atLeast"/>
              <w:ind w:right="-59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Calcularea lungimilor unor segmente, a măsurilor unor unghiuri utilizând</w:t>
            </w:r>
          </w:p>
          <w:p w14:paraId="0681B6D7" w14:textId="77777777" w:rsidR="00A8188F" w:rsidRPr="00C05684" w:rsidRDefault="00A8188F" w:rsidP="0028444D">
            <w:pPr>
              <w:tabs>
                <w:tab w:val="left" w:pos="-27"/>
                <w:tab w:val="left" w:pos="157"/>
              </w:tabs>
              <w:spacing w:after="0" w:line="23" w:lineRule="atLeast"/>
              <w:ind w:left="-27" w:right="-149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teorema fundamentală a asemănării sau cazurile de asemănare</w:t>
            </w:r>
          </w:p>
        </w:tc>
        <w:tc>
          <w:tcPr>
            <w:tcW w:w="151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77FDD631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600F1FE4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3F47650A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30FC0A19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01C3646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</w:p>
          <w:p w14:paraId="655B096C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8E118D3" w14:textId="708566F2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791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  <w:hideMark/>
          </w:tcPr>
          <w:p w14:paraId="6944988C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32BD1581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5743F6D2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38D63E5A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568C6950" w14:textId="1A4F7FD6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monstracția didactică</w:t>
            </w:r>
          </w:p>
          <w:p w14:paraId="5B0D96DD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3361894F" w14:textId="39E6FC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ă, transductivă)</w:t>
            </w:r>
          </w:p>
          <w:p w14:paraId="29D9D003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5BC0C34B" w14:textId="77777777" w:rsidR="00A8188F" w:rsidRPr="00C05684" w:rsidRDefault="00482F8C" w:rsidP="0028444D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08E4E847" w14:textId="77777777" w:rsidR="00482F8C" w:rsidRPr="00C05684" w:rsidRDefault="00482F8C" w:rsidP="0028444D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odelarea didactică</w:t>
            </w:r>
          </w:p>
          <w:p w14:paraId="7DDC9BF5" w14:textId="77777777" w:rsidR="003917D6" w:rsidRPr="00C05684" w:rsidRDefault="003917D6" w:rsidP="0028444D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BC4457F" w14:textId="135801B7" w:rsidR="003917D6" w:rsidRPr="003D1475" w:rsidRDefault="003917D6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Activități</w:t>
            </w:r>
            <w:proofErr w:type="spellEnd"/>
            <w:r>
              <w:rPr>
                <w:rFonts w:ascii="Times New Roman" w:hAnsi="Times New Roman" w:cs="Times New Roman"/>
              </w:rPr>
              <w:t xml:space="preserve"> multimedia – manual digital</w:t>
            </w:r>
          </w:p>
        </w:tc>
        <w:tc>
          <w:tcPr>
            <w:tcW w:w="1432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13AB021D" w14:textId="77777777" w:rsidR="00A8188F" w:rsidRPr="003D1475" w:rsidRDefault="00A8188F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227CD85F" w14:textId="77777777" w:rsidR="00A8188F" w:rsidRPr="003D1475" w:rsidRDefault="00A8188F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2A857314" w14:textId="68C55947" w:rsidR="00A8188F" w:rsidRPr="003D1475" w:rsidRDefault="008714FB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  <w:r w:rsidR="00A8188F" w:rsidRPr="003D1475">
              <w:rPr>
                <w:rFonts w:ascii="Times New Roman" w:hAnsi="Times New Roman" w:cs="Times New Roman"/>
              </w:rPr>
              <w:t xml:space="preserve"> ore   </w:t>
            </w:r>
            <w:r w:rsidRPr="008714FB">
              <w:rPr>
                <w:position w:val="-112"/>
              </w:rPr>
              <w:object w:dxaOrig="300" w:dyaOrig="2340" w14:anchorId="4A590698">
                <v:shape id="_x0000_i1061" type="#_x0000_t75" style="width:15pt;height:117pt" o:ole="">
                  <v:imagedata r:id="rId80" o:title=""/>
                </v:shape>
                <o:OLEObject Type="Embed" ProgID="Equation.DSMT4" ShapeID="_x0000_i1061" DrawAspect="Content" ObjectID="_1780765744" r:id="rId81"/>
              </w:object>
            </w:r>
          </w:p>
        </w:tc>
        <w:tc>
          <w:tcPr>
            <w:tcW w:w="231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2CA9A890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03B47601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3D1FC819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074C48B8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1DB01CBF" w14:textId="77777777" w:rsidR="00A8188F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56345497" w14:textId="77777777" w:rsidR="003917D6" w:rsidRDefault="003917D6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01C7D6D1" w14:textId="5A80BCC2" w:rsidR="003917D6" w:rsidRPr="003D1475" w:rsidRDefault="003917D6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Test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</w:p>
        </w:tc>
      </w:tr>
    </w:tbl>
    <w:p w14:paraId="465AA2D7" w14:textId="77777777" w:rsidR="0092330D" w:rsidRPr="003D1475" w:rsidRDefault="0092330D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6E5B8A07" w14:textId="77777777" w:rsidR="00D27821" w:rsidRPr="003D1475" w:rsidRDefault="00D27821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3271ADBA" w14:textId="77777777" w:rsidR="00D27821" w:rsidRPr="003D1475" w:rsidRDefault="00D27821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1FF5B0B5" w14:textId="77777777" w:rsidR="00D27821" w:rsidRPr="003D1475" w:rsidRDefault="00D27821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2D2C5ACE" w14:textId="77777777" w:rsidR="00D27821" w:rsidRPr="003D1475" w:rsidRDefault="00D27821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5138FC11" w14:textId="77777777" w:rsidR="00D27821" w:rsidRPr="003D1475" w:rsidRDefault="00D27821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13D2BDCB" w14:textId="77777777" w:rsidR="00D27821" w:rsidRPr="003D1475" w:rsidRDefault="00D27821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4776B55F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41E841F0" w14:textId="77777777" w:rsidR="00505F53" w:rsidRDefault="00505F53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15FE95C7" w14:textId="77777777" w:rsidR="00512F7B" w:rsidRDefault="00512F7B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2BEB7480" w14:textId="77777777" w:rsidR="00512F7B" w:rsidRDefault="00512F7B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11806D86" w14:textId="77777777" w:rsidR="00512F7B" w:rsidRDefault="00512F7B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37A6456D" w14:textId="77777777" w:rsidR="00512F7B" w:rsidRDefault="00512F7B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128E5255" w14:textId="77777777" w:rsidR="003917D6" w:rsidRDefault="003917D6" w:rsidP="00425FB3">
      <w:pPr>
        <w:spacing w:after="0" w:line="23" w:lineRule="atLeast"/>
        <w:rPr>
          <w:rFonts w:ascii="Times New Roman" w:hAnsi="Times New Roman" w:cs="Times New Roman"/>
          <w:b/>
          <w:lang w:val="ro-RO"/>
        </w:rPr>
      </w:pPr>
    </w:p>
    <w:p w14:paraId="588242BF" w14:textId="2FB6B7CA" w:rsidR="00A8188F" w:rsidRPr="00A703AB" w:rsidRDefault="00A8188F" w:rsidP="00425FB3">
      <w:pPr>
        <w:spacing w:after="0" w:line="23" w:lineRule="atLeast"/>
        <w:rPr>
          <w:rFonts w:ascii="Times New Roman" w:hAnsi="Times New Roman" w:cs="Times New Roman"/>
          <w:b/>
          <w:sz w:val="24"/>
          <w:szCs w:val="24"/>
          <w:lang w:val="ro-RO"/>
        </w:rPr>
      </w:pP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7. RELAŢII METRICE ÎN TRIUNGHIUL DREPTUNGHIC</w:t>
      </w:r>
    </w:p>
    <w:p w14:paraId="18477A7F" w14:textId="77777777" w:rsidR="00A8188F" w:rsidRPr="003D1475" w:rsidRDefault="00A8188F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9331D34" w14:textId="77777777" w:rsidR="00A8188F" w:rsidRPr="003D1475" w:rsidRDefault="00A8188F" w:rsidP="00425FB3">
      <w:pPr>
        <w:spacing w:after="0" w:line="23" w:lineRule="atLeast"/>
        <w:ind w:left="-18"/>
        <w:rPr>
          <w:rFonts w:ascii="Times New Roman" w:hAnsi="Times New Roman" w:cs="Times New Roman"/>
          <w:lang w:val="ro-RO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</w:t>
      </w:r>
      <w:r w:rsidRPr="00C05684">
        <w:rPr>
          <w:rFonts w:ascii="Times New Roman" w:hAnsi="Times New Roman" w:cs="Times New Roman"/>
          <w:b/>
          <w:color w:val="C46200"/>
          <w:sz w:val="24"/>
          <w:szCs w:val="24"/>
          <w:lang w:val="pt-PT"/>
        </w:rPr>
        <w:t xml:space="preserve">7.1.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Proiecții ortogonale pe o dreaptă. Teorema înălțimii. Teorema catetei</w:t>
      </w:r>
    </w:p>
    <w:p w14:paraId="08F3F6D0" w14:textId="3C91A67F" w:rsidR="00A8188F" w:rsidRPr="00C05684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Nr. ore alocate: </w:t>
      </w:r>
      <w:r w:rsidR="008714FB" w:rsidRPr="00C05684">
        <w:rPr>
          <w:rFonts w:ascii="Times New Roman" w:hAnsi="Times New Roman" w:cs="Times New Roman"/>
          <w:b/>
          <w:lang w:val="pt-PT"/>
        </w:rPr>
        <w:t>5 ore</w:t>
      </w:r>
    </w:p>
    <w:p w14:paraId="12502F68" w14:textId="3AAD2231" w:rsidR="00A8188F" w:rsidRPr="00C05684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>Perioada: S2</w:t>
      </w:r>
      <w:r w:rsidR="008714FB" w:rsidRPr="00C05684">
        <w:rPr>
          <w:rFonts w:ascii="Times New Roman" w:hAnsi="Times New Roman" w:cs="Times New Roman"/>
          <w:b/>
          <w:lang w:val="pt-PT"/>
        </w:rPr>
        <w:t xml:space="preserve">5, </w:t>
      </w:r>
      <w:r w:rsidRPr="00C05684">
        <w:rPr>
          <w:rFonts w:ascii="Times New Roman" w:hAnsi="Times New Roman" w:cs="Times New Roman"/>
          <w:b/>
          <w:lang w:val="pt-PT"/>
        </w:rPr>
        <w:t>S26</w:t>
      </w:r>
      <w:r w:rsidR="008714FB" w:rsidRPr="00C05684">
        <w:rPr>
          <w:rFonts w:ascii="Times New Roman" w:hAnsi="Times New Roman" w:cs="Times New Roman"/>
          <w:b/>
          <w:lang w:val="pt-PT"/>
        </w:rPr>
        <w:t>, S27 (o oră)</w:t>
      </w:r>
    </w:p>
    <w:p w14:paraId="293751D8" w14:textId="77777777" w:rsidR="00A8188F" w:rsidRPr="00C05684" w:rsidRDefault="00A8188F" w:rsidP="00425FB3">
      <w:pPr>
        <w:spacing w:after="0" w:line="23" w:lineRule="atLeast"/>
        <w:jc w:val="center"/>
        <w:rPr>
          <w:rFonts w:ascii="Times New Roman" w:hAnsi="Times New Roman" w:cs="Times New Roman"/>
          <w:b/>
          <w:lang w:val="pt-PT"/>
        </w:rPr>
      </w:pPr>
    </w:p>
    <w:tbl>
      <w:tblPr>
        <w:tblW w:w="14850" w:type="dxa"/>
        <w:tblInd w:w="-83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340"/>
        <w:gridCol w:w="3060"/>
        <w:gridCol w:w="2397"/>
        <w:gridCol w:w="1512"/>
        <w:gridCol w:w="1791"/>
        <w:gridCol w:w="1432"/>
        <w:gridCol w:w="2318"/>
      </w:tblGrid>
      <w:tr w:rsidR="00A8188F" w:rsidRPr="003D1475" w14:paraId="6634B408" w14:textId="77777777" w:rsidTr="004F0FF3">
        <w:tc>
          <w:tcPr>
            <w:tcW w:w="2340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A4B93A0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506B37E4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306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C4C0CB5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397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C903E4A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54B2821C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735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F365538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18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42703882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417E268E" w14:textId="77777777" w:rsidTr="004F0FF3">
        <w:tc>
          <w:tcPr>
            <w:tcW w:w="2340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EEB8AD3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306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D39740D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397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02607CB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51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E05ADF7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79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6AEFD7E9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32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E3AF72A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18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0728C0EE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708AB248" w14:textId="77777777" w:rsidTr="00512F7B">
        <w:tc>
          <w:tcPr>
            <w:tcW w:w="2340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1F99E2FD" w14:textId="77777777" w:rsidR="00A8188F" w:rsidRPr="003D1475" w:rsidRDefault="00A8188F" w:rsidP="0028444D">
            <w:pPr>
              <w:spacing w:after="0" w:line="23" w:lineRule="atLeast"/>
              <w:ind w:right="-39" w:hanging="19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1. Proiecții ortogonale pe o dreaptă</w:t>
            </w:r>
            <w:r w:rsidRPr="003D1475">
              <w:rPr>
                <w:rFonts w:ascii="Times New Roman" w:hAnsi="Times New Roman" w:cs="Times New Roman"/>
                <w:lang w:val="ro-RO"/>
              </w:rPr>
              <w:tab/>
            </w:r>
            <w:r w:rsidRPr="003D1475">
              <w:rPr>
                <w:rFonts w:ascii="Times New Roman" w:hAnsi="Times New Roman" w:cs="Times New Roman"/>
                <w:lang w:val="ro-RO"/>
              </w:rPr>
              <w:tab/>
            </w:r>
          </w:p>
          <w:p w14:paraId="3CA052E1" w14:textId="77777777" w:rsidR="0028444D" w:rsidRPr="003D1475" w:rsidRDefault="0028444D" w:rsidP="0028444D">
            <w:pPr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</w:p>
          <w:p w14:paraId="6DA5CFBC" w14:textId="3A467918" w:rsidR="00A8188F" w:rsidRPr="003D1475" w:rsidRDefault="00A8188F" w:rsidP="0028444D">
            <w:pPr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2. Teorema înălțimii</w:t>
            </w:r>
          </w:p>
          <w:p w14:paraId="07014555" w14:textId="77777777" w:rsidR="0028444D" w:rsidRPr="003D1475" w:rsidRDefault="0028444D" w:rsidP="0028444D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</w:p>
          <w:p w14:paraId="4DABADB3" w14:textId="397342AE" w:rsidR="008714FB" w:rsidRDefault="00A8188F" w:rsidP="0028444D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3. </w:t>
            </w:r>
            <w:r w:rsidR="008714FB">
              <w:rPr>
                <w:rFonts w:ascii="Times New Roman" w:hAnsi="Times New Roman" w:cs="Times New Roman"/>
                <w:lang w:val="ro-RO"/>
              </w:rPr>
              <w:t>Reciproca teoremei înălțimii</w:t>
            </w:r>
          </w:p>
          <w:p w14:paraId="23D13A25" w14:textId="77777777" w:rsidR="008714FB" w:rsidRDefault="008714FB" w:rsidP="0028444D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</w:p>
          <w:p w14:paraId="213797C3" w14:textId="4776636D" w:rsidR="00A8188F" w:rsidRDefault="008714FB" w:rsidP="0028444D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 xml:space="preserve">4. 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>Teorema catetei</w:t>
            </w:r>
          </w:p>
          <w:p w14:paraId="448F45D2" w14:textId="77777777" w:rsidR="008714FB" w:rsidRDefault="008714FB" w:rsidP="0028444D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lang w:val="ro-RO"/>
              </w:rPr>
            </w:pPr>
          </w:p>
          <w:p w14:paraId="0D1F589C" w14:textId="0D1D8916" w:rsidR="008714FB" w:rsidRPr="008714FB" w:rsidRDefault="008714FB" w:rsidP="0028444D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ro-RO"/>
              </w:rPr>
              <w:t>5. Reciproca teoremei catetei</w:t>
            </w:r>
          </w:p>
        </w:tc>
        <w:tc>
          <w:tcPr>
            <w:tcW w:w="306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06970F26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lang w:val="pt-PT"/>
              </w:rPr>
              <w:t xml:space="preserve">1.7 </w:t>
            </w: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Recunoașterea elementelor unui triunghi dreptunghic într-o configuraţie geometrică dată</w:t>
            </w:r>
          </w:p>
          <w:p w14:paraId="6C2CDA4D" w14:textId="77777777" w:rsidR="00A8188F" w:rsidRPr="00C05684" w:rsidRDefault="00A8188F" w:rsidP="0028444D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2.7 Aplicarea relaţiilor metrice într-un triunghi dreptunghic pentru determinarea unor elemente ale acestuia</w:t>
            </w:r>
          </w:p>
          <w:p w14:paraId="0FBFB057" w14:textId="77777777" w:rsidR="00A8188F" w:rsidRPr="003D1475" w:rsidRDefault="00A8188F" w:rsidP="0028444D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</w:pPr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3.7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Deduce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relaţiilo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metrice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înt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-un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triungh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dreptunghic</w:t>
            </w:r>
            <w:proofErr w:type="spellEnd"/>
          </w:p>
          <w:p w14:paraId="243FB268" w14:textId="77777777" w:rsidR="00512F7B" w:rsidRPr="009714AF" w:rsidRDefault="00512F7B" w:rsidP="00512F7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</w:pPr>
            <w:r w:rsidRPr="009714AF">
              <w:rPr>
                <w:rFonts w:ascii="Times New Roman" w:hAnsi="Times New Roman" w:cs="Times New Roman"/>
                <w:bCs/>
                <w:iCs/>
                <w:sz w:val="20"/>
                <w:szCs w:val="20"/>
              </w:rPr>
              <w:t>4.7</w:t>
            </w: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Exprimarea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în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limbaj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atematic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a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relaţiilor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dintr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elementel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u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triungh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dreptunghic</w:t>
            </w:r>
            <w:proofErr w:type="spellEnd"/>
          </w:p>
          <w:p w14:paraId="3AABFA13" w14:textId="77777777" w:rsidR="00512F7B" w:rsidRPr="009714AF" w:rsidRDefault="00512F7B" w:rsidP="00512F7B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</w:pPr>
            <w:r w:rsidRPr="009714AF">
              <w:rPr>
                <w:rFonts w:ascii="Times New Roman" w:hAnsi="Times New Roman" w:cs="Times New Roman"/>
                <w:bCs/>
                <w:iCs/>
                <w:sz w:val="20"/>
                <w:szCs w:val="20"/>
              </w:rPr>
              <w:t>5.7</w:t>
            </w:r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Interpretarea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or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relaţi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metric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într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elementele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unu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triunghi</w:t>
            </w:r>
            <w:proofErr w:type="spellEnd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</w:t>
            </w:r>
            <w:proofErr w:type="spellStart"/>
            <w:r w:rsidRPr="009714A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dreptunghic</w:t>
            </w:r>
            <w:proofErr w:type="spellEnd"/>
          </w:p>
          <w:p w14:paraId="47DCB087" w14:textId="517FDB28" w:rsidR="00A8188F" w:rsidRPr="003D1475" w:rsidRDefault="00512F7B" w:rsidP="0028444D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</w:rPr>
            </w:pPr>
            <w:r>
              <w:rPr>
                <w:rFonts w:ascii="Times New Roman" w:hAnsi="Times New Roman" w:cs="Times New Roman"/>
                <w:bCs/>
                <w:i/>
              </w:rPr>
              <w:t xml:space="preserve">6.7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Implementarea</w:t>
            </w:r>
            <w:proofErr w:type="spellEnd"/>
            <w:r w:rsidR="00A8188F"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unei</w:t>
            </w:r>
            <w:proofErr w:type="spellEnd"/>
            <w:r w:rsidR="00A8188F"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strategii</w:t>
            </w:r>
            <w:proofErr w:type="spellEnd"/>
            <w:r w:rsidR="00A8188F"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pentru</w:t>
            </w:r>
            <w:proofErr w:type="spellEnd"/>
            <w:r w:rsidR="00A31431"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rezolvarea</w:t>
            </w:r>
            <w:proofErr w:type="spellEnd"/>
            <w:r w:rsidR="00A8188F"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unor</w:t>
            </w:r>
            <w:proofErr w:type="spellEnd"/>
            <w:r w:rsidR="00A8188F"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situaţii</w:t>
            </w:r>
            <w:proofErr w:type="spellEnd"/>
            <w:r w:rsidR="00A8188F" w:rsidRPr="003D1475">
              <w:rPr>
                <w:rFonts w:ascii="Times New Roman" w:hAnsi="Times New Roman" w:cs="Times New Roman"/>
                <w:bCs/>
                <w:i/>
              </w:rPr>
              <w:t xml:space="preserve"> date,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utilizând</w:t>
            </w:r>
            <w:proofErr w:type="spellEnd"/>
            <w:r w:rsidR="00A8188F"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relații</w:t>
            </w:r>
            <w:proofErr w:type="spellEnd"/>
            <w:r w:rsidR="00A8188F"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metrice</w:t>
            </w:r>
            <w:proofErr w:type="spellEnd"/>
            <w:r w:rsidR="00A8188F"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="00A8188F" w:rsidRPr="003D1475">
              <w:rPr>
                <w:rFonts w:ascii="Times New Roman" w:hAnsi="Times New Roman" w:cs="Times New Roman"/>
                <w:bCs/>
                <w:i/>
              </w:rPr>
              <w:t>în</w:t>
            </w:r>
            <w:proofErr w:type="spellEnd"/>
          </w:p>
          <w:p w14:paraId="786D0A59" w14:textId="77777777" w:rsidR="00A8188F" w:rsidRPr="003D1475" w:rsidRDefault="00A8188F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triunghiul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dreptunghic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39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0A32FA56" w14:textId="77777777" w:rsidR="00A8188F" w:rsidRPr="003D1475" w:rsidRDefault="00A8188F" w:rsidP="0028444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Identificarea</w:t>
            </w:r>
            <w:proofErr w:type="spellEnd"/>
          </w:p>
          <w:p w14:paraId="60BA6E69" w14:textId="77777777" w:rsidR="00A8188F" w:rsidRPr="003D1475" w:rsidRDefault="00A8188F" w:rsidP="0028444D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triunghiuril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reptunghic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în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configurați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date </w:t>
            </w:r>
          </w:p>
          <w:p w14:paraId="6B2AA2AF" w14:textId="77777777" w:rsidR="00A8188F" w:rsidRPr="003D1475" w:rsidRDefault="00A8188F" w:rsidP="0028444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Identific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catetel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ș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3D1475">
              <w:rPr>
                <w:rFonts w:ascii="Times New Roman" w:hAnsi="Times New Roman" w:cs="Times New Roman"/>
              </w:rPr>
              <w:t>a</w:t>
            </w:r>
            <w:proofErr w:type="gram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ipotenuze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înt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-un </w:t>
            </w:r>
            <w:proofErr w:type="spellStart"/>
            <w:r w:rsidRPr="003D1475">
              <w:rPr>
                <w:rFonts w:ascii="Times New Roman" w:hAnsi="Times New Roman" w:cs="Times New Roman"/>
              </w:rPr>
              <w:t>triungh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reptunghic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at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</w:p>
          <w:p w14:paraId="5DB00D08" w14:textId="77777777" w:rsidR="00A8188F" w:rsidRPr="003D1475" w:rsidRDefault="00A8188F" w:rsidP="0028444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Calcul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lungimil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segment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tilizând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teorem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înălţimi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</w:rPr>
              <w:t>teorem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catete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</w:p>
          <w:p w14:paraId="45F0D6AE" w14:textId="77777777" w:rsidR="00A8188F" w:rsidRPr="003D1475" w:rsidRDefault="00A8188F" w:rsidP="0028444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Rezolv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</w:p>
          <w:p w14:paraId="4368A4D5" w14:textId="77777777" w:rsidR="00A8188F" w:rsidRPr="003D1475" w:rsidRDefault="00A8188F" w:rsidP="0028444D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problem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folosind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relațiil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metric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în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triunghiul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reptunghic</w:t>
            </w:r>
            <w:proofErr w:type="spellEnd"/>
          </w:p>
        </w:tc>
        <w:tc>
          <w:tcPr>
            <w:tcW w:w="1512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3BA134A4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326D5D08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896D380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3D3C95F0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850FA1E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</w:p>
          <w:p w14:paraId="35983A40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2D3BA06" w14:textId="2BFF6B90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791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168574AE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7D351AC6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560EF1BD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00EB96A8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monstracția didactică</w:t>
            </w:r>
          </w:p>
          <w:p w14:paraId="25C2CAF5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3CF0D6BF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ă, transductivă)</w:t>
            </w:r>
          </w:p>
          <w:p w14:paraId="704F9377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37D93DEF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5EAB43E7" w14:textId="77777777" w:rsidR="00A8188F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odelarea didactică</w:t>
            </w:r>
          </w:p>
          <w:p w14:paraId="4BAFBB3D" w14:textId="77777777" w:rsidR="008714FB" w:rsidRPr="00C05684" w:rsidRDefault="008714FB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200EEAA" w14:textId="2FAEF924" w:rsidR="008714FB" w:rsidRPr="00C05684" w:rsidRDefault="008714FB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432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78D095E5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5135D7D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2F67987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4A0DFEC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6ABB3D32" w14:textId="3768D863" w:rsidR="00A8188F" w:rsidRPr="003D1475" w:rsidRDefault="008714FB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A8188F" w:rsidRPr="003D1475">
              <w:rPr>
                <w:rFonts w:ascii="Times New Roman" w:hAnsi="Times New Roman" w:cs="Times New Roman"/>
              </w:rPr>
              <w:t xml:space="preserve"> ore   </w:t>
            </w:r>
            <w:r w:rsidRPr="008714FB">
              <w:rPr>
                <w:position w:val="-78"/>
              </w:rPr>
              <w:object w:dxaOrig="260" w:dyaOrig="1680" w14:anchorId="4C81E531">
                <v:shape id="_x0000_i1062" type="#_x0000_t75" style="width:12.75pt;height:83.25pt" o:ole="">
                  <v:imagedata r:id="rId82" o:title=""/>
                </v:shape>
                <o:OLEObject Type="Embed" ProgID="Equation.DSMT4" ShapeID="_x0000_i1062" DrawAspect="Content" ObjectID="_1780765745" r:id="rId83"/>
              </w:object>
            </w:r>
          </w:p>
        </w:tc>
        <w:tc>
          <w:tcPr>
            <w:tcW w:w="231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76E7754B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288BC1BF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14948DD6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22120F3B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277C8F1A" w14:textId="29DEFEA9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28172673" w14:textId="77777777" w:rsidR="00D27821" w:rsidRPr="003D1475" w:rsidRDefault="00D27821" w:rsidP="00D27821">
      <w:pPr>
        <w:spacing w:after="0" w:line="23" w:lineRule="atLeast"/>
        <w:rPr>
          <w:rFonts w:ascii="Times New Roman" w:hAnsi="Times New Roman" w:cs="Times New Roman"/>
          <w:b/>
        </w:rPr>
      </w:pPr>
    </w:p>
    <w:p w14:paraId="1FC7C32E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612BEAD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6C96BAB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D706E14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3BFD9F8A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697369B0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2580C1BF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1E46FC8D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2E2D1F24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4B46FD0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26AD4AEA" w14:textId="02E7364F" w:rsidR="00A8188F" w:rsidRPr="00C05684" w:rsidRDefault="00A8188F" w:rsidP="00847046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</w:t>
      </w:r>
      <w:r w:rsidRPr="00C05684">
        <w:rPr>
          <w:rFonts w:ascii="Times New Roman" w:hAnsi="Times New Roman" w:cs="Times New Roman"/>
          <w:b/>
          <w:color w:val="C46200"/>
          <w:sz w:val="24"/>
          <w:szCs w:val="24"/>
          <w:lang w:val="pt-PT"/>
        </w:rPr>
        <w:t xml:space="preserve">7.2.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Teorema lui Pitagora. Reciproca teoremei lui Pitagora</w:t>
      </w:r>
    </w:p>
    <w:p w14:paraId="611FAD9A" w14:textId="7899C644" w:rsidR="00A8188F" w:rsidRPr="00C05684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Nr. ore alocate: </w:t>
      </w:r>
      <w:r w:rsidR="008714FB" w:rsidRPr="00C05684">
        <w:rPr>
          <w:rFonts w:ascii="Times New Roman" w:hAnsi="Times New Roman" w:cs="Times New Roman"/>
          <w:b/>
          <w:lang w:val="pt-PT"/>
        </w:rPr>
        <w:t>4 ore</w:t>
      </w:r>
    </w:p>
    <w:p w14:paraId="043D1BDA" w14:textId="6786CB34" w:rsidR="00A8188F" w:rsidRPr="00C05684" w:rsidRDefault="00A8188F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  <w:r w:rsidRPr="00C05684">
        <w:rPr>
          <w:rFonts w:ascii="Times New Roman" w:hAnsi="Times New Roman" w:cs="Times New Roman"/>
          <w:b/>
          <w:lang w:val="pt-PT"/>
        </w:rPr>
        <w:t>Perioada:  S2</w:t>
      </w:r>
      <w:r w:rsidR="008714FB" w:rsidRPr="00C05684">
        <w:rPr>
          <w:rFonts w:ascii="Times New Roman" w:hAnsi="Times New Roman" w:cs="Times New Roman"/>
          <w:b/>
          <w:lang w:val="pt-PT"/>
        </w:rPr>
        <w:t xml:space="preserve">7 (o oră), </w:t>
      </w:r>
      <w:r w:rsidRPr="00C05684">
        <w:rPr>
          <w:rFonts w:ascii="Times New Roman" w:hAnsi="Times New Roman" w:cs="Times New Roman"/>
          <w:b/>
          <w:lang w:val="pt-PT"/>
        </w:rPr>
        <w:t>S2</w:t>
      </w:r>
      <w:r w:rsidR="008714FB" w:rsidRPr="00C05684">
        <w:rPr>
          <w:rFonts w:ascii="Times New Roman" w:hAnsi="Times New Roman" w:cs="Times New Roman"/>
          <w:b/>
          <w:lang w:val="pt-PT"/>
        </w:rPr>
        <w:t>8, S29 (o oră)</w:t>
      </w:r>
    </w:p>
    <w:p w14:paraId="48CD6FFA" w14:textId="77777777" w:rsidR="00D27821" w:rsidRPr="00C05684" w:rsidRDefault="00D27821" w:rsidP="00425FB3">
      <w:pPr>
        <w:spacing w:after="0" w:line="23" w:lineRule="atLeast"/>
        <w:rPr>
          <w:rFonts w:ascii="Times New Roman" w:hAnsi="Times New Roman" w:cs="Times New Roman"/>
          <w:b/>
          <w:lang w:val="pt-PT"/>
        </w:rPr>
      </w:pPr>
    </w:p>
    <w:tbl>
      <w:tblPr>
        <w:tblW w:w="14850" w:type="dxa"/>
        <w:tblInd w:w="-83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379"/>
        <w:gridCol w:w="2841"/>
        <w:gridCol w:w="2579"/>
        <w:gridCol w:w="1510"/>
        <w:gridCol w:w="1791"/>
        <w:gridCol w:w="1432"/>
        <w:gridCol w:w="2318"/>
      </w:tblGrid>
      <w:tr w:rsidR="00A8188F" w:rsidRPr="003D1475" w14:paraId="47544F47" w14:textId="77777777" w:rsidTr="004F0FF3">
        <w:tc>
          <w:tcPr>
            <w:tcW w:w="2379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7621F49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4A5709FD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2841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826F9EB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579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A4E5907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0ABA4547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733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7005F34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318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54512063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737A7C64" w14:textId="77777777" w:rsidTr="004F0FF3">
        <w:tc>
          <w:tcPr>
            <w:tcW w:w="2379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0872446B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841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2B76662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579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0DF8934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51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4A9F744B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79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623D4A5E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32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45AF248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318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100D90D9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21A33942" w14:textId="77777777" w:rsidTr="00DE75C7">
        <w:tc>
          <w:tcPr>
            <w:tcW w:w="2379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3D0304EF" w14:textId="77777777" w:rsidR="00A8188F" w:rsidRPr="003D1475" w:rsidRDefault="00A8188F" w:rsidP="0028444D">
            <w:pPr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>1. Teorema lui Pitagora</w:t>
            </w:r>
          </w:p>
          <w:p w14:paraId="279E32BF" w14:textId="77777777" w:rsidR="0028444D" w:rsidRPr="003D1475" w:rsidRDefault="0028444D" w:rsidP="0028444D">
            <w:pPr>
              <w:spacing w:after="0" w:line="23" w:lineRule="atLeast"/>
              <w:ind w:right="-39"/>
              <w:rPr>
                <w:rFonts w:ascii="Times New Roman" w:hAnsi="Times New Roman" w:cs="Times New Roman"/>
                <w:lang w:val="ro-RO"/>
              </w:rPr>
            </w:pPr>
          </w:p>
          <w:p w14:paraId="0BE945AD" w14:textId="77777777" w:rsidR="00A8188F" w:rsidRDefault="00A8188F" w:rsidP="0028444D">
            <w:pPr>
              <w:spacing w:after="0" w:line="23" w:lineRule="atLeast"/>
              <w:ind w:right="-39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2. Reciproca teoremei lui Pitagora </w:t>
            </w:r>
          </w:p>
          <w:p w14:paraId="18DAC562" w14:textId="77777777" w:rsidR="00B942C1" w:rsidRPr="00C05684" w:rsidRDefault="00B942C1" w:rsidP="0028444D">
            <w:pPr>
              <w:spacing w:after="0" w:line="23" w:lineRule="atLeast"/>
              <w:ind w:right="-39"/>
              <w:rPr>
                <w:rFonts w:ascii="Times New Roman" w:hAnsi="Times New Roman" w:cs="Times New Roman"/>
                <w:lang w:val="pt-PT"/>
              </w:rPr>
            </w:pPr>
          </w:p>
          <w:p w14:paraId="37E1215D" w14:textId="29436086" w:rsidR="00B942C1" w:rsidRPr="00B942C1" w:rsidRDefault="00B942C1" w:rsidP="0028444D">
            <w:pPr>
              <w:spacing w:after="0" w:line="23" w:lineRule="atLeast"/>
              <w:ind w:right="-39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 C</w:t>
            </w:r>
            <w:proofErr w:type="spellStart"/>
            <w:r>
              <w:rPr>
                <w:rFonts w:ascii="Times New Roman" w:hAnsi="Times New Roman" w:cs="Times New Roman"/>
              </w:rPr>
              <w:t>onsolidar</w:t>
            </w:r>
            <w:proofErr w:type="spellEnd"/>
            <w:r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</w:rPr>
              <w:t>teoreme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în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riunghiul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dreptunghic</w:t>
            </w:r>
            <w:proofErr w:type="spellEnd"/>
          </w:p>
        </w:tc>
        <w:tc>
          <w:tcPr>
            <w:tcW w:w="2841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524AF77E" w14:textId="77777777" w:rsidR="00DE75C7" w:rsidRPr="00C05684" w:rsidRDefault="00DE75C7" w:rsidP="00DE75C7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Cs/>
                <w:lang w:val="pt-PT"/>
              </w:rPr>
              <w:t>2.7</w:t>
            </w: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 xml:space="preserve"> Aplicarea relaţiilor metrice într-un triunghi dreptunghic pentru determinarea unor elemente ale acestuia</w:t>
            </w:r>
          </w:p>
          <w:p w14:paraId="21056EAC" w14:textId="77777777" w:rsidR="00DE75C7" w:rsidRPr="00DE75C7" w:rsidRDefault="00DE75C7" w:rsidP="00DE75C7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</w:rPr>
            </w:pPr>
            <w:r w:rsidRPr="00DE75C7">
              <w:rPr>
                <w:rFonts w:ascii="Times New Roman" w:hAnsi="Times New Roman" w:cs="Times New Roman"/>
                <w:bCs/>
                <w:iCs/>
              </w:rPr>
              <w:t>3.7</w:t>
            </w:r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Deducerea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relaţiilor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metrice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într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-un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triunghi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dreptunghic</w:t>
            </w:r>
            <w:proofErr w:type="spellEnd"/>
          </w:p>
          <w:p w14:paraId="6873846A" w14:textId="77777777" w:rsidR="00DE75C7" w:rsidRPr="00DE75C7" w:rsidRDefault="00DE75C7" w:rsidP="00DE75C7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Cs/>
                <w:i/>
              </w:rPr>
            </w:pPr>
            <w:r w:rsidRPr="00DE75C7">
              <w:rPr>
                <w:rFonts w:ascii="Times New Roman" w:hAnsi="Times New Roman" w:cs="Times New Roman"/>
                <w:bCs/>
                <w:iCs/>
              </w:rPr>
              <w:t>4.7</w:t>
            </w:r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Exprimarea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în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limbaj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matematic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a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relaţiilor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dintre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elementele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unui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triunghi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dreptunghic</w:t>
            </w:r>
            <w:proofErr w:type="spellEnd"/>
          </w:p>
          <w:p w14:paraId="32ABBEBC" w14:textId="77777777" w:rsidR="00DE75C7" w:rsidRPr="00DE75C7" w:rsidRDefault="00DE75C7" w:rsidP="00DE75C7">
            <w:pPr>
              <w:spacing w:before="80" w:after="80" w:line="276" w:lineRule="auto"/>
              <w:rPr>
                <w:rFonts w:ascii="Times New Roman" w:hAnsi="Times New Roman" w:cs="Times New Roman"/>
                <w:bCs/>
                <w:i/>
              </w:rPr>
            </w:pPr>
            <w:r w:rsidRPr="00DE75C7">
              <w:rPr>
                <w:rFonts w:ascii="Times New Roman" w:hAnsi="Times New Roman" w:cs="Times New Roman"/>
                <w:bCs/>
                <w:iCs/>
              </w:rPr>
              <w:t>5.7</w:t>
            </w:r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Interpretarea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unor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relaţii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metrice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între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elementele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unui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triunghi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dreptunghic</w:t>
            </w:r>
            <w:proofErr w:type="spellEnd"/>
          </w:p>
          <w:p w14:paraId="5B5306C5" w14:textId="01C0FF2D" w:rsidR="00A8188F" w:rsidRPr="00DE75C7" w:rsidRDefault="00DE75C7" w:rsidP="00DE75C7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 w:rsidRPr="00DE75C7">
              <w:rPr>
                <w:rFonts w:ascii="Times New Roman" w:hAnsi="Times New Roman" w:cs="Times New Roman"/>
                <w:bCs/>
                <w:iCs/>
              </w:rPr>
              <w:t>6.7</w:t>
            </w:r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Implementarea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unei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strategii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pentru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rezolvarea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unor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situaţii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date,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utilizând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relații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metrice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în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triunghiul</w:t>
            </w:r>
            <w:proofErr w:type="spellEnd"/>
            <w:r w:rsidRPr="00DE75C7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DE75C7">
              <w:rPr>
                <w:rFonts w:ascii="Times New Roman" w:hAnsi="Times New Roman" w:cs="Times New Roman"/>
                <w:bCs/>
                <w:i/>
              </w:rPr>
              <w:t>dreptunghic</w:t>
            </w:r>
            <w:proofErr w:type="spellEnd"/>
          </w:p>
        </w:tc>
        <w:tc>
          <w:tcPr>
            <w:tcW w:w="2579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1B379906" w14:textId="77777777" w:rsidR="00A8188F" w:rsidRPr="00C05684" w:rsidRDefault="00A8188F" w:rsidP="0028444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Calcularea lungimilor</w:t>
            </w:r>
          </w:p>
          <w:p w14:paraId="3EF64369" w14:textId="77777777" w:rsidR="00A8188F" w:rsidRPr="00C05684" w:rsidRDefault="00A8188F" w:rsidP="0028444D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unor segmente utilizând teorema lui Pitagora</w:t>
            </w:r>
          </w:p>
          <w:p w14:paraId="0884F0E2" w14:textId="77777777" w:rsidR="00A8188F" w:rsidRPr="00C05684" w:rsidRDefault="00A8188F" w:rsidP="0028444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Utilizarea reciprocei</w:t>
            </w:r>
          </w:p>
          <w:p w14:paraId="437A5B2A" w14:textId="77777777" w:rsidR="00442D31" w:rsidRPr="00C05684" w:rsidRDefault="00A8188F" w:rsidP="0028444D">
            <w:pPr>
              <w:tabs>
                <w:tab w:val="left" w:pos="160"/>
                <w:tab w:val="left" w:pos="1953"/>
              </w:tabs>
              <w:spacing w:after="0" w:line="23" w:lineRule="atLeast"/>
              <w:ind w:right="-59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teoremei lui Pitagora pentru stabilirea perpendicularităţii a două drepte sau a naturii unui triunghi                   </w:t>
            </w:r>
          </w:p>
          <w:p w14:paraId="6F19CA7E" w14:textId="576B1E68" w:rsidR="00A8188F" w:rsidRPr="003D1475" w:rsidRDefault="00A8188F" w:rsidP="0028444D">
            <w:pPr>
              <w:tabs>
                <w:tab w:val="left" w:pos="160"/>
                <w:tab w:val="left" w:pos="1953"/>
              </w:tabs>
              <w:spacing w:after="0" w:line="23" w:lineRule="atLeast"/>
              <w:ind w:right="-59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Rezolv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roblem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rin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estim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mărim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din </w:t>
            </w:r>
            <w:proofErr w:type="spellStart"/>
            <w:r w:rsidRPr="003D1475">
              <w:rPr>
                <w:rFonts w:ascii="Times New Roman" w:hAnsi="Times New Roman" w:cs="Times New Roman"/>
              </w:rPr>
              <w:t>situați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practice, </w:t>
            </w:r>
            <w:proofErr w:type="spellStart"/>
            <w:r w:rsidRPr="003D1475">
              <w:rPr>
                <w:rFonts w:ascii="Times New Roman" w:hAnsi="Times New Roman" w:cs="Times New Roman"/>
              </w:rPr>
              <w:t>folosind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triunghiul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reptunghic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1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4B7A2D0C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04059345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64EF6361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EC4771B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621A32DA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21DD28D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</w:p>
          <w:p w14:paraId="6D2340A3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661CB7E" w14:textId="7C73B01C" w:rsidR="00A8188F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 digital</w:t>
            </w:r>
          </w:p>
        </w:tc>
        <w:tc>
          <w:tcPr>
            <w:tcW w:w="1791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705718B5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553C71FA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4F1ACEF9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0530E67C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62F5F21D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monstracția didactică</w:t>
            </w:r>
          </w:p>
          <w:p w14:paraId="576248CE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708FFB1F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ă, transductivă)</w:t>
            </w:r>
          </w:p>
          <w:p w14:paraId="00D6B130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4FC3F031" w14:textId="77777777" w:rsidR="00A8188F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4CE4DE6D" w14:textId="77777777" w:rsidR="00B942C1" w:rsidRPr="00C05684" w:rsidRDefault="00B942C1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15AC245" w14:textId="0335DE5B" w:rsidR="00B942C1" w:rsidRPr="00C05684" w:rsidRDefault="00B942C1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432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41DBBA57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5887D64" w14:textId="3F2DA909" w:rsidR="00A8188F" w:rsidRPr="003D1475" w:rsidRDefault="008714FB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 w:rsidR="00A8188F" w:rsidRPr="003D1475">
              <w:rPr>
                <w:rFonts w:ascii="Times New Roman" w:hAnsi="Times New Roman" w:cs="Times New Roman"/>
              </w:rPr>
              <w:t xml:space="preserve"> ore   </w:t>
            </w:r>
            <w:r w:rsidRPr="008714FB">
              <w:rPr>
                <w:position w:val="-46"/>
              </w:rPr>
              <w:object w:dxaOrig="300" w:dyaOrig="1020" w14:anchorId="115C7E5A">
                <v:shape id="_x0000_i1063" type="#_x0000_t75" style="width:15pt;height:51pt" o:ole="">
                  <v:imagedata r:id="rId84" o:title=""/>
                </v:shape>
                <o:OLEObject Type="Embed" ProgID="Equation.DSMT4" ShapeID="_x0000_i1063" DrawAspect="Content" ObjectID="_1780765746" r:id="rId85"/>
              </w:object>
            </w:r>
          </w:p>
        </w:tc>
        <w:tc>
          <w:tcPr>
            <w:tcW w:w="2318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23F610B9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31EC5B41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375A27B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62E728AA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14EB4ADA" w14:textId="590FF5BF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0DD85BF7" w14:textId="77777777" w:rsidR="00A8188F" w:rsidRPr="003D1475" w:rsidRDefault="00A8188F" w:rsidP="00425FB3">
      <w:pPr>
        <w:spacing w:after="0" w:line="23" w:lineRule="atLeast"/>
        <w:ind w:left="-1080" w:right="-1080"/>
        <w:rPr>
          <w:rFonts w:ascii="Times New Roman" w:hAnsi="Times New Roman" w:cs="Times New Roman"/>
        </w:rPr>
      </w:pPr>
    </w:p>
    <w:p w14:paraId="615765F1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FF2682A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9B90B1E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BF990C6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216E634A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19DC114C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7FF1DF39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0C93EF30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04CD50B" w14:textId="09DD1C4B" w:rsidR="00A8188F" w:rsidRPr="00A703AB" w:rsidRDefault="00A8188F" w:rsidP="00A703AB">
      <w:pPr>
        <w:spacing w:before="80" w:after="80" w:line="276" w:lineRule="auto"/>
        <w:rPr>
          <w:rFonts w:ascii="Times New Roman" w:hAnsi="Times New Roman" w:cs="Times New Roman"/>
          <w:bCs/>
          <w:color w:val="0066FF"/>
          <w:sz w:val="20"/>
          <w:szCs w:val="20"/>
        </w:rPr>
      </w:pPr>
      <w:r w:rsidRPr="00C05684">
        <w:rPr>
          <w:rFonts w:ascii="Times New Roman" w:hAnsi="Times New Roman" w:cs="Times New Roman"/>
          <w:b/>
          <w:lang w:val="pt-PT"/>
        </w:rPr>
        <w:t xml:space="preserve">Unitatea de învăţare: </w:t>
      </w:r>
      <w:r w:rsidRPr="00C05684">
        <w:rPr>
          <w:rFonts w:ascii="Times New Roman" w:hAnsi="Times New Roman" w:cs="Times New Roman"/>
          <w:b/>
          <w:color w:val="C46200"/>
          <w:sz w:val="24"/>
          <w:szCs w:val="24"/>
          <w:lang w:val="pt-PT"/>
        </w:rPr>
        <w:t xml:space="preserve">7.3. </w:t>
      </w:r>
      <w:r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>Noțiuni de trigonometrie în triunghiul dreptunghic</w:t>
      </w:r>
      <w:r w:rsidR="00DE75C7" w:rsidRPr="00A703AB">
        <w:rPr>
          <w:rFonts w:ascii="Times New Roman" w:hAnsi="Times New Roman" w:cs="Times New Roman"/>
          <w:b/>
          <w:color w:val="C46200"/>
          <w:sz w:val="24"/>
          <w:szCs w:val="24"/>
          <w:lang w:val="ro-RO"/>
        </w:rPr>
        <w:t xml:space="preserve">. </w:t>
      </w:r>
      <w:proofErr w:type="spellStart"/>
      <w:r w:rsidR="00DE75C7" w:rsidRPr="00A703AB">
        <w:rPr>
          <w:rFonts w:ascii="Times New Roman" w:hAnsi="Times New Roman" w:cs="Times New Roman"/>
          <w:b/>
          <w:color w:val="C46200"/>
          <w:sz w:val="24"/>
          <w:szCs w:val="24"/>
        </w:rPr>
        <w:t>Rezolvarea</w:t>
      </w:r>
      <w:proofErr w:type="spellEnd"/>
      <w:r w:rsidR="00DE75C7" w:rsidRPr="00A703AB">
        <w:rPr>
          <w:rFonts w:ascii="Times New Roman" w:hAnsi="Times New Roman" w:cs="Times New Roman"/>
          <w:b/>
          <w:color w:val="C46200"/>
          <w:sz w:val="24"/>
          <w:szCs w:val="24"/>
        </w:rPr>
        <w:t xml:space="preserve"> </w:t>
      </w:r>
      <w:proofErr w:type="spellStart"/>
      <w:r w:rsidR="00DE75C7" w:rsidRPr="00A703AB">
        <w:rPr>
          <w:rFonts w:ascii="Times New Roman" w:hAnsi="Times New Roman" w:cs="Times New Roman"/>
          <w:b/>
          <w:color w:val="C46200"/>
          <w:sz w:val="24"/>
          <w:szCs w:val="24"/>
        </w:rPr>
        <w:t>triunghiului</w:t>
      </w:r>
      <w:proofErr w:type="spellEnd"/>
      <w:r w:rsidR="00DE75C7" w:rsidRPr="00A703AB">
        <w:rPr>
          <w:rFonts w:ascii="Times New Roman" w:hAnsi="Times New Roman" w:cs="Times New Roman"/>
          <w:b/>
          <w:color w:val="C46200"/>
          <w:sz w:val="24"/>
          <w:szCs w:val="24"/>
        </w:rPr>
        <w:t xml:space="preserve"> </w:t>
      </w:r>
      <w:proofErr w:type="spellStart"/>
      <w:r w:rsidR="00DE75C7" w:rsidRPr="00A703AB">
        <w:rPr>
          <w:rFonts w:ascii="Times New Roman" w:hAnsi="Times New Roman" w:cs="Times New Roman"/>
          <w:b/>
          <w:color w:val="C46200"/>
          <w:sz w:val="24"/>
          <w:szCs w:val="24"/>
        </w:rPr>
        <w:t>dreptunghic</w:t>
      </w:r>
      <w:proofErr w:type="spellEnd"/>
    </w:p>
    <w:p w14:paraId="5E95D751" w14:textId="0357132E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r w:rsidRPr="003D1475">
        <w:rPr>
          <w:rFonts w:ascii="Times New Roman" w:hAnsi="Times New Roman" w:cs="Times New Roman"/>
          <w:b/>
        </w:rPr>
        <w:t xml:space="preserve">Nr. ore </w:t>
      </w:r>
      <w:proofErr w:type="spellStart"/>
      <w:r w:rsidRPr="003D1475">
        <w:rPr>
          <w:rFonts w:ascii="Times New Roman" w:hAnsi="Times New Roman" w:cs="Times New Roman"/>
          <w:b/>
        </w:rPr>
        <w:t>alocate</w:t>
      </w:r>
      <w:proofErr w:type="spellEnd"/>
      <w:r w:rsidRPr="003D1475">
        <w:rPr>
          <w:rFonts w:ascii="Times New Roman" w:hAnsi="Times New Roman" w:cs="Times New Roman"/>
          <w:b/>
        </w:rPr>
        <w:t xml:space="preserve">: </w:t>
      </w:r>
      <w:r w:rsidR="00B942C1">
        <w:rPr>
          <w:rFonts w:ascii="Times New Roman" w:hAnsi="Times New Roman" w:cs="Times New Roman"/>
          <w:b/>
        </w:rPr>
        <w:t>7 ore</w:t>
      </w:r>
    </w:p>
    <w:p w14:paraId="357233D7" w14:textId="1500F4AF" w:rsidR="00A8188F" w:rsidRPr="003D1475" w:rsidRDefault="00A8188F" w:rsidP="00425FB3">
      <w:pPr>
        <w:spacing w:after="0" w:line="23" w:lineRule="atLeast"/>
        <w:rPr>
          <w:rFonts w:ascii="Times New Roman" w:hAnsi="Times New Roman" w:cs="Times New Roman"/>
          <w:b/>
        </w:rPr>
      </w:pPr>
      <w:proofErr w:type="spellStart"/>
      <w:r w:rsidRPr="003D1475">
        <w:rPr>
          <w:rFonts w:ascii="Times New Roman" w:hAnsi="Times New Roman" w:cs="Times New Roman"/>
          <w:b/>
        </w:rPr>
        <w:t>Perioada</w:t>
      </w:r>
      <w:proofErr w:type="spellEnd"/>
      <w:r w:rsidRPr="003D1475">
        <w:rPr>
          <w:rFonts w:ascii="Times New Roman" w:hAnsi="Times New Roman" w:cs="Times New Roman"/>
          <w:b/>
        </w:rPr>
        <w:t>:  S2</w:t>
      </w:r>
      <w:r w:rsidR="00B942C1">
        <w:rPr>
          <w:rFonts w:ascii="Times New Roman" w:hAnsi="Times New Roman" w:cs="Times New Roman"/>
          <w:b/>
        </w:rPr>
        <w:t xml:space="preserve">9 (o </w:t>
      </w:r>
      <w:proofErr w:type="spellStart"/>
      <w:r w:rsidR="00B942C1">
        <w:rPr>
          <w:rFonts w:ascii="Times New Roman" w:hAnsi="Times New Roman" w:cs="Times New Roman"/>
          <w:b/>
        </w:rPr>
        <w:t>oră</w:t>
      </w:r>
      <w:proofErr w:type="spellEnd"/>
      <w:r w:rsidR="00B942C1">
        <w:rPr>
          <w:rFonts w:ascii="Times New Roman" w:hAnsi="Times New Roman" w:cs="Times New Roman"/>
          <w:b/>
        </w:rPr>
        <w:t xml:space="preserve">), </w:t>
      </w:r>
      <w:r w:rsidRPr="003D1475">
        <w:rPr>
          <w:rFonts w:ascii="Times New Roman" w:hAnsi="Times New Roman" w:cs="Times New Roman"/>
          <w:b/>
        </w:rPr>
        <w:t>S</w:t>
      </w:r>
      <w:r w:rsidR="00B942C1">
        <w:rPr>
          <w:rFonts w:ascii="Times New Roman" w:hAnsi="Times New Roman" w:cs="Times New Roman"/>
          <w:b/>
        </w:rPr>
        <w:t>30, S31, S32</w:t>
      </w:r>
    </w:p>
    <w:p w14:paraId="793B8AC8" w14:textId="77777777" w:rsidR="00A8188F" w:rsidRPr="003D1475" w:rsidRDefault="00A8188F" w:rsidP="00425FB3">
      <w:pPr>
        <w:spacing w:after="0" w:line="23" w:lineRule="atLeast"/>
        <w:jc w:val="center"/>
        <w:rPr>
          <w:rFonts w:ascii="Times New Roman" w:hAnsi="Times New Roman" w:cs="Times New Roman"/>
          <w:b/>
        </w:rPr>
      </w:pPr>
    </w:p>
    <w:tbl>
      <w:tblPr>
        <w:tblW w:w="14850" w:type="dxa"/>
        <w:tblInd w:w="-83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520"/>
        <w:gridCol w:w="2520"/>
        <w:gridCol w:w="2970"/>
        <w:gridCol w:w="1530"/>
        <w:gridCol w:w="1800"/>
        <w:gridCol w:w="1440"/>
        <w:gridCol w:w="2070"/>
      </w:tblGrid>
      <w:tr w:rsidR="00A8188F" w:rsidRPr="003D1475" w14:paraId="3D3A5743" w14:textId="77777777" w:rsidTr="004F0FF3">
        <w:tc>
          <w:tcPr>
            <w:tcW w:w="2520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7C480606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721C1F9E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>(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detalie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252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3BF5F1F3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29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654FD35D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426C79B1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770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56854C26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  <w:tc>
          <w:tcPr>
            <w:tcW w:w="2070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FFF4C5"/>
            <w:vAlign w:val="center"/>
            <w:hideMark/>
          </w:tcPr>
          <w:p w14:paraId="52C72745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Evaluar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utoevaluare</w:t>
            </w:r>
            <w:proofErr w:type="spellEnd"/>
          </w:p>
        </w:tc>
      </w:tr>
      <w:tr w:rsidR="00A8188F" w:rsidRPr="00C05684" w14:paraId="4554F026" w14:textId="77777777" w:rsidTr="004F0FF3">
        <w:tc>
          <w:tcPr>
            <w:tcW w:w="2520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CCECFF"/>
            <w:vAlign w:val="center"/>
            <w:hideMark/>
          </w:tcPr>
          <w:p w14:paraId="02326CFA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52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CCECFF"/>
            <w:vAlign w:val="center"/>
            <w:hideMark/>
          </w:tcPr>
          <w:p w14:paraId="638B58CF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29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CCECFF"/>
            <w:vAlign w:val="center"/>
            <w:hideMark/>
          </w:tcPr>
          <w:p w14:paraId="73DADA8F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DFF9D3B" w14:textId="77777777" w:rsidR="00A8188F" w:rsidRPr="003D1475" w:rsidRDefault="00A8188F" w:rsidP="00425FB3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FFF4C5"/>
            <w:vAlign w:val="center"/>
            <w:hideMark/>
          </w:tcPr>
          <w:p w14:paraId="423FAEE2" w14:textId="77777777" w:rsidR="00A8188F" w:rsidRPr="003D1475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440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FFF4C5"/>
            <w:vAlign w:val="center"/>
            <w:hideMark/>
          </w:tcPr>
          <w:p w14:paraId="2024F4C3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  <w:tc>
          <w:tcPr>
            <w:tcW w:w="2070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shd w:val="clear" w:color="auto" w:fill="CCECFF"/>
            <w:vAlign w:val="center"/>
            <w:hideMark/>
          </w:tcPr>
          <w:p w14:paraId="44CE9C74" w14:textId="77777777" w:rsidR="00A8188F" w:rsidRPr="00C05684" w:rsidRDefault="00A8188F" w:rsidP="00425FB3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  <w:lang w:val="pt-PT"/>
              </w:rPr>
            </w:pPr>
          </w:p>
        </w:tc>
      </w:tr>
      <w:tr w:rsidR="00A8188F" w:rsidRPr="003D1475" w14:paraId="37C26932" w14:textId="77777777" w:rsidTr="00DE75C7">
        <w:tc>
          <w:tcPr>
            <w:tcW w:w="2520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668DABC2" w14:textId="24EB4FA7" w:rsidR="00A8188F" w:rsidRPr="003D1475" w:rsidRDefault="00A8188F" w:rsidP="0028444D">
            <w:pPr>
              <w:spacing w:after="0" w:line="23" w:lineRule="atLeast"/>
              <w:ind w:right="-39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1. </w:t>
            </w:r>
            <w:r w:rsidR="00B942C1">
              <w:rPr>
                <w:rFonts w:ascii="Times New Roman" w:hAnsi="Times New Roman" w:cs="Times New Roman"/>
                <w:lang w:val="ro-RO"/>
              </w:rPr>
              <w:t xml:space="preserve">Noțiuni de trigonometrie </w:t>
            </w:r>
            <w:r w:rsidRPr="003D1475">
              <w:rPr>
                <w:rFonts w:ascii="Times New Roman" w:hAnsi="Times New Roman" w:cs="Times New Roman"/>
                <w:lang w:val="ro-RO"/>
              </w:rPr>
              <w:t>în triunghiul dreptunghic.</w:t>
            </w:r>
          </w:p>
          <w:p w14:paraId="64031607" w14:textId="3B19C251" w:rsidR="00A8188F" w:rsidRPr="003D1475" w:rsidRDefault="00A8188F" w:rsidP="0028444D">
            <w:pPr>
              <w:spacing w:after="0" w:line="23" w:lineRule="atLeast"/>
              <w:ind w:left="-19" w:right="-39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 Sinusul</w:t>
            </w:r>
            <w:r w:rsidR="00DE75C7">
              <w:rPr>
                <w:rFonts w:ascii="Times New Roman" w:hAnsi="Times New Roman" w:cs="Times New Roman"/>
                <w:lang w:val="ro-RO"/>
              </w:rPr>
              <w:t>,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 cosinusul</w:t>
            </w:r>
            <w:r w:rsidR="00DE75C7">
              <w:rPr>
                <w:rFonts w:ascii="Times New Roman" w:hAnsi="Times New Roman" w:cs="Times New Roman"/>
                <w:lang w:val="ro-RO"/>
              </w:rPr>
              <w:t>, tangenta, cotangenta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 unui unghi ascuțit</w:t>
            </w:r>
            <w:r w:rsidR="00DE75C7">
              <w:rPr>
                <w:rFonts w:ascii="Times New Roman" w:hAnsi="Times New Roman" w:cs="Times New Roman"/>
                <w:lang w:val="ro-RO"/>
              </w:rPr>
              <w:t xml:space="preserve"> al unui triunghi dreptunghic</w:t>
            </w:r>
          </w:p>
          <w:p w14:paraId="0845D75D" w14:textId="77777777" w:rsidR="0028444D" w:rsidRPr="003D1475" w:rsidRDefault="0028444D" w:rsidP="0028444D">
            <w:pPr>
              <w:spacing w:after="0" w:line="23" w:lineRule="atLeast"/>
              <w:rPr>
                <w:rFonts w:ascii="Times New Roman" w:hAnsi="Times New Roman" w:cs="Times New Roman"/>
                <w:lang w:val="ro-RO"/>
              </w:rPr>
            </w:pPr>
          </w:p>
          <w:p w14:paraId="39983C7D" w14:textId="600656D5" w:rsidR="00A8188F" w:rsidRDefault="00DE75C7" w:rsidP="0028444D">
            <w:pPr>
              <w:spacing w:after="0" w:line="23" w:lineRule="atLeast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>2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>. Aplicații</w:t>
            </w:r>
            <w:r w:rsidR="00B942C1">
              <w:rPr>
                <w:rFonts w:ascii="Times New Roman" w:hAnsi="Times New Roman" w:cs="Times New Roman"/>
                <w:lang w:val="ro-RO"/>
              </w:rPr>
              <w:t xml:space="preserve">: sin, cos, tg, ctg ale unghiurilor ascuțite </w:t>
            </w:r>
            <w:r w:rsidR="00A8188F" w:rsidRPr="003D1475">
              <w:rPr>
                <w:rFonts w:ascii="Times New Roman" w:hAnsi="Times New Roman" w:cs="Times New Roman"/>
                <w:lang w:val="ro-RO"/>
              </w:rPr>
              <w:t>în triunghiul dreptunghic</w:t>
            </w:r>
          </w:p>
          <w:p w14:paraId="3E19F531" w14:textId="77777777" w:rsidR="00B942C1" w:rsidRDefault="00B942C1" w:rsidP="00DE75C7">
            <w:pPr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</w:p>
          <w:p w14:paraId="7FD847EF" w14:textId="725B92C1" w:rsidR="00DE75C7" w:rsidRPr="003D1475" w:rsidRDefault="00DE75C7" w:rsidP="00DE75C7">
            <w:pPr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>3</w:t>
            </w:r>
            <w:r w:rsidRPr="003D1475">
              <w:rPr>
                <w:rFonts w:ascii="Times New Roman" w:hAnsi="Times New Roman" w:cs="Times New Roman"/>
                <w:lang w:val="ro-RO"/>
              </w:rPr>
              <w:t>. Rezolvarea triunghiului dreptunghic</w:t>
            </w:r>
          </w:p>
          <w:p w14:paraId="274C9822" w14:textId="77777777" w:rsidR="00DE75C7" w:rsidRPr="003D1475" w:rsidRDefault="00DE75C7" w:rsidP="00DE75C7">
            <w:pPr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</w:p>
          <w:p w14:paraId="40751104" w14:textId="030CE4C6" w:rsidR="00DE75C7" w:rsidRDefault="00DE75C7" w:rsidP="00DE75C7">
            <w:pPr>
              <w:pStyle w:val="ListParagraph"/>
              <w:tabs>
                <w:tab w:val="left" w:pos="1260"/>
              </w:tabs>
              <w:spacing w:after="0" w:line="23" w:lineRule="atLeast"/>
              <w:ind w:left="0" w:right="144"/>
              <w:rPr>
                <w:rFonts w:ascii="Times New Roman" w:hAnsi="Times New Roman" w:cs="Times New Roman"/>
                <w:iCs/>
                <w:lang w:val="ro-RO"/>
              </w:rPr>
            </w:pPr>
            <w:r>
              <w:rPr>
                <w:rFonts w:ascii="Times New Roman" w:hAnsi="Times New Roman" w:cs="Times New Roman"/>
                <w:lang w:val="ro-RO"/>
              </w:rPr>
              <w:t>4</w:t>
            </w:r>
            <w:r w:rsidRPr="003D1475">
              <w:rPr>
                <w:rFonts w:ascii="Times New Roman" w:hAnsi="Times New Roman" w:cs="Times New Roman"/>
                <w:lang w:val="ro-RO"/>
              </w:rPr>
              <w:t>. Aplicații: determinarea lungimilor unor segmente și a măsurilor unor unghiuri în poligoane regulate și în situații practice</w:t>
            </w:r>
            <w:r w:rsidRPr="003D1475">
              <w:rPr>
                <w:rFonts w:ascii="Times New Roman" w:hAnsi="Times New Roman" w:cs="Times New Roman"/>
                <w:iCs/>
                <w:lang w:val="ro-RO"/>
              </w:rPr>
              <w:t xml:space="preserve"> </w:t>
            </w:r>
          </w:p>
          <w:p w14:paraId="362436F3" w14:textId="77777777" w:rsidR="00B942C1" w:rsidRDefault="00B942C1" w:rsidP="00DE75C7">
            <w:pPr>
              <w:pStyle w:val="ListParagraph"/>
              <w:tabs>
                <w:tab w:val="left" w:pos="1260"/>
              </w:tabs>
              <w:spacing w:after="0" w:line="23" w:lineRule="atLeast"/>
              <w:ind w:left="0" w:right="144"/>
              <w:rPr>
                <w:rFonts w:ascii="Times New Roman" w:hAnsi="Times New Roman" w:cs="Times New Roman"/>
                <w:iCs/>
                <w:lang w:val="ro-RO"/>
              </w:rPr>
            </w:pPr>
          </w:p>
          <w:p w14:paraId="510E5097" w14:textId="69E2C88D" w:rsidR="00B942C1" w:rsidRDefault="00B942C1" w:rsidP="00DE75C7">
            <w:pPr>
              <w:pStyle w:val="ListParagraph"/>
              <w:tabs>
                <w:tab w:val="left" w:pos="1260"/>
              </w:tabs>
              <w:spacing w:after="0" w:line="23" w:lineRule="atLeast"/>
              <w:ind w:left="0" w:right="144"/>
              <w:rPr>
                <w:rFonts w:ascii="Times New Roman" w:hAnsi="Times New Roman" w:cs="Times New Roman"/>
                <w:iCs/>
                <w:lang w:val="ro-RO"/>
              </w:rPr>
            </w:pPr>
            <w:r>
              <w:rPr>
                <w:rFonts w:ascii="Times New Roman" w:hAnsi="Times New Roman" w:cs="Times New Roman"/>
                <w:iCs/>
                <w:lang w:val="ro-RO"/>
              </w:rPr>
              <w:t>5. Activități remediale și de progres</w:t>
            </w:r>
          </w:p>
          <w:p w14:paraId="4B0FC698" w14:textId="77777777" w:rsidR="00B942C1" w:rsidRDefault="00B942C1" w:rsidP="00DE75C7">
            <w:pPr>
              <w:pStyle w:val="ListParagraph"/>
              <w:tabs>
                <w:tab w:val="left" w:pos="1260"/>
              </w:tabs>
              <w:spacing w:after="0" w:line="23" w:lineRule="atLeast"/>
              <w:ind w:left="0" w:right="144"/>
              <w:rPr>
                <w:rFonts w:ascii="Times New Roman" w:hAnsi="Times New Roman" w:cs="Times New Roman"/>
                <w:iCs/>
                <w:lang w:val="ro-RO"/>
              </w:rPr>
            </w:pPr>
          </w:p>
          <w:p w14:paraId="3B5762D6" w14:textId="19D674CC" w:rsidR="00DE75C7" w:rsidRPr="00B942C1" w:rsidRDefault="00B942C1" w:rsidP="00B942C1">
            <w:pPr>
              <w:pStyle w:val="ListParagraph"/>
              <w:tabs>
                <w:tab w:val="left" w:pos="1260"/>
              </w:tabs>
              <w:spacing w:after="0" w:line="23" w:lineRule="atLeast"/>
              <w:ind w:left="0" w:right="144"/>
              <w:rPr>
                <w:rFonts w:ascii="Times New Roman" w:hAnsi="Times New Roman" w:cs="Times New Roman"/>
                <w:iCs/>
                <w:lang w:val="ro-RO"/>
              </w:rPr>
            </w:pPr>
            <w:r>
              <w:rPr>
                <w:rFonts w:ascii="Times New Roman" w:hAnsi="Times New Roman" w:cs="Times New Roman"/>
                <w:iCs/>
                <w:lang w:val="ro-RO"/>
              </w:rPr>
              <w:t>6 Activități de evaluare</w:t>
            </w:r>
          </w:p>
        </w:tc>
        <w:tc>
          <w:tcPr>
            <w:tcW w:w="252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2277892E" w14:textId="77777777" w:rsidR="00A8188F" w:rsidRPr="00C05684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lang w:val="pt-PT"/>
              </w:rPr>
              <w:t xml:space="preserve">1.7 </w:t>
            </w: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Recunoașterea elementelor unui triunghi dreptunghic într-o configuraţie geometrică data</w:t>
            </w:r>
          </w:p>
          <w:p w14:paraId="5ED67097" w14:textId="77777777" w:rsidR="00A8188F" w:rsidRPr="003D1475" w:rsidRDefault="00A8188F" w:rsidP="0028444D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</w:pPr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3.7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Deduce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relaţiilo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metrice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înt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-un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triungh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dreptunghic</w:t>
            </w:r>
            <w:proofErr w:type="spellEnd"/>
          </w:p>
          <w:p w14:paraId="63AA4A9D" w14:textId="77777777" w:rsidR="00A8188F" w:rsidRPr="003D1475" w:rsidRDefault="00A8188F" w:rsidP="0028444D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</w:rPr>
            </w:pPr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4.7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Exprim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în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limbaj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matematic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a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relaţiilo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dintre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elementele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unu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triungh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  <w:t>dreptunghic</w:t>
            </w:r>
            <w:proofErr w:type="spellEnd"/>
          </w:p>
          <w:p w14:paraId="16FD493F" w14:textId="77777777" w:rsidR="00A8188F" w:rsidRPr="003D1475" w:rsidRDefault="00A8188F" w:rsidP="0028444D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</w:rPr>
            </w:pPr>
            <w:r w:rsidRPr="003D1475">
              <w:rPr>
                <w:rFonts w:ascii="Times New Roman" w:hAnsi="Times New Roman" w:cs="Times New Roman"/>
                <w:bCs/>
                <w:i/>
              </w:rPr>
              <w:t xml:space="preserve">5.7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Interpret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relaţ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metrice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între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elementele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nu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triungh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dreptunghic</w:t>
            </w:r>
            <w:proofErr w:type="spellEnd"/>
          </w:p>
          <w:p w14:paraId="0DEFB20F" w14:textId="77777777" w:rsidR="00A8188F" w:rsidRPr="003D1475" w:rsidRDefault="00A8188F" w:rsidP="0028444D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</w:rPr>
            </w:pPr>
            <w:r w:rsidRPr="003D1475">
              <w:rPr>
                <w:rFonts w:ascii="Times New Roman" w:hAnsi="Times New Roman" w:cs="Times New Roman"/>
                <w:bCs/>
                <w:i/>
              </w:rPr>
              <w:t xml:space="preserve">6.7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Implement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ne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strateg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pentru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rezolv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situaţ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date,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tilizând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relaț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metrice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în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triunghiul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dreptunghic</w:t>
            </w:r>
            <w:proofErr w:type="spellEnd"/>
          </w:p>
        </w:tc>
        <w:tc>
          <w:tcPr>
            <w:tcW w:w="29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3F8E9775" w14:textId="77777777" w:rsidR="00A8188F" w:rsidRPr="00C05684" w:rsidRDefault="00A8188F" w:rsidP="0028444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Calcularea sinusului,</w:t>
            </w:r>
          </w:p>
          <w:p w14:paraId="0F0D31F1" w14:textId="77777777" w:rsidR="00B942C1" w:rsidRPr="00C05684" w:rsidRDefault="00A8188F" w:rsidP="0028444D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cosinusului, tangentei şi cotangentei pentru unghiuri ascuţite ale unui triunghi dreptunghic </w:t>
            </w:r>
          </w:p>
          <w:p w14:paraId="5C552B35" w14:textId="534B6922" w:rsidR="00A8188F" w:rsidRPr="00C05684" w:rsidRDefault="00A8188F" w:rsidP="0028444D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Determinarea valorilor</w:t>
            </w:r>
          </w:p>
          <w:p w14:paraId="4A6789F0" w14:textId="77777777" w:rsidR="00A8188F" w:rsidRPr="00C05684" w:rsidRDefault="00A8188F" w:rsidP="0028444D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entru sinusul, cosinusul, tangenta şi cotangenta unghiurilor de 30°,45°sau 60° </w:t>
            </w:r>
          </w:p>
          <w:p w14:paraId="0123956E" w14:textId="77777777" w:rsidR="00A8188F" w:rsidRPr="00C05684" w:rsidRDefault="00A8188F" w:rsidP="0028444D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Utilizarea valorilor</w:t>
            </w:r>
          </w:p>
          <w:p w14:paraId="349D0B9F" w14:textId="77777777" w:rsidR="00A8188F" w:rsidRPr="00C05684" w:rsidRDefault="00A8188F" w:rsidP="0028444D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entru sinusul, cosinusul, tangenta şi cotangenta unghiurilor de 30°, 45°sau 60° pentru determinarea unor lungimi de segmente într-un triunghi dreptunghic </w:t>
            </w:r>
          </w:p>
          <w:p w14:paraId="07D3A3FD" w14:textId="77777777" w:rsidR="00DE75C7" w:rsidRPr="00C05684" w:rsidRDefault="00DE75C7" w:rsidP="00DE75C7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Determinarea unor</w:t>
            </w:r>
          </w:p>
          <w:p w14:paraId="5D46D07D" w14:textId="77777777" w:rsidR="00DE75C7" w:rsidRPr="00C05684" w:rsidRDefault="00DE75C7" w:rsidP="00DE75C7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lungimi de segmente, măsuri de unghiuri, perimeter, arii în configuraţii geometrice  </w:t>
            </w:r>
          </w:p>
          <w:p w14:paraId="00B9325E" w14:textId="77777777" w:rsidR="00DE75C7" w:rsidRPr="00C05684" w:rsidRDefault="00DE75C7" w:rsidP="00DE75C7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Utilizarea unor metode</w:t>
            </w:r>
          </w:p>
          <w:p w14:paraId="5BCDE34A" w14:textId="77777777" w:rsidR="00DE75C7" w:rsidRPr="00C05684" w:rsidRDefault="00DE75C7" w:rsidP="00DE75C7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 calculare a laturii, apotemei, ariei unui poligon regulat</w:t>
            </w:r>
          </w:p>
          <w:p w14:paraId="4D285D40" w14:textId="04956EFF" w:rsidR="00DE75C7" w:rsidRPr="00C05684" w:rsidRDefault="00DE75C7" w:rsidP="00DE75C7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Analizarea unor metode alternative de rezolvare a problemelor de geometrie utilizând relaţii metrice şi elemente de trigonometrie </w:t>
            </w:r>
          </w:p>
        </w:tc>
        <w:tc>
          <w:tcPr>
            <w:tcW w:w="153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6F6E78E4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7C20C7D3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09ED361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  <w:p w14:paraId="381FEF1B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3C24A17F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Fişe pentru activitate individuală</w:t>
            </w:r>
          </w:p>
          <w:p w14:paraId="645451F0" w14:textId="77777777" w:rsidR="00332F90" w:rsidRPr="00C05684" w:rsidRDefault="00332F90" w:rsidP="00332F90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8CFACAD" w14:textId="11D844FF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</w:tc>
        <w:tc>
          <w:tcPr>
            <w:tcW w:w="180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36729ECE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38ABFCA2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733A1958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5AFA5875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Observarea didactică</w:t>
            </w:r>
          </w:p>
          <w:p w14:paraId="5AA9C026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3D3D4C2B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ă, transductivă)</w:t>
            </w:r>
          </w:p>
          <w:p w14:paraId="58D5A7A8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178DCF3F" w14:textId="77777777" w:rsidR="00482F8C" w:rsidRPr="00C05684" w:rsidRDefault="00482F8C" w:rsidP="00482F8C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651A12A1" w14:textId="365456FD" w:rsidR="00A8188F" w:rsidRPr="003D1475" w:rsidRDefault="00482F8C" w:rsidP="00482F8C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odelarea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didactică</w:t>
            </w:r>
            <w:proofErr w:type="spellEnd"/>
          </w:p>
        </w:tc>
        <w:tc>
          <w:tcPr>
            <w:tcW w:w="1440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34498F58" w14:textId="77777777" w:rsidR="00A8188F" w:rsidRPr="003D1475" w:rsidRDefault="00A8188F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050CE92E" w14:textId="77777777" w:rsidR="00A8188F" w:rsidRPr="003D1475" w:rsidRDefault="00A8188F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5B5A44C1" w14:textId="77777777" w:rsidR="00A8188F" w:rsidRPr="003D1475" w:rsidRDefault="00A8188F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310C7F0C" w14:textId="77777777" w:rsidR="00A8188F" w:rsidRPr="003D1475" w:rsidRDefault="00A8188F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4772CE85" w14:textId="435117C8" w:rsidR="00DE75C7" w:rsidRPr="003D1475" w:rsidRDefault="00B942C1" w:rsidP="0028444D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="00A8188F" w:rsidRPr="003D1475">
              <w:rPr>
                <w:rFonts w:ascii="Times New Roman" w:hAnsi="Times New Roman" w:cs="Times New Roman"/>
              </w:rPr>
              <w:t xml:space="preserve"> ore   </w:t>
            </w:r>
            <w:r w:rsidRPr="00B942C1">
              <w:rPr>
                <w:position w:val="-94"/>
              </w:rPr>
              <w:object w:dxaOrig="300" w:dyaOrig="2000" w14:anchorId="1F56B575">
                <v:shape id="_x0000_i1064" type="#_x0000_t75" style="width:15pt;height:99.75pt" o:ole="">
                  <v:imagedata r:id="rId86" o:title=""/>
                </v:shape>
                <o:OLEObject Type="Embed" ProgID="Equation.DSMT4" ShapeID="_x0000_i1064" DrawAspect="Content" ObjectID="_1780765747" r:id="rId87"/>
              </w:object>
            </w:r>
          </w:p>
        </w:tc>
        <w:tc>
          <w:tcPr>
            <w:tcW w:w="2070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  <w:hideMark/>
          </w:tcPr>
          <w:p w14:paraId="228D48D9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Minit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/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autoevaluare</w:t>
            </w:r>
            <w:proofErr w:type="spellEnd"/>
          </w:p>
          <w:p w14:paraId="2130645B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5886C163" w14:textId="77777777" w:rsidR="00332F90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ativă</w:t>
            </w:r>
            <w:proofErr w:type="spellEnd"/>
          </w:p>
          <w:p w14:paraId="44B5D3FF" w14:textId="77777777" w:rsidR="00332F90" w:rsidRPr="003D1475" w:rsidRDefault="00332F90" w:rsidP="00332F90">
            <w:pPr>
              <w:spacing w:after="0" w:line="23" w:lineRule="atLeast"/>
              <w:rPr>
                <w:rFonts w:ascii="Times New Roman" w:eastAsia="Times New Roman" w:hAnsi="Times New Roman" w:cs="Times New Roman"/>
              </w:rPr>
            </w:pPr>
          </w:p>
          <w:p w14:paraId="16683B94" w14:textId="0E92C019" w:rsidR="00A8188F" w:rsidRPr="003D1475" w:rsidRDefault="00332F90" w:rsidP="00332F90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Fișa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 w:rsidRPr="003D1475">
              <w:rPr>
                <w:rFonts w:ascii="Times New Roman" w:eastAsia="Times New Roman" w:hAnsi="Times New Roman" w:cs="Times New Roman"/>
              </w:rPr>
              <w:t>observați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 w:rsidRPr="003D147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58ABF6C9" w14:textId="77777777" w:rsidR="00A31431" w:rsidRPr="003D1475" w:rsidRDefault="00A31431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1FEBB913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CED7B03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7AD345A0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5884F220" w14:textId="77777777" w:rsidR="00505F53" w:rsidRDefault="00505F53" w:rsidP="00425FB3">
      <w:pPr>
        <w:spacing w:after="0" w:line="23" w:lineRule="atLeast"/>
        <w:ind w:left="-18"/>
        <w:rPr>
          <w:rFonts w:ascii="Times New Roman" w:hAnsi="Times New Roman" w:cs="Times New Roman"/>
          <w:b/>
        </w:rPr>
      </w:pPr>
    </w:p>
    <w:p w14:paraId="47AAF612" w14:textId="77777777" w:rsidR="00A703AB" w:rsidRDefault="00A703AB" w:rsidP="00425FB3">
      <w:pPr>
        <w:spacing w:after="0" w:line="23" w:lineRule="atLeast"/>
        <w:rPr>
          <w:rFonts w:ascii="Times New Roman" w:hAnsi="Times New Roman" w:cs="Times New Roman"/>
          <w:b/>
          <w:sz w:val="24"/>
          <w:szCs w:val="24"/>
        </w:rPr>
      </w:pPr>
    </w:p>
    <w:p w14:paraId="4417CBC8" w14:textId="77777777" w:rsidR="00A703AB" w:rsidRDefault="00A703AB" w:rsidP="00425FB3">
      <w:pPr>
        <w:spacing w:after="0" w:line="23" w:lineRule="atLeast"/>
        <w:rPr>
          <w:rFonts w:ascii="Times New Roman" w:hAnsi="Times New Roman" w:cs="Times New Roman"/>
          <w:b/>
          <w:sz w:val="24"/>
          <w:szCs w:val="24"/>
        </w:rPr>
      </w:pPr>
    </w:p>
    <w:p w14:paraId="535E902D" w14:textId="77777777" w:rsidR="00A703AB" w:rsidRDefault="00A703AB" w:rsidP="00425FB3">
      <w:pPr>
        <w:spacing w:after="0" w:line="23" w:lineRule="atLeast"/>
        <w:rPr>
          <w:rFonts w:ascii="Times New Roman" w:hAnsi="Times New Roman" w:cs="Times New Roman"/>
          <w:b/>
          <w:sz w:val="24"/>
          <w:szCs w:val="24"/>
        </w:rPr>
      </w:pPr>
    </w:p>
    <w:p w14:paraId="10681E91" w14:textId="77777777" w:rsidR="00A703AB" w:rsidRDefault="00A703AB" w:rsidP="00425FB3">
      <w:pPr>
        <w:spacing w:after="0" w:line="23" w:lineRule="atLeast"/>
        <w:rPr>
          <w:rFonts w:ascii="Times New Roman" w:hAnsi="Times New Roman" w:cs="Times New Roman"/>
          <w:b/>
          <w:sz w:val="24"/>
          <w:szCs w:val="24"/>
        </w:rPr>
      </w:pPr>
    </w:p>
    <w:p w14:paraId="489E9542" w14:textId="77777777" w:rsidR="00A703AB" w:rsidRDefault="00A703AB" w:rsidP="00425FB3">
      <w:pPr>
        <w:spacing w:after="0" w:line="23" w:lineRule="atLeast"/>
        <w:rPr>
          <w:rFonts w:ascii="Times New Roman" w:hAnsi="Times New Roman" w:cs="Times New Roman"/>
          <w:b/>
          <w:sz w:val="24"/>
          <w:szCs w:val="24"/>
        </w:rPr>
      </w:pPr>
    </w:p>
    <w:p w14:paraId="21373034" w14:textId="2F28BB1A" w:rsidR="003D1475" w:rsidRPr="00A703AB" w:rsidRDefault="003F62B9" w:rsidP="00425FB3">
      <w:pPr>
        <w:spacing w:after="0" w:line="23" w:lineRule="atLeast"/>
        <w:rPr>
          <w:rFonts w:ascii="Times New Roman" w:hAnsi="Times New Roman" w:cs="Times New Roman"/>
          <w:b/>
          <w:sz w:val="24"/>
          <w:szCs w:val="24"/>
        </w:rPr>
      </w:pPr>
      <w:r w:rsidRPr="00A703AB">
        <w:rPr>
          <w:rFonts w:ascii="Times New Roman" w:hAnsi="Times New Roman" w:cs="Times New Roman"/>
          <w:b/>
          <w:sz w:val="24"/>
          <w:szCs w:val="24"/>
        </w:rPr>
        <w:t xml:space="preserve">8. RECAPITULARE FINALĂ </w:t>
      </w:r>
    </w:p>
    <w:p w14:paraId="02B03328" w14:textId="77777777" w:rsidR="003C69F8" w:rsidRPr="00A703AB" w:rsidRDefault="003C69F8" w:rsidP="003C69F8">
      <w:pPr>
        <w:rPr>
          <w:rFonts w:ascii="Times New Roman" w:hAnsi="Times New Roman" w:cs="Times New Roman"/>
          <w:b/>
          <w:sz w:val="24"/>
          <w:szCs w:val="24"/>
          <w:lang w:val="ro-RO"/>
        </w:rPr>
      </w:pPr>
    </w:p>
    <w:p w14:paraId="16B021B6" w14:textId="77777777" w:rsidR="00A703AB" w:rsidRPr="00A703AB" w:rsidRDefault="00A703AB" w:rsidP="003C69F8">
      <w:pPr>
        <w:rPr>
          <w:rFonts w:ascii="Times New Roman" w:hAnsi="Times New Roman" w:cs="Times New Roman"/>
          <w:b/>
          <w:sz w:val="24"/>
          <w:szCs w:val="24"/>
          <w:lang w:val="ro-RO"/>
        </w:rPr>
      </w:pPr>
    </w:p>
    <w:p w14:paraId="5535A195" w14:textId="06D0E364" w:rsidR="003D1475" w:rsidRPr="00A703AB" w:rsidRDefault="00E4479B" w:rsidP="003C69F8">
      <w:pPr>
        <w:rPr>
          <w:rFonts w:ascii="Times New Roman" w:hAnsi="Times New Roman" w:cs="Times New Roman"/>
          <w:sz w:val="24"/>
          <w:szCs w:val="24"/>
          <w:lang w:val="ro-RO"/>
        </w:rPr>
      </w:pPr>
      <w:r w:rsidRPr="00A703AB">
        <w:rPr>
          <w:rFonts w:ascii="Times New Roman" w:hAnsi="Times New Roman" w:cs="Times New Roman"/>
          <w:b/>
          <w:sz w:val="24"/>
          <w:szCs w:val="24"/>
          <w:lang w:val="ro-RO"/>
        </w:rPr>
        <w:t>A</w:t>
      </w:r>
      <w:r w:rsidR="003D1475" w:rsidRPr="00A703AB">
        <w:rPr>
          <w:rFonts w:ascii="Times New Roman" w:hAnsi="Times New Roman" w:cs="Times New Roman"/>
          <w:b/>
          <w:sz w:val="24"/>
          <w:szCs w:val="24"/>
          <w:lang w:val="ro-RO"/>
        </w:rPr>
        <w:t>.</w:t>
      </w:r>
      <w:r w:rsidR="003D1475" w:rsidRPr="00A703AB">
        <w:rPr>
          <w:rFonts w:ascii="Times New Roman" w:hAnsi="Times New Roman" w:cs="Times New Roman"/>
          <w:sz w:val="24"/>
          <w:szCs w:val="24"/>
          <w:lang w:val="ro-RO"/>
        </w:rPr>
        <w:t xml:space="preserve">  </w:t>
      </w:r>
      <w:r w:rsidR="003D1475" w:rsidRPr="00A703AB">
        <w:rPr>
          <w:rFonts w:ascii="Times New Roman" w:hAnsi="Times New Roman" w:cs="Times New Roman"/>
          <w:b/>
          <w:sz w:val="24"/>
          <w:szCs w:val="24"/>
          <w:lang w:val="ro-RO"/>
        </w:rPr>
        <w:t>Competențe generale:</w:t>
      </w:r>
      <w:r w:rsidR="003D1475" w:rsidRPr="00A703AB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</w:p>
    <w:p w14:paraId="0584C340" w14:textId="77777777" w:rsidR="003D1475" w:rsidRPr="00A703AB" w:rsidRDefault="003D1475" w:rsidP="00A703AB">
      <w:pPr>
        <w:spacing w:before="80" w:after="80" w:line="276" w:lineRule="auto"/>
        <w:ind w:left="360" w:hanging="360"/>
        <w:rPr>
          <w:rFonts w:ascii="Times New Roman" w:hAnsi="Times New Roman" w:cs="Times New Roman"/>
          <w:bCs/>
          <w:iCs/>
          <w:color w:val="3A7400"/>
          <w:sz w:val="24"/>
          <w:szCs w:val="24"/>
        </w:rPr>
      </w:pPr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1.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Identificarea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unor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date,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mărimi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și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relații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matematice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,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în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contextul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în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care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acestea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apar</w:t>
      </w:r>
    </w:p>
    <w:p w14:paraId="514313DD" w14:textId="77777777" w:rsidR="003D1475" w:rsidRPr="00A703AB" w:rsidRDefault="003D1475" w:rsidP="00A703AB">
      <w:pPr>
        <w:spacing w:before="80" w:after="80" w:line="276" w:lineRule="auto"/>
        <w:rPr>
          <w:rFonts w:ascii="Times New Roman" w:hAnsi="Times New Roman" w:cs="Times New Roman"/>
          <w:bCs/>
          <w:iCs/>
          <w:color w:val="3A7400"/>
          <w:sz w:val="24"/>
          <w:szCs w:val="24"/>
        </w:rPr>
      </w:pPr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2.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Prelucrarea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unor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date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matematice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de tip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cantitativ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,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calitativ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, structural,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cuprinse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în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diversesurse</w:t>
      </w:r>
      <w:proofErr w:type="spellEnd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 xml:space="preserve"> </w:t>
      </w:r>
      <w:proofErr w:type="spellStart"/>
      <w:r w:rsidRPr="00A703AB">
        <w:rPr>
          <w:rFonts w:ascii="Times New Roman" w:hAnsi="Times New Roman" w:cs="Times New Roman"/>
          <w:bCs/>
          <w:iCs/>
          <w:color w:val="3A7400"/>
          <w:sz w:val="24"/>
          <w:szCs w:val="24"/>
        </w:rPr>
        <w:t>informaționale</w:t>
      </w:r>
      <w:proofErr w:type="spellEnd"/>
    </w:p>
    <w:p w14:paraId="155DE62C" w14:textId="77777777" w:rsidR="003D1475" w:rsidRPr="00A703AB" w:rsidRDefault="003D1475" w:rsidP="00A703AB">
      <w:pPr>
        <w:spacing w:before="80" w:after="80" w:line="276" w:lineRule="auto"/>
        <w:rPr>
          <w:rFonts w:ascii="Times New Roman" w:hAnsi="Times New Roman" w:cs="Times New Roman"/>
          <w:color w:val="3A7400"/>
          <w:sz w:val="24"/>
          <w:szCs w:val="24"/>
          <w:lang w:val="ro-RO"/>
        </w:rPr>
      </w:pPr>
      <w:r w:rsidRPr="00C05684">
        <w:rPr>
          <w:rFonts w:ascii="Times New Roman" w:hAnsi="Times New Roman" w:cs="Times New Roman"/>
          <w:bCs/>
          <w:iCs/>
          <w:color w:val="3A7400"/>
          <w:sz w:val="24"/>
          <w:szCs w:val="24"/>
          <w:lang w:val="pt-PT"/>
        </w:rPr>
        <w:t>3. Utilizarea conceptelor și a algoritmilor specifici în diverse contexte matematice</w:t>
      </w:r>
    </w:p>
    <w:p w14:paraId="4E53D424" w14:textId="77777777" w:rsidR="003D1475" w:rsidRPr="00A703AB" w:rsidRDefault="003D1475" w:rsidP="00A703AB">
      <w:pPr>
        <w:spacing w:before="80" w:after="80" w:line="276" w:lineRule="auto"/>
        <w:rPr>
          <w:rFonts w:ascii="Times New Roman" w:hAnsi="Times New Roman" w:cs="Times New Roman"/>
          <w:color w:val="3A7400"/>
          <w:sz w:val="24"/>
          <w:szCs w:val="24"/>
          <w:lang w:val="ro-RO"/>
        </w:rPr>
      </w:pPr>
      <w:r w:rsidRPr="00C05684">
        <w:rPr>
          <w:rFonts w:ascii="Times New Roman" w:hAnsi="Times New Roman" w:cs="Times New Roman"/>
          <w:bCs/>
          <w:iCs/>
          <w:color w:val="3A7400"/>
          <w:sz w:val="24"/>
          <w:szCs w:val="24"/>
          <w:lang w:val="pt-PT"/>
        </w:rPr>
        <w:t>4. Exprimarea în limbajul specific matematicii a informațiilor, concluziilor și demersurilor de rezolvare pentru o situaţie data</w:t>
      </w:r>
    </w:p>
    <w:p w14:paraId="00FE3EBA" w14:textId="77777777" w:rsidR="003D1475" w:rsidRPr="00C05684" w:rsidRDefault="003D1475" w:rsidP="00A703AB">
      <w:pPr>
        <w:spacing w:before="80" w:after="80" w:line="276" w:lineRule="auto"/>
        <w:rPr>
          <w:rFonts w:ascii="Times New Roman" w:hAnsi="Times New Roman" w:cs="Times New Roman"/>
          <w:bCs/>
          <w:iCs/>
          <w:color w:val="3A7400"/>
          <w:sz w:val="24"/>
          <w:szCs w:val="24"/>
          <w:lang w:val="ro-RO"/>
        </w:rPr>
      </w:pPr>
      <w:r w:rsidRPr="00C05684">
        <w:rPr>
          <w:rFonts w:ascii="Times New Roman" w:hAnsi="Times New Roman" w:cs="Times New Roman"/>
          <w:bCs/>
          <w:iCs/>
          <w:color w:val="3A7400"/>
          <w:sz w:val="24"/>
          <w:szCs w:val="24"/>
          <w:lang w:val="ro-RO"/>
        </w:rPr>
        <w:t>5. Analizarea caracteristicilor matematice ale unei situaţii date</w:t>
      </w:r>
    </w:p>
    <w:p w14:paraId="34B90A49" w14:textId="77777777" w:rsidR="003D1475" w:rsidRPr="00A703AB" w:rsidRDefault="003D1475" w:rsidP="00A703AB">
      <w:pPr>
        <w:spacing w:before="80" w:after="80" w:line="276" w:lineRule="auto"/>
        <w:rPr>
          <w:rFonts w:ascii="Times New Roman" w:hAnsi="Times New Roman" w:cs="Times New Roman"/>
          <w:color w:val="3A7400"/>
          <w:sz w:val="24"/>
          <w:szCs w:val="24"/>
          <w:lang w:val="ro-RO"/>
        </w:rPr>
      </w:pPr>
      <w:r w:rsidRPr="00C05684">
        <w:rPr>
          <w:rFonts w:ascii="Times New Roman" w:hAnsi="Times New Roman" w:cs="Times New Roman"/>
          <w:bCs/>
          <w:i/>
          <w:iCs/>
          <w:color w:val="3A7400"/>
          <w:sz w:val="24"/>
          <w:szCs w:val="24"/>
          <w:lang w:val="ro-RO"/>
        </w:rPr>
        <w:t>6</w:t>
      </w:r>
      <w:r w:rsidRPr="00C05684">
        <w:rPr>
          <w:rFonts w:ascii="Times New Roman" w:hAnsi="Times New Roman" w:cs="Times New Roman"/>
          <w:bCs/>
          <w:iCs/>
          <w:color w:val="3A7400"/>
          <w:sz w:val="24"/>
          <w:szCs w:val="24"/>
          <w:lang w:val="ro-RO"/>
        </w:rPr>
        <w:t>. Modelarea matematică a unei situaţii date, prin integrarea achizițiilor din diferite domenii</w:t>
      </w:r>
    </w:p>
    <w:p w14:paraId="6165138E" w14:textId="77777777" w:rsidR="003C69F8" w:rsidRPr="00C05684" w:rsidRDefault="003C69F8" w:rsidP="00A703AB">
      <w:pPr>
        <w:spacing w:before="80" w:after="80" w:line="276" w:lineRule="auto"/>
        <w:rPr>
          <w:rFonts w:ascii="Times New Roman" w:hAnsi="Times New Roman" w:cs="Times New Roman"/>
          <w:b/>
          <w:bCs/>
          <w:iCs/>
          <w:sz w:val="24"/>
          <w:szCs w:val="24"/>
          <w:lang w:val="ro-RO"/>
        </w:rPr>
      </w:pPr>
    </w:p>
    <w:p w14:paraId="489A1711" w14:textId="77777777" w:rsidR="00A703AB" w:rsidRPr="00C05684" w:rsidRDefault="00A703AB" w:rsidP="00A703AB">
      <w:pPr>
        <w:spacing w:before="80" w:after="80" w:line="276" w:lineRule="auto"/>
        <w:rPr>
          <w:rFonts w:ascii="Times New Roman" w:hAnsi="Times New Roman" w:cs="Times New Roman"/>
          <w:b/>
          <w:bCs/>
          <w:iCs/>
          <w:sz w:val="24"/>
          <w:szCs w:val="24"/>
          <w:lang w:val="ro-RO"/>
        </w:rPr>
      </w:pPr>
    </w:p>
    <w:p w14:paraId="21057D08" w14:textId="31EC12CD" w:rsidR="009E4D16" w:rsidRPr="00A703AB" w:rsidRDefault="00E4479B" w:rsidP="00A703AB">
      <w:pPr>
        <w:spacing w:before="80" w:after="80" w:line="276" w:lineRule="auto"/>
        <w:rPr>
          <w:rFonts w:ascii="Times New Roman" w:hAnsi="Times New Roman" w:cs="Times New Roman"/>
          <w:b/>
          <w:bCs/>
          <w:iCs/>
          <w:sz w:val="24"/>
          <w:szCs w:val="24"/>
          <w:lang w:val="ro-RO"/>
        </w:rPr>
      </w:pPr>
      <w:r w:rsidRPr="00C05684">
        <w:rPr>
          <w:rFonts w:ascii="Times New Roman" w:hAnsi="Times New Roman" w:cs="Times New Roman"/>
          <w:b/>
          <w:bCs/>
          <w:iCs/>
          <w:sz w:val="24"/>
          <w:szCs w:val="24"/>
          <w:lang w:val="ro-RO"/>
        </w:rPr>
        <w:t>B</w:t>
      </w:r>
      <w:r w:rsidR="003D1475" w:rsidRPr="00C05684">
        <w:rPr>
          <w:rFonts w:ascii="Times New Roman" w:hAnsi="Times New Roman" w:cs="Times New Roman"/>
          <w:b/>
          <w:bCs/>
          <w:iCs/>
          <w:sz w:val="24"/>
          <w:szCs w:val="24"/>
          <w:lang w:val="ro-RO"/>
        </w:rPr>
        <w:t xml:space="preserve">. Dificultăți </w:t>
      </w:r>
      <w:r w:rsidR="009E4D16" w:rsidRPr="00C05684">
        <w:rPr>
          <w:rFonts w:ascii="Times New Roman" w:hAnsi="Times New Roman" w:cs="Times New Roman"/>
          <w:b/>
          <w:bCs/>
          <w:iCs/>
          <w:sz w:val="24"/>
          <w:szCs w:val="24"/>
          <w:lang w:val="ro-RO"/>
        </w:rPr>
        <w:t xml:space="preserve">pe care le-au întâmpină elevii clasei </w:t>
      </w:r>
      <w:r w:rsidR="009E4D16" w:rsidRPr="00A703AB">
        <w:rPr>
          <w:rFonts w:ascii="Times New Roman" w:hAnsi="Times New Roman" w:cs="Times New Roman"/>
          <w:b/>
          <w:bCs/>
          <w:iCs/>
          <w:sz w:val="24"/>
          <w:szCs w:val="24"/>
          <w:lang w:val="ro-RO"/>
        </w:rPr>
        <w:t>în timpul orelor de matematică</w:t>
      </w:r>
    </w:p>
    <w:p w14:paraId="09B099EB" w14:textId="570D780E" w:rsidR="009E4D16" w:rsidRPr="00A703AB" w:rsidRDefault="009E4D16" w:rsidP="00A703AB">
      <w:pPr>
        <w:spacing w:before="80" w:after="80" w:line="276" w:lineRule="auto"/>
        <w:rPr>
          <w:rFonts w:ascii="Times New Roman" w:hAnsi="Times New Roman" w:cs="Times New Roman"/>
          <w:b/>
          <w:bCs/>
          <w:iCs/>
          <w:sz w:val="24"/>
          <w:szCs w:val="24"/>
          <w:lang w:val="ro-RO"/>
        </w:rPr>
      </w:pPr>
    </w:p>
    <w:p w14:paraId="3AC386F4" w14:textId="53F3EB1B" w:rsidR="009E4D16" w:rsidRPr="00A703AB" w:rsidRDefault="009E4D16" w:rsidP="00A703AB">
      <w:pPr>
        <w:spacing w:before="80" w:after="80" w:line="276" w:lineRule="auto"/>
        <w:rPr>
          <w:rFonts w:ascii="Times New Roman" w:hAnsi="Times New Roman" w:cs="Times New Roman"/>
          <w:iCs/>
          <w:sz w:val="24"/>
          <w:szCs w:val="24"/>
          <w:lang w:val="ro-RO"/>
        </w:rPr>
      </w:pPr>
      <w:r w:rsidRPr="00A703AB">
        <w:rPr>
          <w:rFonts w:ascii="Times New Roman" w:hAnsi="Times New Roman" w:cs="Times New Roman"/>
          <w:iCs/>
          <w:sz w:val="24"/>
          <w:szCs w:val="24"/>
          <w:lang w:val="ro-RO"/>
        </w:rPr>
        <w:t xml:space="preserve">1) Se vor enumera principalele dificultăți întâmpinate de elevi, pe care profesorul le-a consemnat în fișele de observații în urma evaluărilor </w:t>
      </w:r>
      <w:r w:rsidR="00A703AB" w:rsidRPr="00A703AB">
        <w:rPr>
          <w:rFonts w:ascii="Times New Roman" w:hAnsi="Times New Roman" w:cs="Times New Roman"/>
          <w:iCs/>
          <w:sz w:val="24"/>
          <w:szCs w:val="24"/>
          <w:lang w:val="ro-RO"/>
        </w:rPr>
        <w:t>formative sau în urma evaluărilor sum</w:t>
      </w:r>
      <w:r w:rsidRPr="00A703AB">
        <w:rPr>
          <w:rFonts w:ascii="Times New Roman" w:hAnsi="Times New Roman" w:cs="Times New Roman"/>
          <w:iCs/>
          <w:sz w:val="24"/>
          <w:szCs w:val="24"/>
          <w:lang w:val="ro-RO"/>
        </w:rPr>
        <w:t xml:space="preserve">ative. </w:t>
      </w:r>
    </w:p>
    <w:p w14:paraId="1D85961D" w14:textId="52E91403" w:rsidR="009E4D16" w:rsidRPr="00A703AB" w:rsidRDefault="009E4D16" w:rsidP="00A703AB">
      <w:pPr>
        <w:spacing w:before="80" w:after="80" w:line="276" w:lineRule="auto"/>
        <w:rPr>
          <w:rFonts w:ascii="Times New Roman" w:hAnsi="Times New Roman" w:cs="Times New Roman"/>
          <w:iCs/>
          <w:sz w:val="24"/>
          <w:szCs w:val="24"/>
          <w:lang w:val="ro-RO"/>
        </w:rPr>
      </w:pPr>
      <w:r w:rsidRPr="00A703AB">
        <w:rPr>
          <w:rFonts w:ascii="Times New Roman" w:hAnsi="Times New Roman" w:cs="Times New Roman"/>
          <w:iCs/>
          <w:sz w:val="24"/>
          <w:szCs w:val="24"/>
          <w:lang w:val="ro-RO"/>
        </w:rPr>
        <w:t>2) Se vor enumera competențele specifice, a căror realizare nu este mulțumitoare.</w:t>
      </w:r>
    </w:p>
    <w:p w14:paraId="5646ECD5" w14:textId="01D26379" w:rsidR="009E4D16" w:rsidRPr="00A703AB" w:rsidRDefault="009E4D16" w:rsidP="00A703AB">
      <w:pPr>
        <w:spacing w:before="80" w:after="80" w:line="276" w:lineRule="auto"/>
        <w:rPr>
          <w:rFonts w:ascii="Times New Roman" w:hAnsi="Times New Roman" w:cs="Times New Roman"/>
          <w:iCs/>
          <w:sz w:val="24"/>
          <w:szCs w:val="24"/>
          <w:lang w:val="ro-RO"/>
        </w:rPr>
      </w:pPr>
      <w:r w:rsidRPr="00A703AB">
        <w:rPr>
          <w:rFonts w:ascii="Times New Roman" w:hAnsi="Times New Roman" w:cs="Times New Roman"/>
          <w:iCs/>
          <w:sz w:val="24"/>
          <w:szCs w:val="24"/>
          <w:lang w:val="ro-RO"/>
        </w:rPr>
        <w:t>3) Se realizează planificarea temelor pentru recapitulare finală</w:t>
      </w:r>
    </w:p>
    <w:p w14:paraId="2F9A4DDC" w14:textId="3449EC0E" w:rsidR="009E4D16" w:rsidRPr="00A703AB" w:rsidRDefault="009E4D16" w:rsidP="00A703AB">
      <w:pPr>
        <w:spacing w:before="80" w:after="80" w:line="276" w:lineRule="auto"/>
        <w:rPr>
          <w:rFonts w:ascii="Times New Roman" w:hAnsi="Times New Roman" w:cs="Times New Roman"/>
          <w:iCs/>
          <w:sz w:val="24"/>
          <w:szCs w:val="24"/>
          <w:lang w:val="ro-RO"/>
        </w:rPr>
      </w:pPr>
      <w:r w:rsidRPr="00A703AB">
        <w:rPr>
          <w:rFonts w:ascii="Times New Roman" w:hAnsi="Times New Roman" w:cs="Times New Roman"/>
          <w:iCs/>
          <w:sz w:val="24"/>
          <w:szCs w:val="24"/>
          <w:lang w:val="ro-RO"/>
        </w:rPr>
        <w:t>4) În acord cu 1)</w:t>
      </w:r>
      <w:r w:rsidR="006F1CD8" w:rsidRPr="00A703AB">
        <w:rPr>
          <w:rFonts w:ascii="Times New Roman" w:hAnsi="Times New Roman" w:cs="Times New Roman"/>
          <w:iCs/>
          <w:sz w:val="24"/>
          <w:szCs w:val="24"/>
          <w:lang w:val="ro-RO"/>
        </w:rPr>
        <w:t xml:space="preserve">, </w:t>
      </w:r>
      <w:r w:rsidRPr="00A703AB">
        <w:rPr>
          <w:rFonts w:ascii="Times New Roman" w:hAnsi="Times New Roman" w:cs="Times New Roman"/>
          <w:iCs/>
          <w:sz w:val="24"/>
          <w:szCs w:val="24"/>
          <w:lang w:val="ro-RO"/>
        </w:rPr>
        <w:t xml:space="preserve"> 2)</w:t>
      </w:r>
      <w:r w:rsidR="006F1CD8" w:rsidRPr="00A703AB">
        <w:rPr>
          <w:rFonts w:ascii="Times New Roman" w:hAnsi="Times New Roman" w:cs="Times New Roman"/>
          <w:iCs/>
          <w:sz w:val="24"/>
          <w:szCs w:val="24"/>
          <w:lang w:val="ro-RO"/>
        </w:rPr>
        <w:t xml:space="preserve"> și 3) se va elabora, în detaliu, planul de recapitulare pentru fiecare temă.</w:t>
      </w:r>
      <w:r w:rsidRPr="00A703AB">
        <w:rPr>
          <w:rFonts w:ascii="Times New Roman" w:hAnsi="Times New Roman" w:cs="Times New Roman"/>
          <w:iCs/>
          <w:sz w:val="24"/>
          <w:szCs w:val="24"/>
          <w:lang w:val="ro-RO"/>
        </w:rPr>
        <w:t xml:space="preserve"> </w:t>
      </w:r>
    </w:p>
    <w:p w14:paraId="28BECC23" w14:textId="77777777" w:rsidR="003D1475" w:rsidRPr="00C05684" w:rsidRDefault="003D1475" w:rsidP="00A703AB">
      <w:pPr>
        <w:spacing w:before="80" w:after="80" w:line="276" w:lineRule="auto"/>
        <w:rPr>
          <w:rFonts w:ascii="Times New Roman" w:hAnsi="Times New Roman" w:cs="Times New Roman"/>
          <w:b/>
          <w:bCs/>
          <w:iCs/>
          <w:sz w:val="24"/>
          <w:szCs w:val="24"/>
          <w:lang w:val="pt-PT"/>
        </w:rPr>
      </w:pPr>
    </w:p>
    <w:p w14:paraId="38158814" w14:textId="77777777" w:rsidR="00A703AB" w:rsidRPr="00C05684" w:rsidRDefault="00A703AB" w:rsidP="00E4479B">
      <w:pPr>
        <w:spacing w:after="0" w:line="276" w:lineRule="auto"/>
        <w:ind w:left="-19"/>
        <w:rPr>
          <w:rFonts w:ascii="Times New Roman" w:hAnsi="Times New Roman" w:cs="Times New Roman"/>
          <w:b/>
          <w:bCs/>
          <w:iCs/>
          <w:lang w:val="pt-PT"/>
        </w:rPr>
      </w:pPr>
    </w:p>
    <w:p w14:paraId="08C0F8F2" w14:textId="77777777" w:rsidR="00A703AB" w:rsidRPr="00C05684" w:rsidRDefault="00A703AB" w:rsidP="00E4479B">
      <w:pPr>
        <w:spacing w:after="0" w:line="276" w:lineRule="auto"/>
        <w:ind w:left="-19"/>
        <w:rPr>
          <w:rFonts w:ascii="Times New Roman" w:hAnsi="Times New Roman" w:cs="Times New Roman"/>
          <w:b/>
          <w:bCs/>
          <w:iCs/>
          <w:lang w:val="pt-PT"/>
        </w:rPr>
      </w:pPr>
    </w:p>
    <w:p w14:paraId="1E97A799" w14:textId="77777777" w:rsidR="00A703AB" w:rsidRPr="00C05684" w:rsidRDefault="00A703AB" w:rsidP="00E4479B">
      <w:pPr>
        <w:spacing w:after="0" w:line="276" w:lineRule="auto"/>
        <w:ind w:left="-19"/>
        <w:rPr>
          <w:rFonts w:ascii="Times New Roman" w:hAnsi="Times New Roman" w:cs="Times New Roman"/>
          <w:b/>
          <w:bCs/>
          <w:iCs/>
          <w:lang w:val="pt-PT"/>
        </w:rPr>
      </w:pPr>
    </w:p>
    <w:p w14:paraId="57F58E15" w14:textId="77777777" w:rsidR="00A703AB" w:rsidRPr="00C05684" w:rsidRDefault="00A703AB" w:rsidP="00E4479B">
      <w:pPr>
        <w:spacing w:after="0" w:line="276" w:lineRule="auto"/>
        <w:ind w:left="-19"/>
        <w:rPr>
          <w:rFonts w:ascii="Times New Roman" w:hAnsi="Times New Roman" w:cs="Times New Roman"/>
          <w:b/>
          <w:bCs/>
          <w:iCs/>
          <w:lang w:val="pt-PT"/>
        </w:rPr>
      </w:pPr>
    </w:p>
    <w:p w14:paraId="1C9BA08F" w14:textId="77777777" w:rsidR="00A703AB" w:rsidRPr="00C05684" w:rsidRDefault="00A703AB" w:rsidP="00E4479B">
      <w:pPr>
        <w:spacing w:after="0" w:line="276" w:lineRule="auto"/>
        <w:ind w:left="-19"/>
        <w:rPr>
          <w:rFonts w:ascii="Times New Roman" w:hAnsi="Times New Roman" w:cs="Times New Roman"/>
          <w:b/>
          <w:bCs/>
          <w:iCs/>
          <w:lang w:val="pt-PT"/>
        </w:rPr>
      </w:pPr>
    </w:p>
    <w:p w14:paraId="462F3371" w14:textId="77777777" w:rsidR="00A703AB" w:rsidRPr="00C05684" w:rsidRDefault="00A703AB" w:rsidP="00E4479B">
      <w:pPr>
        <w:spacing w:after="0" w:line="276" w:lineRule="auto"/>
        <w:ind w:left="-19"/>
        <w:rPr>
          <w:rFonts w:ascii="Times New Roman" w:hAnsi="Times New Roman" w:cs="Times New Roman"/>
          <w:b/>
          <w:bCs/>
          <w:iCs/>
          <w:lang w:val="pt-PT"/>
        </w:rPr>
      </w:pPr>
    </w:p>
    <w:p w14:paraId="5EB50F57" w14:textId="6DA2036C" w:rsidR="00F653B9" w:rsidRPr="00E37E34" w:rsidRDefault="00E4479B" w:rsidP="00E37E34">
      <w:pPr>
        <w:spacing w:after="0" w:line="276" w:lineRule="auto"/>
        <w:ind w:left="-19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A703A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C. </w:t>
      </w:r>
      <w:proofErr w:type="spellStart"/>
      <w:r w:rsidR="003D1475" w:rsidRPr="00A703AB">
        <w:rPr>
          <w:rFonts w:ascii="Times New Roman" w:hAnsi="Times New Roman" w:cs="Times New Roman"/>
          <w:b/>
          <w:bCs/>
          <w:iCs/>
          <w:sz w:val="24"/>
          <w:szCs w:val="24"/>
        </w:rPr>
        <w:t>Planificarea</w:t>
      </w:r>
      <w:proofErr w:type="spellEnd"/>
      <w:r w:rsidR="003D1475" w:rsidRPr="00A703A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="003D1475" w:rsidRPr="00A703AB">
        <w:rPr>
          <w:rFonts w:ascii="Times New Roman" w:hAnsi="Times New Roman" w:cs="Times New Roman"/>
          <w:b/>
          <w:bCs/>
          <w:iCs/>
          <w:sz w:val="24"/>
          <w:szCs w:val="24"/>
        </w:rPr>
        <w:t>temelor</w:t>
      </w:r>
      <w:proofErr w:type="spellEnd"/>
      <w:r w:rsidR="003D1475" w:rsidRPr="00A703A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="003D1475" w:rsidRPr="00A703AB">
        <w:rPr>
          <w:rFonts w:ascii="Times New Roman" w:hAnsi="Times New Roman" w:cs="Times New Roman"/>
          <w:b/>
          <w:bCs/>
          <w:iCs/>
          <w:sz w:val="24"/>
          <w:szCs w:val="24"/>
        </w:rPr>
        <w:t>pentru</w:t>
      </w:r>
      <w:proofErr w:type="spellEnd"/>
      <w:r w:rsidR="003D1475" w:rsidRPr="00A703A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="003D1475" w:rsidRPr="00A703AB">
        <w:rPr>
          <w:rFonts w:ascii="Times New Roman" w:hAnsi="Times New Roman" w:cs="Times New Roman"/>
          <w:b/>
          <w:bCs/>
          <w:iCs/>
          <w:sz w:val="24"/>
          <w:szCs w:val="24"/>
        </w:rPr>
        <w:t>recapitulare</w:t>
      </w:r>
      <w:proofErr w:type="spellEnd"/>
    </w:p>
    <w:tbl>
      <w:tblPr>
        <w:tblStyle w:val="TableGrid"/>
        <w:tblW w:w="0" w:type="auto"/>
        <w:tblInd w:w="-635" w:type="dxa"/>
        <w:tblLook w:val="04A0" w:firstRow="1" w:lastRow="0" w:firstColumn="1" w:lastColumn="0" w:noHBand="0" w:noVBand="1"/>
      </w:tblPr>
      <w:tblGrid>
        <w:gridCol w:w="2430"/>
        <w:gridCol w:w="4230"/>
        <w:gridCol w:w="4050"/>
        <w:gridCol w:w="3600"/>
      </w:tblGrid>
      <w:tr w:rsidR="00F9399C" w14:paraId="5F44B8F4" w14:textId="65BA836E" w:rsidTr="004F0FF3">
        <w:tc>
          <w:tcPr>
            <w:tcW w:w="2430" w:type="dxa"/>
            <w:shd w:val="clear" w:color="auto" w:fill="FFFFCC"/>
          </w:tcPr>
          <w:p w14:paraId="42645625" w14:textId="3A46F1F2" w:rsidR="00F9399C" w:rsidRPr="003D1475" w:rsidRDefault="00F9399C" w:rsidP="00F653B9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isciplina</w:t>
            </w:r>
            <w:proofErr w:type="spellEnd"/>
          </w:p>
        </w:tc>
        <w:tc>
          <w:tcPr>
            <w:tcW w:w="4230" w:type="dxa"/>
            <w:shd w:val="clear" w:color="auto" w:fill="FFFFCC"/>
          </w:tcPr>
          <w:p w14:paraId="47BCEB97" w14:textId="54EC211A" w:rsidR="00F9399C" w:rsidRDefault="00F9399C" w:rsidP="004F0F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1475">
              <w:rPr>
                <w:rFonts w:ascii="Times New Roman" w:hAnsi="Times New Roman" w:cs="Times New Roman"/>
                <w:b/>
                <w:sz w:val="24"/>
                <w:szCs w:val="24"/>
              </w:rPr>
              <w:t>ALGEBRĂ</w:t>
            </w:r>
          </w:p>
        </w:tc>
        <w:tc>
          <w:tcPr>
            <w:tcW w:w="4050" w:type="dxa"/>
            <w:shd w:val="clear" w:color="auto" w:fill="FFFFCC"/>
          </w:tcPr>
          <w:p w14:paraId="35A6E8FB" w14:textId="01BECB29" w:rsidR="00F9399C" w:rsidRPr="004F0FF3" w:rsidRDefault="00F9399C" w:rsidP="004F0F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3D1475">
              <w:rPr>
                <w:rFonts w:ascii="Times New Roman" w:hAnsi="Times New Roman" w:cs="Times New Roman"/>
                <w:b/>
                <w:sz w:val="24"/>
                <w:szCs w:val="24"/>
              </w:rPr>
              <w:t>GEOMETRIE</w:t>
            </w:r>
          </w:p>
        </w:tc>
        <w:tc>
          <w:tcPr>
            <w:tcW w:w="3600" w:type="dxa"/>
            <w:shd w:val="clear" w:color="auto" w:fill="FFFFCC"/>
          </w:tcPr>
          <w:p w14:paraId="3F50EE13" w14:textId="18341A87" w:rsidR="00F9399C" w:rsidRPr="003D1475" w:rsidRDefault="00F9399C" w:rsidP="00E4479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INTEZĂ</w:t>
            </w:r>
          </w:p>
        </w:tc>
      </w:tr>
      <w:tr w:rsidR="00F9399C" w14:paraId="168E464C" w14:textId="1ECA23F3" w:rsidTr="004F0FF3">
        <w:tc>
          <w:tcPr>
            <w:tcW w:w="2430" w:type="dxa"/>
            <w:shd w:val="clear" w:color="auto" w:fill="EBFFB3"/>
          </w:tcPr>
          <w:p w14:paraId="0712F4F9" w14:textId="4F1B5D90" w:rsidR="00F9399C" w:rsidRDefault="00F9399C" w:rsidP="00F653B9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1475">
              <w:rPr>
                <w:rFonts w:ascii="Times New Roman" w:hAnsi="Times New Roman" w:cs="Times New Roman"/>
                <w:b/>
              </w:rPr>
              <w:t xml:space="preserve">Nr. ore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alocate</w:t>
            </w:r>
            <w:proofErr w:type="spellEnd"/>
          </w:p>
        </w:tc>
        <w:tc>
          <w:tcPr>
            <w:tcW w:w="4230" w:type="dxa"/>
          </w:tcPr>
          <w:p w14:paraId="6A784553" w14:textId="22FF9865" w:rsidR="00F9399C" w:rsidRDefault="00C70C5E" w:rsidP="00E4479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050" w:type="dxa"/>
          </w:tcPr>
          <w:p w14:paraId="23087571" w14:textId="6B3FB076" w:rsidR="00F9399C" w:rsidRDefault="00C70C5E" w:rsidP="00E4479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600" w:type="dxa"/>
          </w:tcPr>
          <w:p w14:paraId="4BD1DAF9" w14:textId="0AD86AA3" w:rsidR="00F9399C" w:rsidRPr="003D1475" w:rsidRDefault="00C70C5E" w:rsidP="00E4479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</w:p>
        </w:tc>
      </w:tr>
      <w:tr w:rsidR="00F9399C" w14:paraId="6C8F4827" w14:textId="4CCA570D" w:rsidTr="004F0FF3">
        <w:tc>
          <w:tcPr>
            <w:tcW w:w="2430" w:type="dxa"/>
            <w:shd w:val="clear" w:color="auto" w:fill="EBFFB3"/>
          </w:tcPr>
          <w:p w14:paraId="5CDA4291" w14:textId="0559DF15" w:rsidR="00F9399C" w:rsidRPr="003D1475" w:rsidRDefault="00F9399C" w:rsidP="00F653B9">
            <w:pPr>
              <w:spacing w:line="276" w:lineRule="auto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erioada</w:t>
            </w:r>
            <w:proofErr w:type="spellEnd"/>
          </w:p>
        </w:tc>
        <w:tc>
          <w:tcPr>
            <w:tcW w:w="4230" w:type="dxa"/>
          </w:tcPr>
          <w:p w14:paraId="3C38AE49" w14:textId="271A175D" w:rsidR="00F9399C" w:rsidRDefault="00F9399C" w:rsidP="00E4479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1475">
              <w:rPr>
                <w:rFonts w:ascii="Times New Roman" w:hAnsi="Times New Roman" w:cs="Times New Roman"/>
                <w:b/>
              </w:rPr>
              <w:t>S3</w:t>
            </w:r>
            <w:r w:rsidR="00C70C5E">
              <w:rPr>
                <w:rFonts w:ascii="Times New Roman" w:hAnsi="Times New Roman" w:cs="Times New Roman"/>
                <w:b/>
              </w:rPr>
              <w:t>2</w:t>
            </w:r>
            <w:r w:rsidR="00AE5B51">
              <w:rPr>
                <w:rFonts w:ascii="Times New Roman" w:hAnsi="Times New Roman" w:cs="Times New Roman"/>
                <w:b/>
              </w:rPr>
              <w:t>,</w:t>
            </w:r>
            <w:r w:rsidRPr="003D1475">
              <w:rPr>
                <w:rFonts w:ascii="Times New Roman" w:hAnsi="Times New Roman" w:cs="Times New Roman"/>
                <w:b/>
              </w:rPr>
              <w:t xml:space="preserve"> S3</w:t>
            </w:r>
            <w:r w:rsidR="00C70C5E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4050" w:type="dxa"/>
          </w:tcPr>
          <w:p w14:paraId="6582F8CA" w14:textId="7C0D1B95" w:rsidR="00F9399C" w:rsidRDefault="00F9399C" w:rsidP="00E4479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33, S34</w:t>
            </w:r>
            <w:r w:rsidR="00C70C5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o </w:t>
            </w:r>
            <w:proofErr w:type="spellStart"/>
            <w:r w:rsidR="00C70C5E">
              <w:rPr>
                <w:rFonts w:ascii="Times New Roman" w:hAnsi="Times New Roman" w:cs="Times New Roman"/>
                <w:b/>
                <w:sz w:val="24"/>
                <w:szCs w:val="24"/>
              </w:rPr>
              <w:t>oră</w:t>
            </w:r>
            <w:proofErr w:type="spellEnd"/>
            <w:r w:rsidR="00C70C5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3600" w:type="dxa"/>
          </w:tcPr>
          <w:p w14:paraId="097A6A56" w14:textId="79980B77" w:rsidR="00F9399C" w:rsidRDefault="00F9399C" w:rsidP="00E4479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="002B1ECC"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</w:tr>
    </w:tbl>
    <w:p w14:paraId="2A6AAE67" w14:textId="7AC775E0" w:rsidR="003D1475" w:rsidRDefault="003D1475" w:rsidP="003D1475">
      <w:pPr>
        <w:spacing w:after="0" w:line="276" w:lineRule="auto"/>
        <w:rPr>
          <w:rFonts w:ascii="Times New Roman" w:hAnsi="Times New Roman" w:cs="Times New Roman"/>
          <w:b/>
          <w:bCs/>
          <w:iCs/>
        </w:rPr>
      </w:pPr>
    </w:p>
    <w:tbl>
      <w:tblPr>
        <w:tblW w:w="14310" w:type="dxa"/>
        <w:tblInd w:w="-74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2467"/>
        <w:gridCol w:w="3366"/>
        <w:gridCol w:w="3636"/>
        <w:gridCol w:w="1347"/>
        <w:gridCol w:w="2145"/>
        <w:gridCol w:w="1349"/>
      </w:tblGrid>
      <w:tr w:rsidR="003D1475" w:rsidRPr="003D1475" w14:paraId="7F498597" w14:textId="77777777" w:rsidTr="00DC2FD6">
        <w:tc>
          <w:tcPr>
            <w:tcW w:w="2467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40B34BA2" w14:textId="77777777" w:rsidR="003D1475" w:rsidRPr="003D1475" w:rsidRDefault="003D1475" w:rsidP="003D1475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Conţinuturi</w:t>
            </w:r>
            <w:proofErr w:type="spellEnd"/>
          </w:p>
          <w:p w14:paraId="39694ADC" w14:textId="57A85747" w:rsidR="003D1475" w:rsidRPr="003D1475" w:rsidRDefault="003D1475" w:rsidP="003D1475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3366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769BEEE" w14:textId="77777777" w:rsidR="003D1475" w:rsidRPr="008E66DC" w:rsidRDefault="003D1475" w:rsidP="003D1475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8E66DC">
              <w:rPr>
                <w:rFonts w:ascii="Times New Roman" w:hAnsi="Times New Roman" w:cs="Times New Roman"/>
                <w:b/>
              </w:rPr>
              <w:t>Competențe</w:t>
            </w:r>
            <w:proofErr w:type="spellEnd"/>
            <w:r w:rsidRPr="008E66D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8E66DC">
              <w:rPr>
                <w:rFonts w:ascii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3636" w:type="dxa"/>
            <w:vMerge w:val="restart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4ECE5E3E" w14:textId="77777777" w:rsidR="003D1475" w:rsidRPr="008E66DC" w:rsidRDefault="003D1475" w:rsidP="003D1475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8E66DC">
              <w:rPr>
                <w:rFonts w:ascii="Times New Roman" w:hAnsi="Times New Roman" w:cs="Times New Roman"/>
                <w:b/>
              </w:rPr>
              <w:t>Activităţi</w:t>
            </w:r>
            <w:proofErr w:type="spellEnd"/>
          </w:p>
          <w:p w14:paraId="5E0249B0" w14:textId="77777777" w:rsidR="003D1475" w:rsidRPr="008E66DC" w:rsidRDefault="003D1475" w:rsidP="003D1475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r w:rsidRPr="008E66DC">
              <w:rPr>
                <w:rFonts w:ascii="Times New Roman" w:hAnsi="Times New Roman" w:cs="Times New Roman"/>
                <w:b/>
              </w:rPr>
              <w:t xml:space="preserve">de </w:t>
            </w:r>
            <w:proofErr w:type="spellStart"/>
            <w:r w:rsidRPr="008E66DC">
              <w:rPr>
                <w:rFonts w:ascii="Times New Roman" w:hAnsi="Times New Roman" w:cs="Times New Roman"/>
                <w:b/>
              </w:rPr>
              <w:t>învăţare</w:t>
            </w:r>
            <w:proofErr w:type="spellEnd"/>
          </w:p>
        </w:tc>
        <w:tc>
          <w:tcPr>
            <w:tcW w:w="4841" w:type="dxa"/>
            <w:gridSpan w:val="3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8D1C4A0" w14:textId="77777777" w:rsidR="003D1475" w:rsidRPr="003D1475" w:rsidRDefault="003D1475" w:rsidP="003D1475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  <w:caps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Resurse</w:t>
            </w:r>
            <w:proofErr w:type="spellEnd"/>
          </w:p>
        </w:tc>
      </w:tr>
      <w:tr w:rsidR="004F0FF3" w:rsidRPr="00C05684" w14:paraId="11B80E40" w14:textId="77777777" w:rsidTr="00DC2FD6">
        <w:tc>
          <w:tcPr>
            <w:tcW w:w="2467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4296DD4E" w14:textId="77777777" w:rsidR="003D1475" w:rsidRPr="003D1475" w:rsidRDefault="003D1475" w:rsidP="003D1475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3366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30B4BF18" w14:textId="77777777" w:rsidR="003D1475" w:rsidRPr="003D1475" w:rsidRDefault="003D1475" w:rsidP="003D1475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3636" w:type="dxa"/>
            <w:vMerge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2113D9AE" w14:textId="77777777" w:rsidR="003D1475" w:rsidRPr="003D1475" w:rsidRDefault="003D1475" w:rsidP="003D1475">
            <w:pPr>
              <w:spacing w:after="0" w:line="23" w:lineRule="atLeast"/>
              <w:rPr>
                <w:rFonts w:ascii="Times New Roman" w:hAnsi="Times New Roman" w:cs="Times New Roman"/>
                <w:b/>
                <w:caps/>
              </w:rPr>
            </w:pPr>
          </w:p>
        </w:tc>
        <w:tc>
          <w:tcPr>
            <w:tcW w:w="134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1192B983" w14:textId="77777777" w:rsidR="003D1475" w:rsidRPr="003D1475" w:rsidRDefault="003D1475" w:rsidP="003D1475">
            <w:pPr>
              <w:spacing w:after="0" w:line="23" w:lineRule="atLeast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Materiale</w:t>
            </w:r>
            <w:proofErr w:type="spellEnd"/>
          </w:p>
        </w:tc>
        <w:tc>
          <w:tcPr>
            <w:tcW w:w="214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shd w:val="clear" w:color="auto" w:fill="EBFFB3"/>
            <w:vAlign w:val="center"/>
            <w:hideMark/>
          </w:tcPr>
          <w:p w14:paraId="44E38D23" w14:textId="77777777" w:rsidR="003D1475" w:rsidRPr="003D1475" w:rsidRDefault="003D1475" w:rsidP="003D1475">
            <w:pPr>
              <w:spacing w:after="0" w:line="23" w:lineRule="atLeast"/>
              <w:rPr>
                <w:rFonts w:ascii="Times New Roman" w:hAnsi="Times New Roman" w:cs="Times New Roman"/>
                <w:b/>
              </w:rPr>
            </w:pPr>
            <w:proofErr w:type="spellStart"/>
            <w:r w:rsidRPr="003D1475">
              <w:rPr>
                <w:rFonts w:ascii="Times New Roman" w:hAnsi="Times New Roman" w:cs="Times New Roman"/>
                <w:b/>
              </w:rPr>
              <w:t>Procedural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/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etode</w:t>
            </w:r>
            <w:proofErr w:type="spellEnd"/>
            <w:r w:rsidRPr="003D147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3D1475">
              <w:rPr>
                <w:rFonts w:ascii="Times New Roman" w:hAnsi="Times New Roman" w:cs="Times New Roman"/>
                <w:b/>
              </w:rPr>
              <w:t>mijloace</w:t>
            </w:r>
            <w:proofErr w:type="spellEnd"/>
          </w:p>
        </w:tc>
        <w:tc>
          <w:tcPr>
            <w:tcW w:w="1349" w:type="dxa"/>
            <w:tcBorders>
              <w:top w:val="sing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shd w:val="clear" w:color="auto" w:fill="EBFFB3"/>
            <w:vAlign w:val="center"/>
            <w:hideMark/>
          </w:tcPr>
          <w:p w14:paraId="68AA5A8B" w14:textId="77777777" w:rsidR="003D1475" w:rsidRPr="00C05684" w:rsidRDefault="003D1475" w:rsidP="003D1475">
            <w:pPr>
              <w:spacing w:after="0" w:line="23" w:lineRule="atLeast"/>
              <w:rPr>
                <w:rFonts w:ascii="Times New Roman" w:hAnsi="Times New Roman" w:cs="Times New Roman"/>
                <w:b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lang w:val="pt-PT"/>
              </w:rPr>
              <w:t>Temporale/ număr de ore alocate</w:t>
            </w:r>
          </w:p>
        </w:tc>
      </w:tr>
      <w:tr w:rsidR="00057E6F" w:rsidRPr="003D1475" w14:paraId="1E8461CA" w14:textId="77777777" w:rsidTr="00DC2FD6">
        <w:tc>
          <w:tcPr>
            <w:tcW w:w="2467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5D075BB4" w14:textId="66CEBFD5" w:rsidR="003D1475" w:rsidRPr="003D1475" w:rsidRDefault="003D1475" w:rsidP="003D1475">
            <w:pPr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  <w:lang w:val="ro-RO"/>
              </w:rPr>
              <w:t xml:space="preserve">1. </w:t>
            </w:r>
            <w:r w:rsidRPr="003D1475">
              <w:rPr>
                <w:rFonts w:ascii="Times New Roman" w:hAnsi="Times New Roman" w:cs="Times New Roman"/>
                <w:b/>
                <w:bCs/>
                <w:iCs/>
              </w:rPr>
              <w:t>MULȚIMEA NUMERELOR REALE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 </w:t>
            </w:r>
          </w:p>
          <w:p w14:paraId="7E55F9E7" w14:textId="77777777" w:rsidR="003D1475" w:rsidRPr="003D1475" w:rsidRDefault="003D1475" w:rsidP="003D1475">
            <w:pPr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</w:p>
          <w:p w14:paraId="4A6E6A66" w14:textId="24A23ED9" w:rsidR="003D1475" w:rsidRPr="003D1475" w:rsidRDefault="003D1475" w:rsidP="003D1475">
            <w:pPr>
              <w:pStyle w:val="ListParagraph"/>
              <w:tabs>
                <w:tab w:val="left" w:pos="174"/>
                <w:tab w:val="left" w:pos="367"/>
              </w:tabs>
              <w:spacing w:after="0" w:line="23" w:lineRule="atLeast"/>
              <w:ind w:left="0"/>
              <w:rPr>
                <w:rFonts w:ascii="Times New Roman" w:hAnsi="Times New Roman" w:cs="Times New Roman"/>
                <w:i/>
                <w:iCs/>
              </w:rPr>
            </w:pPr>
          </w:p>
        </w:tc>
        <w:tc>
          <w:tcPr>
            <w:tcW w:w="336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597A59CB" w14:textId="5CE78ABC" w:rsidR="00881CCC" w:rsidRPr="00C05684" w:rsidRDefault="00442D31" w:rsidP="00881CCC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81CCC" w:rsidRPr="00C05684">
              <w:rPr>
                <w:rFonts w:ascii="Times New Roman" w:hAnsi="Times New Roman" w:cs="Times New Roman"/>
                <w:bCs/>
                <w:i/>
                <w:lang w:val="pt-PT"/>
              </w:rPr>
              <w:t>2.1 Aplicarea regulilor de calcul pentru estimarea şi aproximarea numerelor reale</w:t>
            </w:r>
          </w:p>
          <w:p w14:paraId="060A0F4E" w14:textId="77777777" w:rsidR="00277A13" w:rsidRPr="00C05684" w:rsidRDefault="00277A13" w:rsidP="00881CCC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</w:p>
          <w:p w14:paraId="641484AF" w14:textId="7AD2DA35" w:rsidR="00881CCC" w:rsidRPr="00C05684" w:rsidRDefault="00881CCC" w:rsidP="00881CCC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5.1 Elaborarea de strategii pentru rezolvarea unor probleme cu numere reale</w:t>
            </w:r>
          </w:p>
          <w:p w14:paraId="3DE83FE2" w14:textId="4371AFE4" w:rsidR="003D1475" w:rsidRPr="00C05684" w:rsidRDefault="003D1475" w:rsidP="00442D31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</w:tc>
        <w:tc>
          <w:tcPr>
            <w:tcW w:w="363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5B8A5DF6" w14:textId="77777777" w:rsidR="008226DA" w:rsidRPr="00C05684" w:rsidRDefault="003D1475" w:rsidP="003D1475">
            <w:pPr>
              <w:tabs>
                <w:tab w:val="left" w:pos="160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226DA"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Scrierea unui număr real în diverse forme </w:t>
            </w:r>
          </w:p>
          <w:p w14:paraId="3484863B" w14:textId="21E408B5" w:rsidR="008226DA" w:rsidRPr="00C05684" w:rsidRDefault="003D1475" w:rsidP="008226DA">
            <w:pPr>
              <w:tabs>
                <w:tab w:val="left" w:pos="144"/>
              </w:tabs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226DA" w:rsidRPr="003D1475">
              <w:rPr>
                <w:rFonts w:ascii="Times New Roman" w:eastAsia="Times New Roman" w:hAnsi="Times New Roman" w:cs="Times New Roman"/>
                <w:lang w:val="ro-RO"/>
              </w:rPr>
              <w:t>Utilizarea regulilor de calcul pentru a efectua operații cu numere reale</w:t>
            </w:r>
          </w:p>
          <w:p w14:paraId="23253588" w14:textId="4FF863E3" w:rsidR="008226DA" w:rsidRPr="00C05684" w:rsidRDefault="008226DA" w:rsidP="008226DA">
            <w:pPr>
              <w:tabs>
                <w:tab w:val="left" w:pos="144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 Scrierea adecvată a unor rapoarte de numere reale care necesită raţionalizare, descompunere în factori şi/sau simplificare</w:t>
            </w:r>
          </w:p>
          <w:p w14:paraId="7A7A489F" w14:textId="5C30E8EB" w:rsidR="008226DA" w:rsidRPr="00C05684" w:rsidRDefault="00442D31" w:rsidP="00442D31">
            <w:pPr>
              <w:tabs>
                <w:tab w:val="left" w:pos="144"/>
              </w:tabs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226DA"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Rezolvarea de probleme în care apar medii (aritmetică ponderată sau geometrică) </w:t>
            </w:r>
          </w:p>
          <w:p w14:paraId="071CE498" w14:textId="7DF5DD1F" w:rsidR="008226DA" w:rsidRPr="00C05684" w:rsidRDefault="00442D31" w:rsidP="00442D31">
            <w:pPr>
              <w:tabs>
                <w:tab w:val="left" w:pos="144"/>
              </w:tabs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226DA" w:rsidRPr="003D1475">
              <w:rPr>
                <w:rFonts w:ascii="Times New Roman" w:eastAsia="Times New Roman" w:hAnsi="Times New Roman" w:cs="Times New Roman"/>
                <w:lang w:val="ro-RO"/>
              </w:rPr>
              <w:t>Utilizarea regulilor de calcul pentru a efectua operații cu numere reale</w:t>
            </w:r>
          </w:p>
          <w:p w14:paraId="53F99CE1" w14:textId="77777777" w:rsidR="008226DA" w:rsidRPr="00C05684" w:rsidRDefault="008226DA" w:rsidP="008226DA">
            <w:pPr>
              <w:tabs>
                <w:tab w:val="left" w:pos="160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Utilizarea calculatorului pentru efectuarea sau verificarea unor calcule cu numere reale </w:t>
            </w:r>
          </w:p>
          <w:p w14:paraId="7BC78B6D" w14:textId="2A044333" w:rsidR="003D1475" w:rsidRPr="00C05684" w:rsidRDefault="003D1475" w:rsidP="008226DA">
            <w:pPr>
              <w:tabs>
                <w:tab w:val="left" w:pos="160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</w:p>
        </w:tc>
        <w:tc>
          <w:tcPr>
            <w:tcW w:w="134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  <w:hideMark/>
          </w:tcPr>
          <w:p w14:paraId="313CE223" w14:textId="77777777" w:rsidR="003D1475" w:rsidRPr="008E66DC" w:rsidRDefault="003D1475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8E66DC">
              <w:rPr>
                <w:rFonts w:ascii="Times New Roman" w:hAnsi="Times New Roman" w:cs="Times New Roman"/>
              </w:rPr>
              <w:t>Manualul</w:t>
            </w:r>
            <w:proofErr w:type="spellEnd"/>
          </w:p>
          <w:p w14:paraId="2D04DF82" w14:textId="77777777" w:rsidR="003D1475" w:rsidRDefault="003D1475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12D3B00B" w14:textId="5E1561E6" w:rsidR="00C70C5E" w:rsidRDefault="00C70C5E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3A934399" w14:textId="77777777" w:rsidR="003503F6" w:rsidRDefault="003503F6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43F55B75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uxiliar curricular</w:t>
            </w:r>
          </w:p>
          <w:p w14:paraId="7644AEDD" w14:textId="77777777" w:rsidR="003503F6" w:rsidRPr="008E66DC" w:rsidRDefault="003503F6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2EFF3EAB" w14:textId="7C78D039" w:rsidR="003D1475" w:rsidRPr="008E66DC" w:rsidRDefault="003D1475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14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0106AFE3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07BB6A3D" w14:textId="7F7A3005" w:rsidR="00C70C5E" w:rsidRPr="00C05684" w:rsidRDefault="00C70C5E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Problematizarea</w:t>
            </w:r>
          </w:p>
          <w:p w14:paraId="1536E9A4" w14:textId="77777777" w:rsidR="003D1475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odelarea didactică</w:t>
            </w:r>
          </w:p>
          <w:p w14:paraId="07DE56ED" w14:textId="77777777" w:rsidR="00C70C5E" w:rsidRPr="00C05684" w:rsidRDefault="00C70C5E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50D55241" w14:textId="4784ED87" w:rsidR="00C70C5E" w:rsidRPr="00C05684" w:rsidRDefault="00C70C5E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34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22C15FBB" w14:textId="77777777" w:rsidR="003D1475" w:rsidRPr="00C05684" w:rsidRDefault="003D1475" w:rsidP="003D147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6F8253C9" w14:textId="77777777" w:rsidR="003D1475" w:rsidRPr="00C05684" w:rsidRDefault="003D1475" w:rsidP="003D147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5D53177" w14:textId="77777777" w:rsidR="003D1475" w:rsidRPr="00C05684" w:rsidRDefault="003D1475" w:rsidP="003D147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ED78E5B" w14:textId="77777777" w:rsidR="003D1475" w:rsidRPr="00C05684" w:rsidRDefault="003D1475" w:rsidP="003D1475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7E7CF0BA" w14:textId="594AF0A6" w:rsidR="003D1475" w:rsidRPr="003D1475" w:rsidRDefault="00C70C5E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 w:rsidR="003D1475"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3D1475" w:rsidRPr="003D1475">
              <w:rPr>
                <w:rFonts w:ascii="Times New Roman" w:hAnsi="Times New Roman" w:cs="Times New Roman"/>
              </w:rPr>
              <w:t>or</w:t>
            </w:r>
            <w:r w:rsidR="006C3A82">
              <w:rPr>
                <w:rFonts w:ascii="Times New Roman" w:hAnsi="Times New Roman" w:cs="Times New Roman"/>
              </w:rPr>
              <w:t>ă</w:t>
            </w:r>
            <w:proofErr w:type="spellEnd"/>
          </w:p>
        </w:tc>
      </w:tr>
      <w:tr w:rsidR="00057E6F" w:rsidRPr="003D1475" w14:paraId="5867FB08" w14:textId="77777777" w:rsidTr="00DC2FD6">
        <w:tc>
          <w:tcPr>
            <w:tcW w:w="2467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07EED7BF" w14:textId="031060E3" w:rsidR="003D1475" w:rsidRPr="003D1475" w:rsidRDefault="00057E6F" w:rsidP="003D1475">
            <w:pPr>
              <w:spacing w:after="0" w:line="23" w:lineRule="atLeast"/>
              <w:ind w:right="144"/>
              <w:rPr>
                <w:rFonts w:ascii="Times New Roman" w:hAnsi="Times New Roman" w:cs="Times New Roman"/>
                <w:lang w:val="ro-RO"/>
              </w:rPr>
            </w:pPr>
            <w:r w:rsidRPr="00C05684">
              <w:rPr>
                <w:rFonts w:ascii="Times New Roman" w:hAnsi="Times New Roman" w:cs="Times New Roman"/>
                <w:b/>
                <w:bCs/>
                <w:lang w:val="pt-PT"/>
              </w:rPr>
              <w:t xml:space="preserve">2. </w:t>
            </w:r>
            <w:r w:rsidR="003D1475" w:rsidRPr="00C05684">
              <w:rPr>
                <w:rFonts w:ascii="Times New Roman" w:hAnsi="Times New Roman" w:cs="Times New Roman"/>
                <w:b/>
                <w:bCs/>
                <w:lang w:val="pt-PT"/>
              </w:rPr>
              <w:t>ECUAȚII ȘI SISTEME DE ECUAȚII LINIARE</w:t>
            </w:r>
          </w:p>
        </w:tc>
        <w:tc>
          <w:tcPr>
            <w:tcW w:w="336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21C79DE3" w14:textId="77777777" w:rsidR="003D1475" w:rsidRPr="00C05684" w:rsidRDefault="00881CCC" w:rsidP="003D1475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5.2 Stabilirea unor metode de rezolvare a ecuațiilor sau a sistemelor de ecuații liniare</w:t>
            </w:r>
          </w:p>
          <w:p w14:paraId="70D77607" w14:textId="0200E177" w:rsidR="00881CCC" w:rsidRPr="00C05684" w:rsidRDefault="00881CCC" w:rsidP="003D1475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6.2. Transpunerea matematică a unor situații date, utilizând ecuații și/sau sisteme de ecuații liniare</w:t>
            </w:r>
          </w:p>
        </w:tc>
        <w:tc>
          <w:tcPr>
            <w:tcW w:w="363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5127F6B6" w14:textId="292234A7" w:rsidR="008226DA" w:rsidRPr="00C05684" w:rsidRDefault="00442D31" w:rsidP="00442D31">
            <w:pPr>
              <w:tabs>
                <w:tab w:val="left" w:pos="144"/>
              </w:tabs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226DA" w:rsidRPr="003D1475">
              <w:rPr>
                <w:rFonts w:ascii="Times New Roman" w:eastAsia="Times New Roman" w:hAnsi="Times New Roman" w:cs="Times New Roman"/>
                <w:lang w:val="ro-RO"/>
              </w:rPr>
              <w:t xml:space="preserve">Rezolvarea unor ecuaţii de forma </w:t>
            </w:r>
            <w:r w:rsidR="00C02145" w:rsidRPr="00C02145">
              <w:rPr>
                <w:position w:val="-10"/>
              </w:rPr>
              <w:object w:dxaOrig="1219" w:dyaOrig="340" w14:anchorId="4BF32946">
                <v:shape id="_x0000_i1065" type="#_x0000_t75" style="width:60.75pt;height:17.25pt" o:ole="">
                  <v:imagedata r:id="rId88" o:title=""/>
                </v:shape>
                <o:OLEObject Type="Embed" ProgID="Equation.DSMT4" ShapeID="_x0000_i1065" DrawAspect="Content" ObjectID="_1780765748" r:id="rId89"/>
              </w:object>
            </w:r>
          </w:p>
          <w:p w14:paraId="6A6A9FBB" w14:textId="4BB9B0A9" w:rsidR="00442D31" w:rsidRPr="00C05684" w:rsidRDefault="00442D31" w:rsidP="00442D31">
            <w:pPr>
              <w:tabs>
                <w:tab w:val="left" w:pos="144"/>
              </w:tabs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226DA" w:rsidRPr="003D1475">
              <w:rPr>
                <w:rFonts w:ascii="Times New Roman" w:eastAsia="Times New Roman" w:hAnsi="Times New Roman" w:cs="Times New Roman"/>
                <w:lang w:val="ro-RO"/>
              </w:rPr>
              <w:t>Verificarea validității unei soluții a unei ecuații</w:t>
            </w:r>
          </w:p>
          <w:p w14:paraId="5297327F" w14:textId="36649520" w:rsidR="003D1475" w:rsidRPr="00C05684" w:rsidRDefault="00442D31" w:rsidP="00442D31">
            <w:pPr>
              <w:tabs>
                <w:tab w:val="left" w:pos="160"/>
              </w:tabs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226DA" w:rsidRPr="00C05684">
              <w:rPr>
                <w:rFonts w:ascii="Times New Roman" w:eastAsia="Times New Roman" w:hAnsi="Times New Roman" w:cs="Times New Roman"/>
                <w:lang w:val="pt-PT"/>
              </w:rPr>
              <w:t>Formularea de probleme pornind de la un set de informaţii obţinute din cotidian sau din diverse domenii</w:t>
            </w:r>
          </w:p>
          <w:p w14:paraId="57F1435F" w14:textId="52A41F8A" w:rsidR="008226DA" w:rsidRPr="00C05684" w:rsidRDefault="00442D31" w:rsidP="00442D31">
            <w:pPr>
              <w:tabs>
                <w:tab w:val="left" w:pos="160"/>
              </w:tabs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226DA" w:rsidRPr="00442D31">
              <w:rPr>
                <w:rFonts w:ascii="Times New Roman" w:hAnsi="Times New Roman" w:cs="Times New Roman"/>
                <w:lang w:val="ro-RO"/>
              </w:rPr>
              <w:t>Rezolvarea unor ecuaţii de forma</w:t>
            </w:r>
            <w:r w:rsidR="00C02145" w:rsidRPr="00C02145">
              <w:rPr>
                <w:position w:val="-6"/>
              </w:rPr>
              <w:object w:dxaOrig="1060" w:dyaOrig="260" w14:anchorId="6C550FCF">
                <v:shape id="_x0000_i1066" type="#_x0000_t75" style="width:53.25pt;height:13.5pt" o:ole="">
                  <v:imagedata r:id="rId90" o:title=""/>
                </v:shape>
                <o:OLEObject Type="Embed" ProgID="Equation.DSMT4" ShapeID="_x0000_i1066" DrawAspect="Content" ObjectID="_1780765749" r:id="rId91"/>
              </w:object>
            </w:r>
            <w:r w:rsidR="008226DA" w:rsidRPr="00442D31">
              <w:rPr>
                <w:rFonts w:ascii="Times New Roman" w:hAnsi="Times New Roman" w:cs="Times New Roman"/>
                <w:lang w:val="ro-RO"/>
              </w:rPr>
              <w:t xml:space="preserve">, </w:t>
            </w:r>
            <w:r w:rsidR="00C02145" w:rsidRPr="00C02145">
              <w:rPr>
                <w:position w:val="-8"/>
              </w:rPr>
              <w:object w:dxaOrig="740" w:dyaOrig="279" w14:anchorId="5969A31E">
                <v:shape id="_x0000_i1067" type="#_x0000_t75" style="width:36.75pt;height:13.5pt" o:ole="">
                  <v:imagedata r:id="rId92" o:title=""/>
                </v:shape>
                <o:OLEObject Type="Embed" ProgID="Equation.DSMT4" ShapeID="_x0000_i1067" DrawAspect="Content" ObjectID="_1780765750" r:id="rId93"/>
              </w:object>
            </w:r>
          </w:p>
          <w:p w14:paraId="02ADDB03" w14:textId="0D4BBF71" w:rsidR="008226DA" w:rsidRPr="00C05684" w:rsidRDefault="00442D31" w:rsidP="00442D31">
            <w:pPr>
              <w:tabs>
                <w:tab w:val="left" w:pos="144"/>
              </w:tabs>
              <w:spacing w:after="0" w:line="23" w:lineRule="atLeast"/>
              <w:ind w:left="-18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226DA" w:rsidRPr="003D1475">
              <w:rPr>
                <w:rFonts w:ascii="Times New Roman" w:hAnsi="Times New Roman" w:cs="Times New Roman"/>
                <w:lang w:val="ro-RO"/>
              </w:rPr>
              <w:t>Utilizarea metodelor de rezolvare a sistemelor de ecuaţii liniare (metoda reducerii și metoda</w:t>
            </w:r>
            <w:r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="008226DA" w:rsidRPr="003D1475">
              <w:rPr>
                <w:rFonts w:ascii="Times New Roman" w:hAnsi="Times New Roman" w:cs="Times New Roman"/>
                <w:lang w:val="ro-RO"/>
              </w:rPr>
              <w:t xml:space="preserve">substituției) </w:t>
            </w:r>
          </w:p>
          <w:p w14:paraId="14D7DADD" w14:textId="25140D37" w:rsidR="008226DA" w:rsidRPr="008226DA" w:rsidRDefault="00442D31" w:rsidP="00442D31">
            <w:pPr>
              <w:tabs>
                <w:tab w:val="left" w:pos="160"/>
              </w:tabs>
              <w:spacing w:after="0" w:line="23" w:lineRule="atLeast"/>
              <w:ind w:left="-18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lastRenderedPageBreak/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r w:rsidR="008226DA" w:rsidRPr="003D1475">
              <w:rPr>
                <w:rFonts w:ascii="Times New Roman" w:hAnsi="Times New Roman" w:cs="Times New Roman"/>
                <w:lang w:val="ro-RO"/>
              </w:rPr>
              <w:t xml:space="preserve">Rezolvarea unor probleme având conţinut practic, utilizând ecuaţii sau sisteme de ecuaţii liniare </w:t>
            </w:r>
          </w:p>
        </w:tc>
        <w:tc>
          <w:tcPr>
            <w:tcW w:w="134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32B31E73" w14:textId="77777777" w:rsidR="00057E6F" w:rsidRPr="008E66DC" w:rsidRDefault="00057E6F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8E66DC">
              <w:rPr>
                <w:rFonts w:ascii="Times New Roman" w:hAnsi="Times New Roman" w:cs="Times New Roman"/>
              </w:rPr>
              <w:lastRenderedPageBreak/>
              <w:t>Manualul</w:t>
            </w:r>
            <w:proofErr w:type="spellEnd"/>
          </w:p>
          <w:p w14:paraId="3381F464" w14:textId="77777777" w:rsidR="00C70C5E" w:rsidRDefault="00C70C5E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461F6129" w14:textId="77777777" w:rsidR="00C70C5E" w:rsidRDefault="00C70C5E" w:rsidP="00C70C5E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658EFC42" w14:textId="77777777" w:rsidR="003503F6" w:rsidRDefault="003503F6" w:rsidP="00C70C5E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27FCD85C" w14:textId="207DD051" w:rsidR="003503F6" w:rsidRPr="008E66DC" w:rsidRDefault="003503F6" w:rsidP="00C70C5E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uxiliar curricular</w:t>
            </w:r>
          </w:p>
          <w:p w14:paraId="02DBD24C" w14:textId="77777777" w:rsidR="00C70C5E" w:rsidRPr="008E66DC" w:rsidRDefault="00C70C5E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248F165E" w14:textId="77777777" w:rsidR="00057E6F" w:rsidRPr="008E66DC" w:rsidRDefault="00057E6F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37F40E8D" w14:textId="41D9160A" w:rsidR="003D1475" w:rsidRPr="008E66DC" w:rsidRDefault="003D1475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14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1A8A070C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50766B14" w14:textId="782AEE69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69F6CCC8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1247B527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63FD447A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4C841987" w14:textId="77777777" w:rsidR="003D1475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odelarea didactică</w:t>
            </w:r>
          </w:p>
          <w:p w14:paraId="23936F88" w14:textId="77777777" w:rsidR="00C70C5E" w:rsidRPr="00C05684" w:rsidRDefault="00C70C5E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28DF0EE4" w14:textId="6A2A69D5" w:rsidR="00C70C5E" w:rsidRPr="00C05684" w:rsidRDefault="00C70C5E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34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104B083D" w14:textId="2B1AF904" w:rsidR="003D1475" w:rsidRPr="003D1475" w:rsidRDefault="006C3A82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</w:rPr>
              <w:t>oră</w:t>
            </w:r>
            <w:proofErr w:type="spellEnd"/>
          </w:p>
        </w:tc>
      </w:tr>
      <w:tr w:rsidR="00057E6F" w:rsidRPr="003D1475" w14:paraId="1140BB88" w14:textId="77777777" w:rsidTr="00DC2FD6">
        <w:tc>
          <w:tcPr>
            <w:tcW w:w="2467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50F79B2B" w14:textId="766B8638" w:rsidR="003D1475" w:rsidRPr="00C05684" w:rsidRDefault="00057E6F" w:rsidP="003D1475">
            <w:pPr>
              <w:spacing w:after="0" w:line="23" w:lineRule="atLeast"/>
              <w:ind w:right="144"/>
              <w:rPr>
                <w:rFonts w:ascii="Times New Roman" w:hAnsi="Times New Roman" w:cs="Times New Roman"/>
                <w:b/>
                <w:bCs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bCs/>
                <w:lang w:val="pt-PT"/>
              </w:rPr>
              <w:t xml:space="preserve">3. </w:t>
            </w:r>
            <w:r w:rsidR="003D1475" w:rsidRPr="00C05684">
              <w:rPr>
                <w:rFonts w:ascii="Times New Roman" w:hAnsi="Times New Roman" w:cs="Times New Roman"/>
                <w:b/>
                <w:bCs/>
                <w:lang w:val="pt-PT"/>
              </w:rPr>
              <w:t>ELEMENTE DE ORGANIZARE A ADATELOR</w:t>
            </w:r>
          </w:p>
        </w:tc>
        <w:tc>
          <w:tcPr>
            <w:tcW w:w="336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46089956" w14:textId="638B0A40" w:rsidR="003D1475" w:rsidRPr="00C05684" w:rsidRDefault="00881CCC" w:rsidP="003D1475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6.3. Transpunerea unei situații date într-o reprezentare adecvată (text, formulă, diagramă, grafic</w:t>
            </w:r>
          </w:p>
        </w:tc>
        <w:tc>
          <w:tcPr>
            <w:tcW w:w="363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3E4D3E98" w14:textId="3277480E" w:rsidR="008226DA" w:rsidRPr="00C05684" w:rsidRDefault="00442D31" w:rsidP="00442D31">
            <w:pPr>
              <w:tabs>
                <w:tab w:val="left" w:pos="144"/>
              </w:tabs>
              <w:spacing w:after="0" w:line="23" w:lineRule="atLeast"/>
              <w:ind w:left="-18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="008226DA" w:rsidRPr="003D1475">
              <w:rPr>
                <w:rFonts w:ascii="Times New Roman" w:hAnsi="Times New Roman" w:cs="Times New Roman"/>
                <w:lang w:val="ro-RO"/>
              </w:rPr>
              <w:t>Analizarea unor seturi de date pentru a determina un mod adecvat de reprezentare grafică a acestora</w:t>
            </w:r>
          </w:p>
          <w:p w14:paraId="49CF2FBA" w14:textId="5338508E" w:rsidR="00442D31" w:rsidRPr="00C05684" w:rsidRDefault="00442D31" w:rsidP="00442D31">
            <w:pPr>
              <w:tabs>
                <w:tab w:val="left" w:pos="144"/>
              </w:tabs>
              <w:spacing w:after="0" w:line="23" w:lineRule="atLeast"/>
              <w:ind w:left="-18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Identificarea modului adecvat de reprezentare a unor date </w:t>
            </w:r>
          </w:p>
          <w:p w14:paraId="2C66C811" w14:textId="674167CF" w:rsidR="00442D31" w:rsidRPr="00C05684" w:rsidRDefault="00442D31" w:rsidP="00442D31">
            <w:pPr>
              <w:tabs>
                <w:tab w:val="left" w:pos="144"/>
              </w:tabs>
              <w:spacing w:after="0" w:line="23" w:lineRule="atLeast"/>
              <w:ind w:left="-18" w:right="-20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Pr="003D1475">
              <w:rPr>
                <w:rFonts w:ascii="Times New Roman" w:hAnsi="Times New Roman" w:cs="Times New Roman"/>
                <w:lang w:val="ro-RO"/>
              </w:rPr>
              <w:t xml:space="preserve">Identificarea unor exemple de corespondențe                          matematice în contexte variate </w:t>
            </w:r>
          </w:p>
          <w:p w14:paraId="52EF547A" w14:textId="67EF6D4F" w:rsidR="003D1475" w:rsidRPr="00442D31" w:rsidRDefault="00442D31" w:rsidP="00442D31">
            <w:pPr>
              <w:tabs>
                <w:tab w:val="left" w:pos="160"/>
              </w:tabs>
              <w:spacing w:after="0" w:line="23" w:lineRule="atLeast"/>
              <w:ind w:left="-18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Construi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ş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interpret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iagram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cu date din </w:t>
            </w:r>
            <w:proofErr w:type="spellStart"/>
            <w:r w:rsidRPr="003D1475">
              <w:rPr>
                <w:rFonts w:ascii="Times New Roman" w:hAnsi="Times New Roman" w:cs="Times New Roman"/>
              </w:rPr>
              <w:t>situaţi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practice</w:t>
            </w:r>
          </w:p>
        </w:tc>
        <w:tc>
          <w:tcPr>
            <w:tcW w:w="134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76866FC6" w14:textId="77777777" w:rsidR="00057E6F" w:rsidRPr="00C05684" w:rsidRDefault="00057E6F" w:rsidP="00057E6F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</w:t>
            </w:r>
          </w:p>
          <w:p w14:paraId="1E7AF3F8" w14:textId="77777777" w:rsidR="00057E6F" w:rsidRPr="00C05684" w:rsidRDefault="00057E6F" w:rsidP="00057E6F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270EA07" w14:textId="77777777" w:rsidR="003D1475" w:rsidRPr="00C05684" w:rsidRDefault="003503F6" w:rsidP="00057E6F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nualul digital</w:t>
            </w:r>
          </w:p>
          <w:p w14:paraId="68ED14DB" w14:textId="77777777" w:rsidR="003503F6" w:rsidRPr="00C05684" w:rsidRDefault="003503F6" w:rsidP="00057E6F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288BD2A" w14:textId="1914C12F" w:rsidR="003503F6" w:rsidRPr="00C05684" w:rsidRDefault="003503F6" w:rsidP="00057E6F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uxiliar curricular</w:t>
            </w:r>
          </w:p>
        </w:tc>
        <w:tc>
          <w:tcPr>
            <w:tcW w:w="214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4D6B7558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389A912F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23B8C386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2DA2CD35" w14:textId="77777777" w:rsidR="003D1475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odelarea didactică</w:t>
            </w:r>
          </w:p>
          <w:p w14:paraId="46F81BDC" w14:textId="77777777" w:rsidR="003503F6" w:rsidRPr="00C05684" w:rsidRDefault="003503F6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12CDBCDE" w14:textId="6E65804E" w:rsidR="003503F6" w:rsidRPr="003D1475" w:rsidRDefault="003503F6" w:rsidP="00C8426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Activități</w:t>
            </w:r>
            <w:proofErr w:type="spellEnd"/>
            <w:r>
              <w:rPr>
                <w:rFonts w:ascii="Times New Roman" w:hAnsi="Times New Roman" w:cs="Times New Roman"/>
              </w:rPr>
              <w:t xml:space="preserve"> multimedia – manual digital</w:t>
            </w:r>
          </w:p>
        </w:tc>
        <w:tc>
          <w:tcPr>
            <w:tcW w:w="134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79D3447F" w14:textId="52BDAA4C" w:rsidR="003D1475" w:rsidRPr="003D1475" w:rsidRDefault="006C3A82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</w:rPr>
              <w:t>oră</w:t>
            </w:r>
            <w:proofErr w:type="spellEnd"/>
          </w:p>
        </w:tc>
      </w:tr>
      <w:tr w:rsidR="00057E6F" w:rsidRPr="003D1475" w14:paraId="673C3D73" w14:textId="77777777" w:rsidTr="00DC2FD6">
        <w:tc>
          <w:tcPr>
            <w:tcW w:w="2467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2D128516" w14:textId="1927DFF4" w:rsidR="003D1475" w:rsidRPr="003D1475" w:rsidRDefault="00057E6F" w:rsidP="003D1475">
            <w:pPr>
              <w:spacing w:after="0" w:line="23" w:lineRule="atLeast"/>
              <w:ind w:right="144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iCs/>
              </w:rPr>
              <w:t>4.</w:t>
            </w:r>
            <w:r w:rsidR="00DC2FD6">
              <w:rPr>
                <w:rFonts w:ascii="Times New Roman" w:hAnsi="Times New Roman" w:cs="Times New Roman"/>
                <w:b/>
                <w:bCs/>
                <w:iCs/>
              </w:rPr>
              <w:t xml:space="preserve"> </w:t>
            </w:r>
            <w:r w:rsidR="003D1475" w:rsidRPr="003D1475">
              <w:rPr>
                <w:rFonts w:ascii="Times New Roman" w:hAnsi="Times New Roman" w:cs="Times New Roman"/>
                <w:b/>
                <w:bCs/>
                <w:iCs/>
              </w:rPr>
              <w:t>PATRULATER</w:t>
            </w:r>
            <w:r w:rsidR="003503F6">
              <w:rPr>
                <w:rFonts w:ascii="Times New Roman" w:hAnsi="Times New Roman" w:cs="Times New Roman"/>
                <w:b/>
                <w:bCs/>
                <w:iCs/>
              </w:rPr>
              <w:t>UL</w:t>
            </w:r>
          </w:p>
        </w:tc>
        <w:tc>
          <w:tcPr>
            <w:tcW w:w="336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6F8F40FC" w14:textId="77777777" w:rsidR="003D1475" w:rsidRPr="00C05684" w:rsidRDefault="00881CCC" w:rsidP="003D1475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5.4 Alegerea reprezentărilor geometrice adecvate în vederea optimizării calculării unor lungimi de segmente, a unor măsuri de unghiuri şi a unor arii</w:t>
            </w:r>
          </w:p>
          <w:p w14:paraId="3A885CD5" w14:textId="65BCF031" w:rsidR="00881CCC" w:rsidRPr="003D1475" w:rsidRDefault="00881CCC" w:rsidP="003D1475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</w:pPr>
            <w:r w:rsidRPr="003D1475">
              <w:rPr>
                <w:rFonts w:ascii="Times New Roman" w:hAnsi="Times New Roman" w:cs="Times New Roman"/>
                <w:i/>
              </w:rPr>
              <w:t xml:space="preserve">6.4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Modelarea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situații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date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prin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reprezentări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geometrice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cu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patrulatere</w:t>
            </w:r>
            <w:proofErr w:type="spellEnd"/>
          </w:p>
        </w:tc>
        <w:tc>
          <w:tcPr>
            <w:tcW w:w="363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437A48A1" w14:textId="29A988BC" w:rsidR="00442D31" w:rsidRPr="00C05684" w:rsidRDefault="00442D31" w:rsidP="00442D31">
            <w:pPr>
              <w:tabs>
                <w:tab w:val="left" w:pos="160"/>
              </w:tabs>
              <w:spacing w:after="0" w:line="23" w:lineRule="atLeast"/>
              <w:ind w:left="-18" w:right="-20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Analizarea unor metode alternative de rezolvare a unor probleme de geometrie utilizând proprietăţile paralelogramului</w:t>
            </w:r>
          </w:p>
          <w:p w14:paraId="4BF416B3" w14:textId="2B424DA5" w:rsidR="00442D31" w:rsidRPr="00C05684" w:rsidRDefault="00442D31" w:rsidP="00442D31">
            <w:pPr>
              <w:tabs>
                <w:tab w:val="left" w:pos="160"/>
              </w:tabs>
              <w:spacing w:after="0" w:line="23" w:lineRule="atLeast"/>
              <w:ind w:left="-18" w:right="-20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Descrierea în limbaj</w:t>
            </w:r>
          </w:p>
          <w:p w14:paraId="6E17A9D1" w14:textId="77777777" w:rsidR="00442D31" w:rsidRPr="00C05684" w:rsidRDefault="00442D31" w:rsidP="00442D31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atematic a unor relaţii</w:t>
            </w:r>
          </w:p>
          <w:p w14:paraId="1C5E27EE" w14:textId="0742CE60" w:rsidR="00442D31" w:rsidRPr="00C05684" w:rsidRDefault="00442D31" w:rsidP="00057E6F">
            <w:pPr>
              <w:tabs>
                <w:tab w:val="left" w:pos="160"/>
              </w:tabs>
              <w:spacing w:after="0" w:line="23" w:lineRule="atLeast"/>
              <w:ind w:left="-65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(congruenţă, paralelism, perpendicularitate) între elemente ale unor configuraţii geometrice </w:t>
            </w:r>
          </w:p>
        </w:tc>
        <w:tc>
          <w:tcPr>
            <w:tcW w:w="134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21CFAEFA" w14:textId="77777777" w:rsidR="00057E6F" w:rsidRPr="008E66DC" w:rsidRDefault="00057E6F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8E66DC">
              <w:rPr>
                <w:rFonts w:ascii="Times New Roman" w:hAnsi="Times New Roman" w:cs="Times New Roman"/>
              </w:rPr>
              <w:t>Manualul</w:t>
            </w:r>
            <w:proofErr w:type="spellEnd"/>
          </w:p>
          <w:p w14:paraId="37786A30" w14:textId="77777777" w:rsidR="00057E6F" w:rsidRPr="008E66DC" w:rsidRDefault="00057E6F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12C88D75" w14:textId="66F20837" w:rsidR="00057E6F" w:rsidRDefault="003503F6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5CBEF735" w14:textId="77777777" w:rsidR="003503F6" w:rsidRDefault="003503F6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22721135" w14:textId="75A38781" w:rsidR="003503F6" w:rsidRPr="008E66DC" w:rsidRDefault="003503F6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uxiliar curricular</w:t>
            </w:r>
          </w:p>
          <w:p w14:paraId="632E930D" w14:textId="73248FA9" w:rsidR="003D1475" w:rsidRPr="008E66DC" w:rsidRDefault="003D1475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14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58137100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4CF32C1A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35E78FF4" w14:textId="3DB05542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0F8A4CB3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ă, transductivă)</w:t>
            </w:r>
          </w:p>
          <w:p w14:paraId="109F93BA" w14:textId="77777777" w:rsidR="003D1475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odelarea didactică</w:t>
            </w:r>
          </w:p>
          <w:p w14:paraId="0738FE01" w14:textId="77777777" w:rsidR="003503F6" w:rsidRPr="00C05684" w:rsidRDefault="003503F6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CCC3F67" w14:textId="3075101B" w:rsidR="003503F6" w:rsidRPr="00C05684" w:rsidRDefault="003503F6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34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12A9188E" w14:textId="28C26402" w:rsidR="003D1475" w:rsidRPr="003D1475" w:rsidRDefault="006C3A82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</w:rPr>
              <w:t>oră</w:t>
            </w:r>
            <w:proofErr w:type="spellEnd"/>
          </w:p>
        </w:tc>
      </w:tr>
      <w:tr w:rsidR="00057E6F" w:rsidRPr="003D1475" w14:paraId="64D368E2" w14:textId="77777777" w:rsidTr="00DC2FD6">
        <w:tc>
          <w:tcPr>
            <w:tcW w:w="2467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7FB6A17C" w14:textId="4BE4BD22" w:rsidR="003D1475" w:rsidRPr="003D1475" w:rsidRDefault="00057E6F" w:rsidP="003D1475">
            <w:pPr>
              <w:spacing w:after="0" w:line="23" w:lineRule="atLeast"/>
              <w:ind w:right="144"/>
              <w:rPr>
                <w:rFonts w:ascii="Times New Roman" w:hAnsi="Times New Roman" w:cs="Times New Roman"/>
                <w:b/>
                <w:bCs/>
                <w:iCs/>
              </w:rPr>
            </w:pPr>
            <w:r>
              <w:rPr>
                <w:rFonts w:ascii="Times New Roman" w:hAnsi="Times New Roman" w:cs="Times New Roman"/>
                <w:b/>
                <w:bCs/>
                <w:iCs/>
              </w:rPr>
              <w:t xml:space="preserve">5. </w:t>
            </w:r>
            <w:r w:rsidR="003D1475" w:rsidRPr="003D1475">
              <w:rPr>
                <w:rFonts w:ascii="Times New Roman" w:hAnsi="Times New Roman" w:cs="Times New Roman"/>
                <w:b/>
                <w:bCs/>
                <w:iCs/>
              </w:rPr>
              <w:t>CERCUL</w:t>
            </w:r>
          </w:p>
        </w:tc>
        <w:tc>
          <w:tcPr>
            <w:tcW w:w="336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6598E5E9" w14:textId="77777777" w:rsidR="00881CCC" w:rsidRPr="00C05684" w:rsidRDefault="00881CCC" w:rsidP="00881CCC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color w:val="000000" w:themeColor="text1"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color w:val="000000" w:themeColor="text1"/>
                <w:lang w:val="pt-PT"/>
              </w:rPr>
              <w:t>5.5 Interpretarea unor proprietăți ale poligoanelor regulate folosind reprezentări</w:t>
            </w:r>
          </w:p>
          <w:p w14:paraId="35B9037F" w14:textId="77777777" w:rsidR="00881CCC" w:rsidRPr="003D1475" w:rsidRDefault="00881CCC" w:rsidP="00881CCC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color w:val="000000" w:themeColor="text1"/>
              </w:rPr>
            </w:pP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>geometrice</w:t>
            </w:r>
            <w:proofErr w:type="spellEnd"/>
          </w:p>
          <w:p w14:paraId="1C5E1D61" w14:textId="15C7EF8A" w:rsidR="003D1475" w:rsidRPr="003D1475" w:rsidRDefault="00881CCC" w:rsidP="00881CCC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</w:pPr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 xml:space="preserve">6.5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>Model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>matematică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 xml:space="preserve"> a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>situaț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 xml:space="preserve"> practice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>în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 xml:space="preserve"> care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>intervin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>poligoane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 xml:space="preserve"> regulate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>sau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  <w:color w:val="000000" w:themeColor="text1"/>
              </w:rPr>
              <w:t>cercuri</w:t>
            </w:r>
            <w:proofErr w:type="spellEnd"/>
          </w:p>
        </w:tc>
        <w:tc>
          <w:tcPr>
            <w:tcW w:w="363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360C83D7" w14:textId="194684C1" w:rsidR="00442D31" w:rsidRPr="00C05684" w:rsidRDefault="00442D31" w:rsidP="00442D31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 Rezolvarea unor probleme folosind proprietăţile tangentelor duse dintr-un punct exterior la un cerc </w:t>
            </w:r>
          </w:p>
          <w:p w14:paraId="192A95C4" w14:textId="77777777" w:rsidR="00442D31" w:rsidRPr="00C05684" w:rsidRDefault="00442D31" w:rsidP="00442D31">
            <w:pPr>
              <w:tabs>
                <w:tab w:val="left" w:pos="160"/>
              </w:tabs>
              <w:spacing w:after="0" w:line="23" w:lineRule="atLeast"/>
              <w:ind w:right="-59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Utilizarea</w:t>
            </w:r>
          </w:p>
          <w:p w14:paraId="6199CFC1" w14:textId="11C03EB2" w:rsidR="003D1475" w:rsidRPr="00C05684" w:rsidRDefault="00442D31" w:rsidP="00442D31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instrumentelor geometrice pentru construirea unor configuraţii geometrice referitoare la cerc</w:t>
            </w:r>
          </w:p>
        </w:tc>
        <w:tc>
          <w:tcPr>
            <w:tcW w:w="134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594B1324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8E66DC">
              <w:rPr>
                <w:rFonts w:ascii="Times New Roman" w:hAnsi="Times New Roman" w:cs="Times New Roman"/>
              </w:rPr>
              <w:t>Manualul</w:t>
            </w:r>
            <w:proofErr w:type="spellEnd"/>
          </w:p>
          <w:p w14:paraId="302A2266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5B76601F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1EADC08E" w14:textId="77777777" w:rsidR="00057E6F" w:rsidRDefault="00057E6F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5E4DD7A9" w14:textId="3469F95A" w:rsidR="003503F6" w:rsidRPr="008E66DC" w:rsidRDefault="003503F6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uxiliar curricular</w:t>
            </w:r>
          </w:p>
          <w:p w14:paraId="64C3FDD2" w14:textId="5CA840C0" w:rsidR="003D1475" w:rsidRPr="008E66DC" w:rsidRDefault="003D1475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14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483A48D5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15EB7EB9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0F65173F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55FA1775" w14:textId="77777777" w:rsidR="003503F6" w:rsidRPr="00C05684" w:rsidRDefault="003503F6" w:rsidP="003503F6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Brainstorming </w:t>
            </w:r>
          </w:p>
          <w:p w14:paraId="3BEA0CEC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Problematizarea </w:t>
            </w:r>
          </w:p>
          <w:p w14:paraId="1CFE8D95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(deductivă, transductivă)</w:t>
            </w:r>
          </w:p>
          <w:p w14:paraId="2969D6A1" w14:textId="77777777" w:rsidR="003D1475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odelarea didactică</w:t>
            </w:r>
          </w:p>
          <w:p w14:paraId="416891FA" w14:textId="77777777" w:rsidR="003503F6" w:rsidRPr="00C05684" w:rsidRDefault="003503F6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4DED51E8" w14:textId="63B50AEB" w:rsidR="003503F6" w:rsidRPr="00C05684" w:rsidRDefault="003503F6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34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246C0B59" w14:textId="6D94EB55" w:rsidR="003D1475" w:rsidRPr="003D1475" w:rsidRDefault="006C3A82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</w:rPr>
              <w:t>oră</w:t>
            </w:r>
            <w:proofErr w:type="spellEnd"/>
          </w:p>
        </w:tc>
      </w:tr>
      <w:tr w:rsidR="00057E6F" w:rsidRPr="003D1475" w14:paraId="37CD24DC" w14:textId="77777777" w:rsidTr="00DC2FD6">
        <w:tc>
          <w:tcPr>
            <w:tcW w:w="2467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11F1E3A2" w14:textId="5D2256D7" w:rsidR="003D1475" w:rsidRPr="003D1475" w:rsidRDefault="00057E6F" w:rsidP="003D1475">
            <w:pPr>
              <w:spacing w:after="0" w:line="23" w:lineRule="atLeast"/>
              <w:ind w:right="144"/>
              <w:rPr>
                <w:rFonts w:ascii="Times New Roman" w:hAnsi="Times New Roman" w:cs="Times New Roman"/>
                <w:b/>
                <w:bCs/>
                <w:i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6. </w:t>
            </w:r>
            <w:r w:rsidR="003D1475" w:rsidRPr="003D1475">
              <w:rPr>
                <w:rFonts w:ascii="Times New Roman" w:hAnsi="Times New Roman" w:cs="Times New Roman"/>
                <w:b/>
                <w:bCs/>
              </w:rPr>
              <w:t>ASEMĂNAREA TRIUNGHIURILOR</w:t>
            </w:r>
          </w:p>
        </w:tc>
        <w:tc>
          <w:tcPr>
            <w:tcW w:w="336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04696F69" w14:textId="77777777" w:rsidR="00277A13" w:rsidRPr="003D1475" w:rsidRDefault="00277A13" w:rsidP="00277A13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</w:rPr>
            </w:pPr>
            <w:r w:rsidRPr="003D1475">
              <w:rPr>
                <w:rFonts w:ascii="Times New Roman" w:hAnsi="Times New Roman" w:cs="Times New Roman"/>
                <w:bCs/>
                <w:i/>
              </w:rPr>
              <w:t xml:space="preserve">5.6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Interpret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asemănăr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triunghiurilo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în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configuraț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geometrice</w:t>
            </w:r>
            <w:proofErr w:type="spellEnd"/>
          </w:p>
          <w:p w14:paraId="07B66C50" w14:textId="5BE3D25B" w:rsidR="003D1475" w:rsidRPr="003D1475" w:rsidRDefault="00277A13" w:rsidP="00277A13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</w:pPr>
            <w:r w:rsidRPr="003D1475">
              <w:rPr>
                <w:rFonts w:ascii="Times New Roman" w:hAnsi="Times New Roman" w:cs="Times New Roman"/>
                <w:bCs/>
                <w:i/>
              </w:rPr>
              <w:t xml:space="preserve">6.6.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Implement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ne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strateg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pentru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rezolv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situaţii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date,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utilizând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asemănarea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triunghiurilor</w:t>
            </w:r>
            <w:proofErr w:type="spellEnd"/>
          </w:p>
        </w:tc>
        <w:tc>
          <w:tcPr>
            <w:tcW w:w="363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5E252D11" w14:textId="0D7F5912" w:rsidR="00442D31" w:rsidRPr="00C05684" w:rsidRDefault="00442D31" w:rsidP="00442D31">
            <w:pPr>
              <w:tabs>
                <w:tab w:val="left" w:pos="160"/>
              </w:tabs>
              <w:spacing w:after="0" w:line="23" w:lineRule="atLeast"/>
              <w:ind w:right="-149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 Recunoașterea proporţionalităţii lungimilor unor segmente care reprezintă laturi ale unor triunghiuri </w:t>
            </w:r>
          </w:p>
          <w:p w14:paraId="5F3A2278" w14:textId="77777777" w:rsidR="003D1475" w:rsidRPr="00C05684" w:rsidRDefault="00442D31" w:rsidP="00442D31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Calcularea lungimilor unor segmente utilizând teorema lui Thales sau proporționalitatea segmentelor</w:t>
            </w:r>
          </w:p>
          <w:p w14:paraId="7C65DDD9" w14:textId="2E2F14B5" w:rsidR="00442D31" w:rsidRPr="00C05684" w:rsidRDefault="00442D31" w:rsidP="00442D31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</w:tc>
        <w:tc>
          <w:tcPr>
            <w:tcW w:w="134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68A34706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8E66DC">
              <w:rPr>
                <w:rFonts w:ascii="Times New Roman" w:hAnsi="Times New Roman" w:cs="Times New Roman"/>
              </w:rPr>
              <w:t>Manualul</w:t>
            </w:r>
            <w:proofErr w:type="spellEnd"/>
          </w:p>
          <w:p w14:paraId="5AE8A6D1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2A548083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620B15EC" w14:textId="77777777" w:rsidR="003503F6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36C2650E" w14:textId="06D2DA3D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uxiliar curricular</w:t>
            </w:r>
          </w:p>
          <w:p w14:paraId="6AFCD526" w14:textId="3DC8F76B" w:rsidR="003D1475" w:rsidRPr="008E66DC" w:rsidRDefault="003D1475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14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18A60979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309772FD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52A9C512" w14:textId="77777777" w:rsidR="003503F6" w:rsidRPr="00C05684" w:rsidRDefault="003503F6" w:rsidP="003503F6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Brainstorming </w:t>
            </w:r>
          </w:p>
          <w:p w14:paraId="4F0E6910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76E162B3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0AFBB237" w14:textId="77777777" w:rsidR="003D1475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odelarea didactică</w:t>
            </w:r>
          </w:p>
          <w:p w14:paraId="4FFB4CFB" w14:textId="77777777" w:rsidR="003503F6" w:rsidRPr="00C05684" w:rsidRDefault="003503F6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</w:p>
          <w:p w14:paraId="008A14CF" w14:textId="76C528E6" w:rsidR="003503F6" w:rsidRPr="00C05684" w:rsidRDefault="003503F6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ctivități multimedia – manual digital</w:t>
            </w:r>
          </w:p>
        </w:tc>
        <w:tc>
          <w:tcPr>
            <w:tcW w:w="134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4C4D025E" w14:textId="74ED3DA7" w:rsidR="003D1475" w:rsidRPr="003D1475" w:rsidRDefault="006C3A82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</w:rPr>
              <w:t>oră</w:t>
            </w:r>
            <w:proofErr w:type="spellEnd"/>
          </w:p>
        </w:tc>
      </w:tr>
      <w:tr w:rsidR="00057E6F" w:rsidRPr="003D1475" w14:paraId="1ABC0ED8" w14:textId="77777777" w:rsidTr="00DC2FD6">
        <w:tc>
          <w:tcPr>
            <w:tcW w:w="2467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15A6B810" w14:textId="220554D8" w:rsidR="003D1475" w:rsidRPr="003D1475" w:rsidRDefault="00057E6F" w:rsidP="003D1475">
            <w:pPr>
              <w:spacing w:after="0" w:line="23" w:lineRule="atLeast"/>
              <w:ind w:right="144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lastRenderedPageBreak/>
              <w:t xml:space="preserve">7. </w:t>
            </w:r>
            <w:r w:rsidR="003D1475" w:rsidRPr="003D1475">
              <w:rPr>
                <w:rFonts w:ascii="Times New Roman" w:hAnsi="Times New Roman" w:cs="Times New Roman"/>
                <w:b/>
                <w:bCs/>
              </w:rPr>
              <w:t>RELAȚII METRICE ÎN TRIUNGHIUL DREPTUNGHIC</w:t>
            </w:r>
          </w:p>
        </w:tc>
        <w:tc>
          <w:tcPr>
            <w:tcW w:w="336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43E4D6FF" w14:textId="77777777" w:rsidR="00277A13" w:rsidRPr="00C05684" w:rsidRDefault="00277A13" w:rsidP="00277A13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6.7. Implementarea unei strategii pentru rezolvarea unor situaţii date, utilizând relații metrice în</w:t>
            </w:r>
          </w:p>
          <w:p w14:paraId="37EFECA5" w14:textId="3D18C88F" w:rsidR="003D1475" w:rsidRPr="003D1475" w:rsidRDefault="00277A13" w:rsidP="00277A13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</w:pP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triunghiul</w:t>
            </w:r>
            <w:proofErr w:type="spellEnd"/>
            <w:r w:rsidRPr="003D1475">
              <w:rPr>
                <w:rFonts w:ascii="Times New Roman" w:hAnsi="Times New Roman" w:cs="Times New Roman"/>
                <w:bCs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bCs/>
                <w:i/>
              </w:rPr>
              <w:t>dreptunghic</w:t>
            </w:r>
            <w:proofErr w:type="spellEnd"/>
          </w:p>
        </w:tc>
        <w:tc>
          <w:tcPr>
            <w:tcW w:w="363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2305E12B" w14:textId="48316D7E" w:rsidR="00442D31" w:rsidRPr="00C05684" w:rsidRDefault="00442D31" w:rsidP="00442D31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Utilizarea reciprocei</w:t>
            </w:r>
          </w:p>
          <w:p w14:paraId="339BE133" w14:textId="77777777" w:rsidR="00442D31" w:rsidRPr="00C05684" w:rsidRDefault="00442D31" w:rsidP="00442D31">
            <w:pPr>
              <w:tabs>
                <w:tab w:val="left" w:pos="160"/>
                <w:tab w:val="left" w:pos="1953"/>
              </w:tabs>
              <w:spacing w:after="0" w:line="23" w:lineRule="atLeast"/>
              <w:ind w:right="-59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teoremei lui Pitagora pentru stabilirea perpendicularităţii a două drepte sau a naturii unui triunghi                   </w:t>
            </w:r>
          </w:p>
          <w:p w14:paraId="487DF3FC" w14:textId="52A8BBA0" w:rsidR="00442D31" w:rsidRDefault="00442D31" w:rsidP="00442D31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Rezolv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roblem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rin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estim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mărim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din </w:t>
            </w:r>
            <w:proofErr w:type="spellStart"/>
            <w:r w:rsidRPr="003D1475">
              <w:rPr>
                <w:rFonts w:ascii="Times New Roman" w:hAnsi="Times New Roman" w:cs="Times New Roman"/>
              </w:rPr>
              <w:t>situați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practice, </w:t>
            </w:r>
            <w:proofErr w:type="spellStart"/>
            <w:r w:rsidRPr="003D1475">
              <w:rPr>
                <w:rFonts w:ascii="Times New Roman" w:hAnsi="Times New Roman" w:cs="Times New Roman"/>
              </w:rPr>
              <w:t>folosind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triunghiul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reptunghic</w:t>
            </w:r>
            <w:proofErr w:type="spellEnd"/>
          </w:p>
          <w:p w14:paraId="51ED2322" w14:textId="77777777" w:rsidR="00BA31D5" w:rsidRPr="00C05684" w:rsidRDefault="00442D31" w:rsidP="00442D31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Analizarea unor metode alternative de rezolvare a problemelor de geometrie </w:t>
            </w:r>
          </w:p>
          <w:p w14:paraId="0A563D94" w14:textId="6EB1CF0E" w:rsidR="00442D31" w:rsidRPr="00C05684" w:rsidRDefault="00442D31" w:rsidP="00442D31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utilizând relaţii metrice şi elemente de trigonometrie</w:t>
            </w:r>
          </w:p>
        </w:tc>
        <w:tc>
          <w:tcPr>
            <w:tcW w:w="134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75B5827E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8E66DC">
              <w:rPr>
                <w:rFonts w:ascii="Times New Roman" w:hAnsi="Times New Roman" w:cs="Times New Roman"/>
              </w:rPr>
              <w:t>Manualul</w:t>
            </w:r>
            <w:proofErr w:type="spellEnd"/>
          </w:p>
          <w:p w14:paraId="4F5C0C2A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194B92C8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034ACF3D" w14:textId="77777777" w:rsidR="003503F6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11DE891C" w14:textId="6F7738F1" w:rsidR="00057E6F" w:rsidRPr="008E66DC" w:rsidRDefault="003503F6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uxiliar curricular</w:t>
            </w:r>
          </w:p>
          <w:p w14:paraId="2984FCC2" w14:textId="61C88C66" w:rsidR="003D1475" w:rsidRPr="008E66DC" w:rsidRDefault="003D1475" w:rsidP="00057E6F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14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3C8E1DD7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Conversaţia euristică</w:t>
            </w:r>
          </w:p>
          <w:p w14:paraId="41E0CC72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Explicaţia </w:t>
            </w:r>
          </w:p>
          <w:p w14:paraId="4845088A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Exerciţiul didactic</w:t>
            </w:r>
          </w:p>
          <w:p w14:paraId="2F044A79" w14:textId="77777777" w:rsidR="003503F6" w:rsidRPr="00C05684" w:rsidRDefault="003503F6" w:rsidP="003503F6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Brainstorming </w:t>
            </w:r>
          </w:p>
          <w:p w14:paraId="55C70740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 xml:space="preserve">Învăţare prin </w:t>
            </w:r>
          </w:p>
          <w:p w14:paraId="4F6DFB7D" w14:textId="77777777" w:rsidR="00C84263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descoperire dirijată</w:t>
            </w:r>
          </w:p>
          <w:p w14:paraId="6DE15579" w14:textId="4955D110" w:rsidR="003D1475" w:rsidRPr="00C05684" w:rsidRDefault="00C84263" w:rsidP="00C84263">
            <w:pPr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Modelarea didactică</w:t>
            </w:r>
          </w:p>
        </w:tc>
        <w:tc>
          <w:tcPr>
            <w:tcW w:w="134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7898E93B" w14:textId="35CEA668" w:rsidR="003D1475" w:rsidRPr="003D1475" w:rsidRDefault="006C3A82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</w:rPr>
              <w:t>oră</w:t>
            </w:r>
            <w:proofErr w:type="spellEnd"/>
          </w:p>
        </w:tc>
      </w:tr>
      <w:tr w:rsidR="00057E6F" w:rsidRPr="003D1475" w14:paraId="746C56D6" w14:textId="77777777" w:rsidTr="00DC2FD6">
        <w:tc>
          <w:tcPr>
            <w:tcW w:w="2467" w:type="dxa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646FFFC5" w14:textId="0136415F" w:rsidR="008C5B06" w:rsidRPr="00C05684" w:rsidRDefault="00057E6F" w:rsidP="003D1475">
            <w:pPr>
              <w:spacing w:after="0" w:line="23" w:lineRule="atLeast"/>
              <w:ind w:right="144"/>
              <w:rPr>
                <w:rFonts w:ascii="Times New Roman" w:hAnsi="Times New Roman" w:cs="Times New Roman"/>
                <w:b/>
                <w:bCs/>
                <w:lang w:val="pt-PT"/>
              </w:rPr>
            </w:pPr>
            <w:r w:rsidRPr="00C05684">
              <w:rPr>
                <w:rFonts w:ascii="Times New Roman" w:hAnsi="Times New Roman" w:cs="Times New Roman"/>
                <w:b/>
                <w:bCs/>
                <w:lang w:val="pt-PT"/>
              </w:rPr>
              <w:t>8.</w:t>
            </w:r>
            <w:r w:rsidR="006F1CD8" w:rsidRPr="00C05684">
              <w:rPr>
                <w:rFonts w:ascii="Times New Roman" w:hAnsi="Times New Roman" w:cs="Times New Roman"/>
                <w:b/>
                <w:bCs/>
                <w:lang w:val="pt-PT"/>
              </w:rPr>
              <w:t xml:space="preserve"> PROBLEME DE</w:t>
            </w:r>
            <w:r w:rsidRPr="00C05684">
              <w:rPr>
                <w:rFonts w:ascii="Times New Roman" w:hAnsi="Times New Roman" w:cs="Times New Roman"/>
                <w:b/>
                <w:bCs/>
                <w:lang w:val="pt-PT"/>
              </w:rPr>
              <w:t xml:space="preserve"> </w:t>
            </w:r>
            <w:r w:rsidR="008C5B06" w:rsidRPr="00C05684">
              <w:rPr>
                <w:rFonts w:ascii="Times New Roman" w:hAnsi="Times New Roman" w:cs="Times New Roman"/>
                <w:b/>
                <w:bCs/>
                <w:lang w:val="pt-PT"/>
              </w:rPr>
              <w:t>SINTEZĂ</w:t>
            </w:r>
            <w:r w:rsidR="00793909" w:rsidRPr="00C05684">
              <w:rPr>
                <w:rFonts w:ascii="Times New Roman" w:hAnsi="Times New Roman" w:cs="Times New Roman"/>
                <w:b/>
                <w:bCs/>
                <w:lang w:val="pt-PT"/>
              </w:rPr>
              <w:t>, ALGEBRĂ ȘI GEOMETRIE</w:t>
            </w:r>
          </w:p>
        </w:tc>
        <w:tc>
          <w:tcPr>
            <w:tcW w:w="336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7ADEE21F" w14:textId="77777777" w:rsidR="00277A13" w:rsidRPr="00C05684" w:rsidRDefault="00277A13" w:rsidP="00277A13">
            <w:pPr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5.1 Elaborarea de strategii pentru rezolvarea unor probleme cu numere reale</w:t>
            </w:r>
          </w:p>
          <w:p w14:paraId="1EFC92CA" w14:textId="08550243" w:rsidR="00277A13" w:rsidRPr="00C05684" w:rsidRDefault="00277A13" w:rsidP="00277A13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i/>
                <w:lang w:val="pt-PT"/>
              </w:rPr>
              <w:t>5.4 Alegerea reprezentărilor geometrice adecvate în vederea optimizării calculării unor lungimi de segmente, a unor măsuri de unghiuri şi a unor arii</w:t>
            </w:r>
          </w:p>
          <w:p w14:paraId="59F3D48C" w14:textId="77777777" w:rsidR="00277A13" w:rsidRPr="00C05684" w:rsidRDefault="00277A13" w:rsidP="00277A13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</w:p>
          <w:p w14:paraId="0F7EA38D" w14:textId="1D22C532" w:rsidR="00277A13" w:rsidRPr="00C05684" w:rsidRDefault="00277A13" w:rsidP="00277A13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lang w:val="pt-PT"/>
              </w:rPr>
            </w:pPr>
            <w:r w:rsidRPr="00C05684">
              <w:rPr>
                <w:rFonts w:ascii="Times New Roman" w:hAnsi="Times New Roman" w:cs="Times New Roman"/>
                <w:bCs/>
                <w:i/>
                <w:lang w:val="pt-PT"/>
              </w:rPr>
              <w:t>6.2. Transpunerea matematică a unor situații date, utilizând ecuații și/sau sisteme de ecuații liniare</w:t>
            </w:r>
          </w:p>
          <w:p w14:paraId="4D044F82" w14:textId="77777777" w:rsidR="00277A13" w:rsidRPr="00C05684" w:rsidRDefault="00277A13" w:rsidP="00277A13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i/>
                <w:lang w:val="pt-PT"/>
              </w:rPr>
            </w:pPr>
          </w:p>
          <w:p w14:paraId="37B42399" w14:textId="7A2DE056" w:rsidR="00277A13" w:rsidRPr="003D1475" w:rsidRDefault="00277A13" w:rsidP="00277A13">
            <w:pPr>
              <w:autoSpaceDE w:val="0"/>
              <w:autoSpaceDN w:val="0"/>
              <w:adjustRightInd w:val="0"/>
              <w:spacing w:after="0" w:line="23" w:lineRule="atLeast"/>
              <w:rPr>
                <w:rFonts w:ascii="Times New Roman" w:hAnsi="Times New Roman" w:cs="Times New Roman"/>
                <w:bCs/>
                <w:i/>
                <w:sz w:val="21"/>
                <w:szCs w:val="21"/>
              </w:rPr>
            </w:pPr>
            <w:r w:rsidRPr="003D1475">
              <w:rPr>
                <w:rFonts w:ascii="Times New Roman" w:hAnsi="Times New Roman" w:cs="Times New Roman"/>
                <w:i/>
              </w:rPr>
              <w:t xml:space="preserve">6.4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Modelarea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situații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date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prin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reprezentări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geometrice</w:t>
            </w:r>
            <w:proofErr w:type="spellEnd"/>
            <w:r w:rsidRPr="003D1475">
              <w:rPr>
                <w:rFonts w:ascii="Times New Roman" w:hAnsi="Times New Roman" w:cs="Times New Roman"/>
                <w:i/>
              </w:rPr>
              <w:t xml:space="preserve"> cu </w:t>
            </w:r>
            <w:proofErr w:type="spellStart"/>
            <w:r w:rsidRPr="003D1475">
              <w:rPr>
                <w:rFonts w:ascii="Times New Roman" w:hAnsi="Times New Roman" w:cs="Times New Roman"/>
                <w:i/>
              </w:rPr>
              <w:t>patrulatere</w:t>
            </w:r>
            <w:proofErr w:type="spellEnd"/>
          </w:p>
        </w:tc>
        <w:tc>
          <w:tcPr>
            <w:tcW w:w="3636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36AB5B66" w14:textId="029594D8" w:rsidR="002B1ECC" w:rsidRDefault="002B1ECC" w:rsidP="00277A13">
            <w:pPr>
              <w:tabs>
                <w:tab w:val="left" w:pos="144"/>
              </w:tabs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ro-RO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Pr="003D1475">
              <w:rPr>
                <w:rFonts w:ascii="Times New Roman" w:eastAsia="Times New Roman" w:hAnsi="Times New Roman" w:cs="Times New Roman"/>
                <w:lang w:val="ro-RO"/>
              </w:rPr>
              <w:t>Utilizarea regulilor de calcul pentru a efectua operații cu numere reale</w:t>
            </w:r>
          </w:p>
          <w:p w14:paraId="0ADEBA3D" w14:textId="089847FC" w:rsidR="002B1ECC" w:rsidRPr="00C05684" w:rsidRDefault="002B1ECC" w:rsidP="00277A13">
            <w:pPr>
              <w:tabs>
                <w:tab w:val="left" w:pos="160"/>
              </w:tabs>
              <w:spacing w:after="0" w:line="23" w:lineRule="atLeast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 xml:space="preserve">Utilizarea calculatorului pentru efectuarea sau verificarea unor calcule cu numere reale </w:t>
            </w:r>
          </w:p>
          <w:p w14:paraId="2015E5B2" w14:textId="73E57BD9" w:rsidR="002B1ECC" w:rsidRPr="00C05684" w:rsidRDefault="002B1ECC" w:rsidP="00277A13">
            <w:pPr>
              <w:tabs>
                <w:tab w:val="left" w:pos="160"/>
              </w:tabs>
              <w:spacing w:after="0" w:line="23" w:lineRule="atLeast"/>
              <w:ind w:left="-18"/>
              <w:rPr>
                <w:rFonts w:ascii="Times New Roman" w:eastAsia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</w:t>
            </w:r>
            <w:r w:rsidRPr="00C05684">
              <w:rPr>
                <w:rFonts w:ascii="Times New Roman" w:eastAsia="Times New Roman" w:hAnsi="Times New Roman" w:cs="Times New Roman"/>
                <w:lang w:val="pt-PT"/>
              </w:rPr>
              <w:t>Formularea de probleme pornind de la un set de informaţii obţinute din cotidian sau din diverse domenii</w:t>
            </w:r>
          </w:p>
          <w:p w14:paraId="45CD2C9E" w14:textId="7A3DDF54" w:rsidR="002B1ECC" w:rsidRPr="00C05684" w:rsidRDefault="002B1ECC" w:rsidP="00277A13">
            <w:pPr>
              <w:tabs>
                <w:tab w:val="left" w:pos="160"/>
              </w:tabs>
              <w:spacing w:after="0" w:line="23" w:lineRule="atLeast"/>
              <w:ind w:left="-18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Construirea şi interpretarea unor diagrame cu date din situaţii practice</w:t>
            </w:r>
          </w:p>
          <w:p w14:paraId="47AA2847" w14:textId="5FC1D3C2" w:rsidR="002B1ECC" w:rsidRPr="00C05684" w:rsidRDefault="002B1ECC" w:rsidP="00277A13">
            <w:pPr>
              <w:tabs>
                <w:tab w:val="left" w:pos="160"/>
              </w:tabs>
              <w:spacing w:after="0" w:line="23" w:lineRule="atLeast"/>
              <w:ind w:left="-18" w:right="-20"/>
              <w:rPr>
                <w:rFonts w:ascii="Times New Roman" w:hAnsi="Times New Roman" w:cs="Times New Roman"/>
                <w:lang w:val="pt-PT"/>
              </w:rPr>
            </w:pPr>
            <w:r w:rsidRPr="00C05684">
              <w:rPr>
                <w:rFonts w:ascii="Times New Roman" w:hAnsi="Times New Roman" w:cs="Times New Roman"/>
                <w:lang w:val="pt-PT"/>
              </w:rPr>
              <w:t>Analizarea unor metode alternative de rezolvare a unor probleme de geometrie utilizând proprietăţile paralelogramului</w:t>
            </w:r>
          </w:p>
          <w:p w14:paraId="6D093939" w14:textId="77777777" w:rsidR="00BA31D5" w:rsidRDefault="00BA31D5" w:rsidP="00277A13">
            <w:pPr>
              <w:tabs>
                <w:tab w:val="left" w:pos="160"/>
              </w:tabs>
              <w:spacing w:after="0" w:line="23" w:lineRule="atLeast"/>
              <w:rPr>
                <w:rFonts w:ascii="Times New Roman" w:hAnsi="Times New Roman" w:cs="Times New Roman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Rezolv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robleme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prin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estimare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unor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mărim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din </w:t>
            </w:r>
            <w:proofErr w:type="spellStart"/>
            <w:r w:rsidRPr="003D1475">
              <w:rPr>
                <w:rFonts w:ascii="Times New Roman" w:hAnsi="Times New Roman" w:cs="Times New Roman"/>
              </w:rPr>
              <w:t>situații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practice, </w:t>
            </w:r>
            <w:proofErr w:type="spellStart"/>
            <w:r w:rsidRPr="003D1475">
              <w:rPr>
                <w:rFonts w:ascii="Times New Roman" w:hAnsi="Times New Roman" w:cs="Times New Roman"/>
              </w:rPr>
              <w:t>folosind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triunghiul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D1475">
              <w:rPr>
                <w:rFonts w:ascii="Times New Roman" w:hAnsi="Times New Roman" w:cs="Times New Roman"/>
              </w:rPr>
              <w:t>dreptunghic</w:t>
            </w:r>
            <w:proofErr w:type="spellEnd"/>
          </w:p>
          <w:p w14:paraId="31364AC2" w14:textId="396B0944" w:rsidR="002B1ECC" w:rsidRPr="00C05684" w:rsidRDefault="00BA31D5" w:rsidP="00277A13">
            <w:pPr>
              <w:tabs>
                <w:tab w:val="left" w:pos="144"/>
              </w:tabs>
              <w:spacing w:after="0" w:line="23" w:lineRule="atLeast"/>
              <w:rPr>
                <w:rFonts w:ascii="Times New Roman" w:hAnsi="Times New Roman" w:cs="Times New Roman"/>
                <w:lang w:val="pt-PT"/>
              </w:rPr>
            </w:pPr>
            <w:r w:rsidRPr="003D1475">
              <w:rPr>
                <w:rFonts w:ascii="Times New Roman" w:hAnsi="Times New Roman" w:cs="Times New Roman"/>
              </w:rPr>
              <w:sym w:font="Symbol" w:char="F0B7"/>
            </w:r>
            <w:r w:rsidRPr="00C05684">
              <w:rPr>
                <w:rFonts w:ascii="Times New Roman" w:hAnsi="Times New Roman" w:cs="Times New Roman"/>
                <w:lang w:val="pt-PT"/>
              </w:rPr>
              <w:t xml:space="preserve"> Analizarea unor metode alternative de rezolvare a problemelor de geometrie utilizând relaţii metrice şi elemente de trigonometrie</w:t>
            </w:r>
          </w:p>
          <w:p w14:paraId="14C6882A" w14:textId="77777777" w:rsidR="008C5B06" w:rsidRPr="00C05684" w:rsidRDefault="008C5B06" w:rsidP="00277A13">
            <w:pPr>
              <w:tabs>
                <w:tab w:val="left" w:pos="-27"/>
                <w:tab w:val="left" w:pos="157"/>
              </w:tabs>
              <w:spacing w:after="0" w:line="23" w:lineRule="atLeast"/>
              <w:ind w:right="-59"/>
              <w:rPr>
                <w:rFonts w:ascii="Times New Roman" w:hAnsi="Times New Roman" w:cs="Times New Roman"/>
                <w:lang w:val="pt-PT"/>
              </w:rPr>
            </w:pPr>
          </w:p>
        </w:tc>
        <w:tc>
          <w:tcPr>
            <w:tcW w:w="1347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14:paraId="1B6BC3E4" w14:textId="77777777" w:rsidR="008C5B06" w:rsidRDefault="00BA31D5" w:rsidP="00277A13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ft educational specific</w:t>
            </w:r>
          </w:p>
          <w:p w14:paraId="05722E52" w14:textId="77777777" w:rsidR="00BA31D5" w:rsidRDefault="00BA31D5" w:rsidP="00277A1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4BD06532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8E66DC">
              <w:rPr>
                <w:rFonts w:ascii="Times New Roman" w:hAnsi="Times New Roman" w:cs="Times New Roman"/>
              </w:rPr>
              <w:t>Manualul</w:t>
            </w:r>
            <w:proofErr w:type="spellEnd"/>
          </w:p>
          <w:p w14:paraId="14C6FB85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30ABD451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ualul</w:t>
            </w:r>
            <w:proofErr w:type="spellEnd"/>
            <w:r>
              <w:rPr>
                <w:rFonts w:ascii="Times New Roman" w:hAnsi="Times New Roman" w:cs="Times New Roman"/>
              </w:rPr>
              <w:t xml:space="preserve"> digital</w:t>
            </w:r>
          </w:p>
          <w:p w14:paraId="4AFCE757" w14:textId="77777777" w:rsidR="003503F6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  <w:p w14:paraId="6343CC1F" w14:textId="77777777" w:rsidR="003503F6" w:rsidRPr="008E66DC" w:rsidRDefault="003503F6" w:rsidP="003503F6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uxiliar curricular</w:t>
            </w:r>
          </w:p>
          <w:p w14:paraId="1F627619" w14:textId="0CCB6670" w:rsidR="00BA31D5" w:rsidRPr="003D1475" w:rsidRDefault="00BA31D5" w:rsidP="00277A13">
            <w:pPr>
              <w:spacing w:after="0" w:line="23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145" w:type="dxa"/>
            <w:tcBorders>
              <w:top w:val="double" w:sz="6" w:space="0" w:color="000000"/>
              <w:left w:val="single" w:sz="6" w:space="0" w:color="000000"/>
              <w:bottom w:val="double" w:sz="6" w:space="0" w:color="000000"/>
              <w:right w:val="single" w:sz="4" w:space="0" w:color="auto"/>
            </w:tcBorders>
            <w:vAlign w:val="center"/>
          </w:tcPr>
          <w:p w14:paraId="369EEC20" w14:textId="3241F663" w:rsidR="00BA31D5" w:rsidRDefault="00BA31D5" w:rsidP="00BA31D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Conversaţia</w:t>
            </w:r>
            <w:proofErr w:type="spellEnd"/>
            <w:r w:rsidRPr="003D147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euristică</w:t>
            </w:r>
            <w:proofErr w:type="spellEnd"/>
          </w:p>
          <w:p w14:paraId="4BDF8FA0" w14:textId="42E16667" w:rsidR="00E86C45" w:rsidRDefault="00BA31D5" w:rsidP="00BA31D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rainstorming </w:t>
            </w:r>
          </w:p>
          <w:p w14:paraId="435A9087" w14:textId="7D8AAB6E" w:rsidR="00BA31D5" w:rsidRPr="003D1475" w:rsidRDefault="00BA31D5" w:rsidP="00BA31D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 w:rsidRPr="003D1475">
              <w:rPr>
                <w:rFonts w:ascii="Times New Roman" w:hAnsi="Times New Roman" w:cs="Times New Roman"/>
              </w:rPr>
              <w:t>Problematizarea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</w:p>
          <w:p w14:paraId="3DF08F8F" w14:textId="5C2266FE" w:rsidR="00E86C45" w:rsidRDefault="00BA31D5" w:rsidP="00BA31D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eductivă</w:t>
            </w:r>
            <w:proofErr w:type="spellEnd"/>
          </w:p>
          <w:p w14:paraId="1F595176" w14:textId="2855FE61" w:rsidR="008C5B06" w:rsidRPr="003D1475" w:rsidRDefault="00BA31D5" w:rsidP="00BA31D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odelarea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didactică</w:t>
            </w:r>
            <w:proofErr w:type="spellEnd"/>
          </w:p>
        </w:tc>
        <w:tc>
          <w:tcPr>
            <w:tcW w:w="1349" w:type="dxa"/>
            <w:tcBorders>
              <w:top w:val="double" w:sz="6" w:space="0" w:color="000000"/>
              <w:left w:val="single" w:sz="4" w:space="0" w:color="auto"/>
              <w:bottom w:val="double" w:sz="6" w:space="0" w:color="000000"/>
              <w:right w:val="single" w:sz="6" w:space="0" w:color="000000"/>
            </w:tcBorders>
            <w:vAlign w:val="center"/>
          </w:tcPr>
          <w:p w14:paraId="4096CE12" w14:textId="2F27B4D7" w:rsidR="008C5B06" w:rsidRPr="003D1475" w:rsidRDefault="006C3A82" w:rsidP="003D1475">
            <w:pPr>
              <w:spacing w:after="0" w:line="23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 w:rsidR="00057E6F">
              <w:rPr>
                <w:rFonts w:ascii="Times New Roman" w:hAnsi="Times New Roman" w:cs="Times New Roman"/>
              </w:rPr>
              <w:t xml:space="preserve"> ore</w:t>
            </w:r>
          </w:p>
        </w:tc>
      </w:tr>
    </w:tbl>
    <w:p w14:paraId="6DAE4418" w14:textId="77777777" w:rsidR="009661C1" w:rsidRPr="003D1475" w:rsidRDefault="009661C1" w:rsidP="009661C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9661C1" w:rsidRPr="003D1475" w:rsidSect="00F50B3D">
      <w:pgSz w:w="15840" w:h="12240" w:orient="landscape"/>
      <w:pgMar w:top="540" w:right="54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B772D1A" w14:textId="77777777" w:rsidR="002076CA" w:rsidRDefault="002076CA" w:rsidP="00A31651">
      <w:pPr>
        <w:spacing w:after="0" w:line="240" w:lineRule="auto"/>
      </w:pPr>
      <w:r>
        <w:separator/>
      </w:r>
    </w:p>
  </w:endnote>
  <w:endnote w:type="continuationSeparator" w:id="0">
    <w:p w14:paraId="77369508" w14:textId="77777777" w:rsidR="002076CA" w:rsidRDefault="002076CA" w:rsidP="00A316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NewRoman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98D77F6" w14:textId="77777777" w:rsidR="002076CA" w:rsidRDefault="002076CA" w:rsidP="00A31651">
      <w:pPr>
        <w:spacing w:after="0" w:line="240" w:lineRule="auto"/>
      </w:pPr>
      <w:r>
        <w:separator/>
      </w:r>
    </w:p>
  </w:footnote>
  <w:footnote w:type="continuationSeparator" w:id="0">
    <w:p w14:paraId="0CCD6CDC" w14:textId="77777777" w:rsidR="002076CA" w:rsidRDefault="002076CA" w:rsidP="00A316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8C4E3B"/>
    <w:multiLevelType w:val="hybridMultilevel"/>
    <w:tmpl w:val="38767242"/>
    <w:lvl w:ilvl="0" w:tplc="04090005">
      <w:start w:val="1"/>
      <w:numFmt w:val="bullet"/>
      <w:lvlText w:val=""/>
      <w:lvlJc w:val="left"/>
      <w:pPr>
        <w:ind w:left="70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2" w:hanging="360"/>
      </w:pPr>
      <w:rPr>
        <w:rFonts w:ascii="Wingdings" w:hAnsi="Wingdings" w:hint="default"/>
      </w:rPr>
    </w:lvl>
  </w:abstractNum>
  <w:abstractNum w:abstractNumId="1" w15:restartNumberingAfterBreak="0">
    <w:nsid w:val="14FF3D71"/>
    <w:multiLevelType w:val="multilevel"/>
    <w:tmpl w:val="0C46210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86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3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6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832" w:hanging="1800"/>
      </w:pPr>
      <w:rPr>
        <w:rFonts w:hint="default"/>
      </w:rPr>
    </w:lvl>
  </w:abstractNum>
  <w:abstractNum w:abstractNumId="2" w15:restartNumberingAfterBreak="0">
    <w:nsid w:val="29FE25E5"/>
    <w:multiLevelType w:val="hybridMultilevel"/>
    <w:tmpl w:val="5FAA7CB0"/>
    <w:lvl w:ilvl="0" w:tplc="DE38C506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171AA8"/>
    <w:multiLevelType w:val="hybridMultilevel"/>
    <w:tmpl w:val="88BE846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F84BFF"/>
    <w:multiLevelType w:val="hybridMultilevel"/>
    <w:tmpl w:val="89F2889A"/>
    <w:lvl w:ilvl="0" w:tplc="663CA4CA">
      <w:start w:val="1"/>
      <w:numFmt w:val="decimal"/>
      <w:lvlText w:val="%1."/>
      <w:lvlJc w:val="left"/>
      <w:pPr>
        <w:ind w:left="3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65" w:hanging="360"/>
      </w:pPr>
    </w:lvl>
    <w:lvl w:ilvl="2" w:tplc="0409001B" w:tentative="1">
      <w:start w:val="1"/>
      <w:numFmt w:val="lowerRoman"/>
      <w:lvlText w:val="%3."/>
      <w:lvlJc w:val="right"/>
      <w:pPr>
        <w:ind w:left="1785" w:hanging="180"/>
      </w:pPr>
    </w:lvl>
    <w:lvl w:ilvl="3" w:tplc="0409000F" w:tentative="1">
      <w:start w:val="1"/>
      <w:numFmt w:val="decimal"/>
      <w:lvlText w:val="%4."/>
      <w:lvlJc w:val="left"/>
      <w:pPr>
        <w:ind w:left="2505" w:hanging="360"/>
      </w:pPr>
    </w:lvl>
    <w:lvl w:ilvl="4" w:tplc="04090019" w:tentative="1">
      <w:start w:val="1"/>
      <w:numFmt w:val="lowerLetter"/>
      <w:lvlText w:val="%5."/>
      <w:lvlJc w:val="left"/>
      <w:pPr>
        <w:ind w:left="3225" w:hanging="360"/>
      </w:pPr>
    </w:lvl>
    <w:lvl w:ilvl="5" w:tplc="0409001B" w:tentative="1">
      <w:start w:val="1"/>
      <w:numFmt w:val="lowerRoman"/>
      <w:lvlText w:val="%6."/>
      <w:lvlJc w:val="right"/>
      <w:pPr>
        <w:ind w:left="3945" w:hanging="180"/>
      </w:pPr>
    </w:lvl>
    <w:lvl w:ilvl="6" w:tplc="0409000F" w:tentative="1">
      <w:start w:val="1"/>
      <w:numFmt w:val="decimal"/>
      <w:lvlText w:val="%7."/>
      <w:lvlJc w:val="left"/>
      <w:pPr>
        <w:ind w:left="4665" w:hanging="360"/>
      </w:pPr>
    </w:lvl>
    <w:lvl w:ilvl="7" w:tplc="04090019" w:tentative="1">
      <w:start w:val="1"/>
      <w:numFmt w:val="lowerLetter"/>
      <w:lvlText w:val="%8."/>
      <w:lvlJc w:val="left"/>
      <w:pPr>
        <w:ind w:left="5385" w:hanging="360"/>
      </w:pPr>
    </w:lvl>
    <w:lvl w:ilvl="8" w:tplc="0409001B" w:tentative="1">
      <w:start w:val="1"/>
      <w:numFmt w:val="lowerRoman"/>
      <w:lvlText w:val="%9."/>
      <w:lvlJc w:val="right"/>
      <w:pPr>
        <w:ind w:left="6105" w:hanging="180"/>
      </w:pPr>
    </w:lvl>
  </w:abstractNum>
  <w:abstractNum w:abstractNumId="5" w15:restartNumberingAfterBreak="0">
    <w:nsid w:val="48C62425"/>
    <w:multiLevelType w:val="hybridMultilevel"/>
    <w:tmpl w:val="D152AFB4"/>
    <w:lvl w:ilvl="0" w:tplc="361640B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062D2B"/>
    <w:multiLevelType w:val="hybridMultilevel"/>
    <w:tmpl w:val="E2E2766C"/>
    <w:lvl w:ilvl="0" w:tplc="D2EE7B5C">
      <w:start w:val="1"/>
      <w:numFmt w:val="decimal"/>
      <w:lvlText w:val="%1."/>
      <w:lvlJc w:val="left"/>
      <w:pPr>
        <w:ind w:left="34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abstractNum w:abstractNumId="7" w15:restartNumberingAfterBreak="0">
    <w:nsid w:val="4BED077B"/>
    <w:multiLevelType w:val="hybridMultilevel"/>
    <w:tmpl w:val="17BA8EB2"/>
    <w:lvl w:ilvl="0" w:tplc="B4A47206">
      <w:start w:val="1"/>
      <w:numFmt w:val="decimal"/>
      <w:lvlText w:val="%1."/>
      <w:lvlJc w:val="left"/>
      <w:pPr>
        <w:ind w:left="251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971" w:hanging="360"/>
      </w:pPr>
    </w:lvl>
    <w:lvl w:ilvl="2" w:tplc="0409001B" w:tentative="1">
      <w:start w:val="1"/>
      <w:numFmt w:val="lowerRoman"/>
      <w:lvlText w:val="%3."/>
      <w:lvlJc w:val="right"/>
      <w:pPr>
        <w:ind w:left="1691" w:hanging="180"/>
      </w:pPr>
    </w:lvl>
    <w:lvl w:ilvl="3" w:tplc="0409000F" w:tentative="1">
      <w:start w:val="1"/>
      <w:numFmt w:val="decimal"/>
      <w:lvlText w:val="%4."/>
      <w:lvlJc w:val="left"/>
      <w:pPr>
        <w:ind w:left="2411" w:hanging="360"/>
      </w:pPr>
    </w:lvl>
    <w:lvl w:ilvl="4" w:tplc="04090019" w:tentative="1">
      <w:start w:val="1"/>
      <w:numFmt w:val="lowerLetter"/>
      <w:lvlText w:val="%5."/>
      <w:lvlJc w:val="left"/>
      <w:pPr>
        <w:ind w:left="3131" w:hanging="360"/>
      </w:pPr>
    </w:lvl>
    <w:lvl w:ilvl="5" w:tplc="0409001B" w:tentative="1">
      <w:start w:val="1"/>
      <w:numFmt w:val="lowerRoman"/>
      <w:lvlText w:val="%6."/>
      <w:lvlJc w:val="right"/>
      <w:pPr>
        <w:ind w:left="3851" w:hanging="180"/>
      </w:pPr>
    </w:lvl>
    <w:lvl w:ilvl="6" w:tplc="0409000F" w:tentative="1">
      <w:start w:val="1"/>
      <w:numFmt w:val="decimal"/>
      <w:lvlText w:val="%7."/>
      <w:lvlJc w:val="left"/>
      <w:pPr>
        <w:ind w:left="4571" w:hanging="360"/>
      </w:pPr>
    </w:lvl>
    <w:lvl w:ilvl="7" w:tplc="04090019" w:tentative="1">
      <w:start w:val="1"/>
      <w:numFmt w:val="lowerLetter"/>
      <w:lvlText w:val="%8."/>
      <w:lvlJc w:val="left"/>
      <w:pPr>
        <w:ind w:left="5291" w:hanging="360"/>
      </w:pPr>
    </w:lvl>
    <w:lvl w:ilvl="8" w:tplc="0409001B" w:tentative="1">
      <w:start w:val="1"/>
      <w:numFmt w:val="lowerRoman"/>
      <w:lvlText w:val="%9."/>
      <w:lvlJc w:val="right"/>
      <w:pPr>
        <w:ind w:left="6011" w:hanging="180"/>
      </w:pPr>
    </w:lvl>
  </w:abstractNum>
  <w:abstractNum w:abstractNumId="8" w15:restartNumberingAfterBreak="0">
    <w:nsid w:val="4F413AB6"/>
    <w:multiLevelType w:val="hybridMultilevel"/>
    <w:tmpl w:val="C092587A"/>
    <w:lvl w:ilvl="0" w:tplc="7FA21068">
      <w:start w:val="1"/>
      <w:numFmt w:val="decimal"/>
      <w:lvlText w:val="%1."/>
      <w:lvlJc w:val="left"/>
      <w:pPr>
        <w:ind w:left="3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1" w:hanging="360"/>
      </w:pPr>
    </w:lvl>
    <w:lvl w:ilvl="2" w:tplc="0409001B" w:tentative="1">
      <w:start w:val="1"/>
      <w:numFmt w:val="lowerRoman"/>
      <w:lvlText w:val="%3."/>
      <w:lvlJc w:val="right"/>
      <w:pPr>
        <w:ind w:left="1781" w:hanging="180"/>
      </w:pPr>
    </w:lvl>
    <w:lvl w:ilvl="3" w:tplc="0409000F" w:tentative="1">
      <w:start w:val="1"/>
      <w:numFmt w:val="decimal"/>
      <w:lvlText w:val="%4."/>
      <w:lvlJc w:val="left"/>
      <w:pPr>
        <w:ind w:left="2501" w:hanging="360"/>
      </w:pPr>
    </w:lvl>
    <w:lvl w:ilvl="4" w:tplc="04090019" w:tentative="1">
      <w:start w:val="1"/>
      <w:numFmt w:val="lowerLetter"/>
      <w:lvlText w:val="%5."/>
      <w:lvlJc w:val="left"/>
      <w:pPr>
        <w:ind w:left="3221" w:hanging="360"/>
      </w:pPr>
    </w:lvl>
    <w:lvl w:ilvl="5" w:tplc="0409001B" w:tentative="1">
      <w:start w:val="1"/>
      <w:numFmt w:val="lowerRoman"/>
      <w:lvlText w:val="%6."/>
      <w:lvlJc w:val="right"/>
      <w:pPr>
        <w:ind w:left="3941" w:hanging="180"/>
      </w:pPr>
    </w:lvl>
    <w:lvl w:ilvl="6" w:tplc="0409000F" w:tentative="1">
      <w:start w:val="1"/>
      <w:numFmt w:val="decimal"/>
      <w:lvlText w:val="%7."/>
      <w:lvlJc w:val="left"/>
      <w:pPr>
        <w:ind w:left="4661" w:hanging="360"/>
      </w:pPr>
    </w:lvl>
    <w:lvl w:ilvl="7" w:tplc="04090019" w:tentative="1">
      <w:start w:val="1"/>
      <w:numFmt w:val="lowerLetter"/>
      <w:lvlText w:val="%8."/>
      <w:lvlJc w:val="left"/>
      <w:pPr>
        <w:ind w:left="5381" w:hanging="360"/>
      </w:pPr>
    </w:lvl>
    <w:lvl w:ilvl="8" w:tplc="0409001B" w:tentative="1">
      <w:start w:val="1"/>
      <w:numFmt w:val="lowerRoman"/>
      <w:lvlText w:val="%9."/>
      <w:lvlJc w:val="right"/>
      <w:pPr>
        <w:ind w:left="6101" w:hanging="180"/>
      </w:pPr>
    </w:lvl>
  </w:abstractNum>
  <w:abstractNum w:abstractNumId="9" w15:restartNumberingAfterBreak="0">
    <w:nsid w:val="59776C64"/>
    <w:multiLevelType w:val="hybridMultilevel"/>
    <w:tmpl w:val="D15C6102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F5233A"/>
    <w:multiLevelType w:val="hybridMultilevel"/>
    <w:tmpl w:val="F314F87E"/>
    <w:lvl w:ilvl="0" w:tplc="C4021AD0">
      <w:start w:val="1"/>
      <w:numFmt w:val="decimal"/>
      <w:lvlText w:val="%1."/>
      <w:lvlJc w:val="left"/>
      <w:pPr>
        <w:ind w:left="3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1" w:hanging="360"/>
      </w:pPr>
    </w:lvl>
    <w:lvl w:ilvl="2" w:tplc="0409001B" w:tentative="1">
      <w:start w:val="1"/>
      <w:numFmt w:val="lowerRoman"/>
      <w:lvlText w:val="%3."/>
      <w:lvlJc w:val="right"/>
      <w:pPr>
        <w:ind w:left="1781" w:hanging="180"/>
      </w:pPr>
    </w:lvl>
    <w:lvl w:ilvl="3" w:tplc="0409000F" w:tentative="1">
      <w:start w:val="1"/>
      <w:numFmt w:val="decimal"/>
      <w:lvlText w:val="%4."/>
      <w:lvlJc w:val="left"/>
      <w:pPr>
        <w:ind w:left="2501" w:hanging="360"/>
      </w:pPr>
    </w:lvl>
    <w:lvl w:ilvl="4" w:tplc="04090019" w:tentative="1">
      <w:start w:val="1"/>
      <w:numFmt w:val="lowerLetter"/>
      <w:lvlText w:val="%5."/>
      <w:lvlJc w:val="left"/>
      <w:pPr>
        <w:ind w:left="3221" w:hanging="360"/>
      </w:pPr>
    </w:lvl>
    <w:lvl w:ilvl="5" w:tplc="0409001B" w:tentative="1">
      <w:start w:val="1"/>
      <w:numFmt w:val="lowerRoman"/>
      <w:lvlText w:val="%6."/>
      <w:lvlJc w:val="right"/>
      <w:pPr>
        <w:ind w:left="3941" w:hanging="180"/>
      </w:pPr>
    </w:lvl>
    <w:lvl w:ilvl="6" w:tplc="0409000F" w:tentative="1">
      <w:start w:val="1"/>
      <w:numFmt w:val="decimal"/>
      <w:lvlText w:val="%7."/>
      <w:lvlJc w:val="left"/>
      <w:pPr>
        <w:ind w:left="4661" w:hanging="360"/>
      </w:pPr>
    </w:lvl>
    <w:lvl w:ilvl="7" w:tplc="04090019" w:tentative="1">
      <w:start w:val="1"/>
      <w:numFmt w:val="lowerLetter"/>
      <w:lvlText w:val="%8."/>
      <w:lvlJc w:val="left"/>
      <w:pPr>
        <w:ind w:left="5381" w:hanging="360"/>
      </w:pPr>
    </w:lvl>
    <w:lvl w:ilvl="8" w:tplc="0409001B" w:tentative="1">
      <w:start w:val="1"/>
      <w:numFmt w:val="lowerRoman"/>
      <w:lvlText w:val="%9."/>
      <w:lvlJc w:val="right"/>
      <w:pPr>
        <w:ind w:left="6101" w:hanging="180"/>
      </w:pPr>
    </w:lvl>
  </w:abstractNum>
  <w:abstractNum w:abstractNumId="11" w15:restartNumberingAfterBreak="0">
    <w:nsid w:val="5F422D33"/>
    <w:multiLevelType w:val="multilevel"/>
    <w:tmpl w:val="F88249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65" w:hanging="405"/>
      </w:pPr>
      <w:rPr>
        <w:rFonts w:hint="default"/>
        <w:sz w:val="2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sz w:val="22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sz w:val="22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sz w:val="22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sz w:val="22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sz w:val="22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sz w:val="22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sz w:val="22"/>
      </w:rPr>
    </w:lvl>
  </w:abstractNum>
  <w:abstractNum w:abstractNumId="12" w15:restartNumberingAfterBreak="0">
    <w:nsid w:val="60526B49"/>
    <w:multiLevelType w:val="hybridMultilevel"/>
    <w:tmpl w:val="1A442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83664B"/>
    <w:multiLevelType w:val="multilevel"/>
    <w:tmpl w:val="71369AC0"/>
    <w:lvl w:ilvl="0">
      <w:start w:val="1"/>
      <w:numFmt w:val="decimal"/>
      <w:lvlText w:val="%1."/>
      <w:lvlJc w:val="left"/>
      <w:pPr>
        <w:ind w:left="504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990" w:hanging="36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584" w:hanging="720"/>
      </w:pPr>
      <w:rPr>
        <w:rFonts w:hint="default"/>
        <w:i/>
      </w:rPr>
    </w:lvl>
    <w:lvl w:ilvl="3">
      <w:start w:val="1"/>
      <w:numFmt w:val="decimal"/>
      <w:isLgl/>
      <w:lvlText w:val="%1.%2.%3.%4."/>
      <w:lvlJc w:val="left"/>
      <w:pPr>
        <w:ind w:left="194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6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2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4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10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824" w:hanging="1800"/>
      </w:pPr>
      <w:rPr>
        <w:rFonts w:hint="default"/>
      </w:rPr>
    </w:lvl>
  </w:abstractNum>
  <w:abstractNum w:abstractNumId="14" w15:restartNumberingAfterBreak="0">
    <w:nsid w:val="720E6243"/>
    <w:multiLevelType w:val="hybridMultilevel"/>
    <w:tmpl w:val="7A1ACD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3C349D1"/>
    <w:multiLevelType w:val="hybridMultilevel"/>
    <w:tmpl w:val="F8E65334"/>
    <w:lvl w:ilvl="0" w:tplc="4E1CF1DC">
      <w:start w:val="1"/>
      <w:numFmt w:val="decimal"/>
      <w:lvlText w:val="%1."/>
      <w:lvlJc w:val="left"/>
      <w:pPr>
        <w:ind w:left="558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F65269A"/>
    <w:multiLevelType w:val="hybridMultilevel"/>
    <w:tmpl w:val="0AD4C06A"/>
    <w:lvl w:ilvl="0" w:tplc="D70EAEF2">
      <w:start w:val="1"/>
      <w:numFmt w:val="decimal"/>
      <w:lvlText w:val="%1."/>
      <w:lvlJc w:val="left"/>
      <w:pPr>
        <w:ind w:left="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0" w:hanging="360"/>
      </w:pPr>
    </w:lvl>
    <w:lvl w:ilvl="2" w:tplc="0409001B" w:tentative="1">
      <w:start w:val="1"/>
      <w:numFmt w:val="lowerRoman"/>
      <w:lvlText w:val="%3."/>
      <w:lvlJc w:val="right"/>
      <w:pPr>
        <w:ind w:left="1780" w:hanging="180"/>
      </w:pPr>
    </w:lvl>
    <w:lvl w:ilvl="3" w:tplc="0409000F" w:tentative="1">
      <w:start w:val="1"/>
      <w:numFmt w:val="decimal"/>
      <w:lvlText w:val="%4."/>
      <w:lvlJc w:val="left"/>
      <w:pPr>
        <w:ind w:left="2500" w:hanging="360"/>
      </w:pPr>
    </w:lvl>
    <w:lvl w:ilvl="4" w:tplc="04090019" w:tentative="1">
      <w:start w:val="1"/>
      <w:numFmt w:val="lowerLetter"/>
      <w:lvlText w:val="%5."/>
      <w:lvlJc w:val="left"/>
      <w:pPr>
        <w:ind w:left="3220" w:hanging="360"/>
      </w:pPr>
    </w:lvl>
    <w:lvl w:ilvl="5" w:tplc="0409001B" w:tentative="1">
      <w:start w:val="1"/>
      <w:numFmt w:val="lowerRoman"/>
      <w:lvlText w:val="%6."/>
      <w:lvlJc w:val="right"/>
      <w:pPr>
        <w:ind w:left="3940" w:hanging="180"/>
      </w:pPr>
    </w:lvl>
    <w:lvl w:ilvl="6" w:tplc="0409000F" w:tentative="1">
      <w:start w:val="1"/>
      <w:numFmt w:val="decimal"/>
      <w:lvlText w:val="%7."/>
      <w:lvlJc w:val="left"/>
      <w:pPr>
        <w:ind w:left="4660" w:hanging="360"/>
      </w:pPr>
    </w:lvl>
    <w:lvl w:ilvl="7" w:tplc="04090019" w:tentative="1">
      <w:start w:val="1"/>
      <w:numFmt w:val="lowerLetter"/>
      <w:lvlText w:val="%8."/>
      <w:lvlJc w:val="left"/>
      <w:pPr>
        <w:ind w:left="5380" w:hanging="360"/>
      </w:pPr>
    </w:lvl>
    <w:lvl w:ilvl="8" w:tplc="0409001B" w:tentative="1">
      <w:start w:val="1"/>
      <w:numFmt w:val="lowerRoman"/>
      <w:lvlText w:val="%9."/>
      <w:lvlJc w:val="right"/>
      <w:pPr>
        <w:ind w:left="6100" w:hanging="180"/>
      </w:pPr>
    </w:lvl>
  </w:abstractNum>
  <w:num w:numId="1" w16cid:durableId="2020228257">
    <w:abstractNumId w:val="3"/>
  </w:num>
  <w:num w:numId="2" w16cid:durableId="2145658175">
    <w:abstractNumId w:val="16"/>
  </w:num>
  <w:num w:numId="3" w16cid:durableId="279074683">
    <w:abstractNumId w:val="0"/>
  </w:num>
  <w:num w:numId="4" w16cid:durableId="1640914300">
    <w:abstractNumId w:val="15"/>
  </w:num>
  <w:num w:numId="5" w16cid:durableId="590628888">
    <w:abstractNumId w:val="0"/>
  </w:num>
  <w:num w:numId="6" w16cid:durableId="2057050316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158227710">
    <w:abstractNumId w:val="6"/>
  </w:num>
  <w:num w:numId="8" w16cid:durableId="380714565">
    <w:abstractNumId w:val="13"/>
  </w:num>
  <w:num w:numId="9" w16cid:durableId="1290895231">
    <w:abstractNumId w:val="1"/>
  </w:num>
  <w:num w:numId="10" w16cid:durableId="1933276520">
    <w:abstractNumId w:val="2"/>
  </w:num>
  <w:num w:numId="11" w16cid:durableId="1120759341">
    <w:abstractNumId w:val="7"/>
  </w:num>
  <w:num w:numId="12" w16cid:durableId="1751462259">
    <w:abstractNumId w:val="14"/>
  </w:num>
  <w:num w:numId="13" w16cid:durableId="338700603">
    <w:abstractNumId w:val="10"/>
  </w:num>
  <w:num w:numId="14" w16cid:durableId="350033823">
    <w:abstractNumId w:val="12"/>
  </w:num>
  <w:num w:numId="15" w16cid:durableId="5308704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32412066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632324465">
    <w:abstractNumId w:val="11"/>
  </w:num>
  <w:num w:numId="18" w16cid:durableId="1155489249">
    <w:abstractNumId w:val="8"/>
  </w:num>
  <w:num w:numId="19" w16cid:durableId="29237180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hideSpelling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971"/>
    <w:rsid w:val="00057E6F"/>
    <w:rsid w:val="0009217E"/>
    <w:rsid w:val="00097D15"/>
    <w:rsid w:val="000A7D93"/>
    <w:rsid w:val="000D3B49"/>
    <w:rsid w:val="000E3563"/>
    <w:rsid w:val="000E536D"/>
    <w:rsid w:val="00144F9C"/>
    <w:rsid w:val="00176F2C"/>
    <w:rsid w:val="001C007D"/>
    <w:rsid w:val="001C6364"/>
    <w:rsid w:val="001D166C"/>
    <w:rsid w:val="002076CA"/>
    <w:rsid w:val="0023325B"/>
    <w:rsid w:val="00252505"/>
    <w:rsid w:val="00266744"/>
    <w:rsid w:val="00267A7B"/>
    <w:rsid w:val="00277A13"/>
    <w:rsid w:val="0028444D"/>
    <w:rsid w:val="002863CD"/>
    <w:rsid w:val="002B1ECC"/>
    <w:rsid w:val="002C0DCF"/>
    <w:rsid w:val="002D5C0F"/>
    <w:rsid w:val="002D709E"/>
    <w:rsid w:val="002E31F8"/>
    <w:rsid w:val="002F1A6A"/>
    <w:rsid w:val="002F1A77"/>
    <w:rsid w:val="00332F90"/>
    <w:rsid w:val="003503F6"/>
    <w:rsid w:val="0037042E"/>
    <w:rsid w:val="00381B19"/>
    <w:rsid w:val="003917D6"/>
    <w:rsid w:val="00393D98"/>
    <w:rsid w:val="003C69F8"/>
    <w:rsid w:val="003D1475"/>
    <w:rsid w:val="003F45FE"/>
    <w:rsid w:val="003F62B9"/>
    <w:rsid w:val="00415391"/>
    <w:rsid w:val="0042034B"/>
    <w:rsid w:val="00423851"/>
    <w:rsid w:val="0042592F"/>
    <w:rsid w:val="00425FB3"/>
    <w:rsid w:val="00442D31"/>
    <w:rsid w:val="00442F52"/>
    <w:rsid w:val="004460D0"/>
    <w:rsid w:val="004507BD"/>
    <w:rsid w:val="004529A3"/>
    <w:rsid w:val="00482F8C"/>
    <w:rsid w:val="004857C2"/>
    <w:rsid w:val="00491314"/>
    <w:rsid w:val="004967D9"/>
    <w:rsid w:val="004B4924"/>
    <w:rsid w:val="004D5535"/>
    <w:rsid w:val="004E2B92"/>
    <w:rsid w:val="004F0FF3"/>
    <w:rsid w:val="004F1971"/>
    <w:rsid w:val="00502AC8"/>
    <w:rsid w:val="00505F53"/>
    <w:rsid w:val="00512F7B"/>
    <w:rsid w:val="005301BF"/>
    <w:rsid w:val="00596357"/>
    <w:rsid w:val="005A18CB"/>
    <w:rsid w:val="005F76AC"/>
    <w:rsid w:val="0060697D"/>
    <w:rsid w:val="006148F0"/>
    <w:rsid w:val="00614B8C"/>
    <w:rsid w:val="0062053D"/>
    <w:rsid w:val="00631B4F"/>
    <w:rsid w:val="00641099"/>
    <w:rsid w:val="00654A35"/>
    <w:rsid w:val="006606EB"/>
    <w:rsid w:val="00663D77"/>
    <w:rsid w:val="00666A73"/>
    <w:rsid w:val="00675C00"/>
    <w:rsid w:val="00694D56"/>
    <w:rsid w:val="006B609B"/>
    <w:rsid w:val="006B6FDD"/>
    <w:rsid w:val="006C3A82"/>
    <w:rsid w:val="006D17B3"/>
    <w:rsid w:val="006D7159"/>
    <w:rsid w:val="006E3132"/>
    <w:rsid w:val="006F1CD8"/>
    <w:rsid w:val="00766BE6"/>
    <w:rsid w:val="00781D2E"/>
    <w:rsid w:val="007856DE"/>
    <w:rsid w:val="00790FA9"/>
    <w:rsid w:val="00793909"/>
    <w:rsid w:val="0079398B"/>
    <w:rsid w:val="007A1096"/>
    <w:rsid w:val="007E25E3"/>
    <w:rsid w:val="00805B54"/>
    <w:rsid w:val="008226DA"/>
    <w:rsid w:val="00824F07"/>
    <w:rsid w:val="008263C6"/>
    <w:rsid w:val="00847046"/>
    <w:rsid w:val="008646C5"/>
    <w:rsid w:val="008714FB"/>
    <w:rsid w:val="00881CCC"/>
    <w:rsid w:val="00897AAF"/>
    <w:rsid w:val="008B491F"/>
    <w:rsid w:val="008C1577"/>
    <w:rsid w:val="008C5B06"/>
    <w:rsid w:val="008E66DC"/>
    <w:rsid w:val="008F7075"/>
    <w:rsid w:val="009135BA"/>
    <w:rsid w:val="0092330D"/>
    <w:rsid w:val="0093487F"/>
    <w:rsid w:val="00956E9E"/>
    <w:rsid w:val="009661C1"/>
    <w:rsid w:val="00991883"/>
    <w:rsid w:val="00994D14"/>
    <w:rsid w:val="009C32AE"/>
    <w:rsid w:val="009D28B4"/>
    <w:rsid w:val="009E4D16"/>
    <w:rsid w:val="00A14F91"/>
    <w:rsid w:val="00A31431"/>
    <w:rsid w:val="00A31651"/>
    <w:rsid w:val="00A50C1F"/>
    <w:rsid w:val="00A56F66"/>
    <w:rsid w:val="00A703AB"/>
    <w:rsid w:val="00A8188F"/>
    <w:rsid w:val="00AE2834"/>
    <w:rsid w:val="00AE5B51"/>
    <w:rsid w:val="00AF4EAE"/>
    <w:rsid w:val="00B023D3"/>
    <w:rsid w:val="00B076DA"/>
    <w:rsid w:val="00B17629"/>
    <w:rsid w:val="00B43A58"/>
    <w:rsid w:val="00B64A69"/>
    <w:rsid w:val="00B77E1A"/>
    <w:rsid w:val="00B87931"/>
    <w:rsid w:val="00B902A1"/>
    <w:rsid w:val="00B942C1"/>
    <w:rsid w:val="00BA31D5"/>
    <w:rsid w:val="00BA7E14"/>
    <w:rsid w:val="00BB3205"/>
    <w:rsid w:val="00BE0F0A"/>
    <w:rsid w:val="00C02145"/>
    <w:rsid w:val="00C05684"/>
    <w:rsid w:val="00C15888"/>
    <w:rsid w:val="00C23DD5"/>
    <w:rsid w:val="00C47720"/>
    <w:rsid w:val="00C5106E"/>
    <w:rsid w:val="00C51C25"/>
    <w:rsid w:val="00C66C83"/>
    <w:rsid w:val="00C70C5E"/>
    <w:rsid w:val="00C73B8D"/>
    <w:rsid w:val="00C84263"/>
    <w:rsid w:val="00C928A9"/>
    <w:rsid w:val="00CB6125"/>
    <w:rsid w:val="00CF1F72"/>
    <w:rsid w:val="00CF6779"/>
    <w:rsid w:val="00D21F9B"/>
    <w:rsid w:val="00D27821"/>
    <w:rsid w:val="00D34FEC"/>
    <w:rsid w:val="00D368E4"/>
    <w:rsid w:val="00D37B31"/>
    <w:rsid w:val="00D73663"/>
    <w:rsid w:val="00D819D9"/>
    <w:rsid w:val="00D86ADE"/>
    <w:rsid w:val="00D932FE"/>
    <w:rsid w:val="00DA1855"/>
    <w:rsid w:val="00DC2FD6"/>
    <w:rsid w:val="00DC64DC"/>
    <w:rsid w:val="00DC6EF1"/>
    <w:rsid w:val="00DD7E21"/>
    <w:rsid w:val="00DE5E68"/>
    <w:rsid w:val="00DE75C7"/>
    <w:rsid w:val="00E10DF6"/>
    <w:rsid w:val="00E3327C"/>
    <w:rsid w:val="00E34B0D"/>
    <w:rsid w:val="00E3768B"/>
    <w:rsid w:val="00E37E34"/>
    <w:rsid w:val="00E40A33"/>
    <w:rsid w:val="00E42BE1"/>
    <w:rsid w:val="00E4479B"/>
    <w:rsid w:val="00E50B07"/>
    <w:rsid w:val="00E516BE"/>
    <w:rsid w:val="00E642BE"/>
    <w:rsid w:val="00E8414A"/>
    <w:rsid w:val="00E86C45"/>
    <w:rsid w:val="00EC4833"/>
    <w:rsid w:val="00EF74B2"/>
    <w:rsid w:val="00F1651E"/>
    <w:rsid w:val="00F33068"/>
    <w:rsid w:val="00F35CBD"/>
    <w:rsid w:val="00F50B3D"/>
    <w:rsid w:val="00F653B9"/>
    <w:rsid w:val="00F9399C"/>
    <w:rsid w:val="00FA5742"/>
    <w:rsid w:val="00FA7DBA"/>
    <w:rsid w:val="00FB63C4"/>
    <w:rsid w:val="00FE419D"/>
    <w:rsid w:val="00FF2201"/>
    <w:rsid w:val="00FF41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F157495"/>
  <w15:chartTrackingRefBased/>
  <w15:docId w15:val="{107FCBBA-9DA5-4060-8704-B7257E70C3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6BE6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252505"/>
    <w:rPr>
      <w:rFonts w:ascii="Times New Roman" w:eastAsia="Times New Roman" w:hAnsi="Times New Roman" w:cs="Times New Roman"/>
      <w:sz w:val="24"/>
      <w:szCs w:val="24"/>
      <w:lang w:val="ro-RO"/>
    </w:rPr>
  </w:style>
  <w:style w:type="table" w:styleId="TableGrid">
    <w:name w:val="Table Grid"/>
    <w:basedOn w:val="TableNormal"/>
    <w:uiPriority w:val="39"/>
    <w:rsid w:val="003D14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316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1651"/>
  </w:style>
  <w:style w:type="paragraph" w:styleId="Footer">
    <w:name w:val="footer"/>
    <w:basedOn w:val="Normal"/>
    <w:link w:val="FooterChar"/>
    <w:uiPriority w:val="99"/>
    <w:unhideWhenUsed/>
    <w:rsid w:val="00A316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1651"/>
  </w:style>
  <w:style w:type="paragraph" w:customStyle="1" w:styleId="Titlu11">
    <w:name w:val="Titlu 11"/>
    <w:basedOn w:val="Normal"/>
    <w:uiPriority w:val="99"/>
    <w:rsid w:val="000E536D"/>
    <w:pPr>
      <w:autoSpaceDE w:val="0"/>
      <w:autoSpaceDN w:val="0"/>
      <w:adjustRightInd w:val="0"/>
      <w:spacing w:after="0" w:line="288" w:lineRule="auto"/>
      <w:jc w:val="center"/>
      <w:textAlignment w:val="center"/>
    </w:pPr>
    <w:rPr>
      <w:rFonts w:ascii="Minion Pro" w:eastAsia="Calibri" w:hAnsi="Minion Pro" w:cs="Minion Pro"/>
      <w:b/>
      <w:bCs/>
      <w:color w:val="24408E"/>
      <w:sz w:val="26"/>
      <w:szCs w:val="26"/>
    </w:rPr>
  </w:style>
  <w:style w:type="paragraph" w:customStyle="1" w:styleId="expand1pt">
    <w:name w:val="expand 1pt"/>
    <w:basedOn w:val="Normal"/>
    <w:link w:val="expand1ptChar"/>
    <w:qFormat/>
    <w:rsid w:val="00D819D9"/>
    <w:pPr>
      <w:spacing w:after="0" w:line="240" w:lineRule="auto"/>
      <w:ind w:left="-180" w:right="144"/>
    </w:pPr>
    <w:rPr>
      <w:rFonts w:ascii="Times New Roman" w:hAnsi="Times New Roman" w:cs="Times New Roman"/>
      <w:spacing w:val="20"/>
      <w:lang w:val="ro-RO"/>
    </w:rPr>
  </w:style>
  <w:style w:type="character" w:customStyle="1" w:styleId="expand1ptChar">
    <w:name w:val="expand 1pt Char"/>
    <w:basedOn w:val="DefaultParagraphFont"/>
    <w:link w:val="expand1pt"/>
    <w:rsid w:val="00D819D9"/>
    <w:rPr>
      <w:rFonts w:ascii="Times New Roman" w:hAnsi="Times New Roman" w:cs="Times New Roman"/>
      <w:spacing w:val="20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4731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6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6287A8-4394-4A8B-82AF-BADEF5E6C7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5</TotalTime>
  <Pages>27</Pages>
  <Words>5968</Words>
  <Characters>40832</Characters>
  <Application>Microsoft Office Word</Application>
  <DocSecurity>0</DocSecurity>
  <Lines>3218</Lines>
  <Paragraphs>12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rin Lint</dc:creator>
  <cp:keywords/>
  <dc:description/>
  <cp:lastModifiedBy>Adelina Dragomir</cp:lastModifiedBy>
  <cp:revision>99</cp:revision>
  <cp:lastPrinted>2024-06-17T18:40:00Z</cp:lastPrinted>
  <dcterms:created xsi:type="dcterms:W3CDTF">2019-07-06T21:17:00Z</dcterms:created>
  <dcterms:modified xsi:type="dcterms:W3CDTF">2024-06-24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c408331742ff3da0a118ec5262ce69f3289dd6a116c04532faf4f07cb8322e02</vt:lpwstr>
  </property>
</Properties>
</file>